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58C7" w:rsidRPr="003F1069" w:rsidRDefault="000B58C7" w:rsidP="003F1069">
      <w:pPr>
        <w:tabs>
          <w:tab w:val="left" w:pos="284"/>
          <w:tab w:val="left" w:pos="2835"/>
          <w:tab w:val="left" w:pos="4410"/>
          <w:tab w:val="left" w:pos="5387"/>
          <w:tab w:val="left" w:pos="6120"/>
          <w:tab w:val="left" w:pos="7938"/>
        </w:tabs>
        <w:rPr>
          <w:rFonts w:ascii="Times New Roman" w:hAnsi="Times New Roman"/>
          <w:sz w:val="24"/>
          <w:szCs w:val="24"/>
        </w:rPr>
      </w:pPr>
      <w:bookmarkStart w:id="0" w:name="_GoBack"/>
      <w:bookmarkEnd w:id="0"/>
    </w:p>
    <w:tbl>
      <w:tblPr>
        <w:tblStyle w:val="TableGrid11"/>
        <w:tblW w:w="0" w:type="auto"/>
        <w:jc w:val="center"/>
        <w:tblInd w:w="-16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007"/>
        <w:gridCol w:w="6083"/>
      </w:tblGrid>
      <w:tr w:rsidR="00D4202A" w:rsidRPr="00D4202A" w:rsidTr="00953FBD">
        <w:trPr>
          <w:trHeight w:val="986"/>
          <w:jc w:val="center"/>
        </w:trPr>
        <w:tc>
          <w:tcPr>
            <w:tcW w:w="3007" w:type="dxa"/>
          </w:tcPr>
          <w:p w:rsidR="00D4202A" w:rsidRPr="00D4202A" w:rsidRDefault="00FA76B9" w:rsidP="00D4202A">
            <w:pPr>
              <w:widowControl w:val="0"/>
              <w:autoSpaceDE w:val="0"/>
              <w:autoSpaceDN w:val="0"/>
              <w:jc w:val="center"/>
              <w:rPr>
                <w:b/>
                <w:bCs/>
                <w:color w:val="FF0000"/>
                <w:sz w:val="24"/>
                <w:szCs w:val="24"/>
                <w:bdr w:val="none" w:sz="0" w:space="0" w:color="auto" w:frame="1"/>
              </w:rPr>
            </w:pPr>
            <w:hyperlink r:id="rId9" w:history="1">
              <w:r w:rsidR="00D4202A" w:rsidRPr="00D4202A">
                <w:rPr>
                  <w:color w:val="0563C1"/>
                  <w:sz w:val="24"/>
                  <w:szCs w:val="24"/>
                </w:rPr>
                <w:t xml:space="preserve">  </w:t>
              </w:r>
              <w:r w:rsidR="00D4202A" w:rsidRPr="00D4202A">
                <w:rPr>
                  <w:b/>
                  <w:bCs/>
                  <w:color w:val="0563C1"/>
                  <w:sz w:val="24"/>
                  <w:szCs w:val="24"/>
                  <w:bdr w:val="none" w:sz="0" w:space="0" w:color="auto" w:frame="1"/>
                  <w:lang w:val="vi"/>
                </w:rPr>
                <w:t/>
              </w:r>
            </w:hyperlink>
          </w:p>
          <w:p w:rsidR="00D4202A" w:rsidRPr="00D4202A" w:rsidRDefault="00D4202A" w:rsidP="00D4202A">
            <w:pPr>
              <w:widowControl w:val="0"/>
              <w:autoSpaceDE w:val="0"/>
              <w:autoSpaceDN w:val="0"/>
              <w:ind w:hanging="288"/>
              <w:jc w:val="center"/>
              <w:rPr>
                <w:b/>
                <w:bCs/>
                <w:color w:val="000000"/>
                <w:sz w:val="24"/>
                <w:szCs w:val="24"/>
                <w:bdr w:val="none" w:sz="0" w:space="0" w:color="auto" w:frame="1"/>
              </w:rPr>
            </w:pPr>
            <w:r w:rsidRPr="00D4202A">
              <w:rPr>
                <w:b/>
                <w:bCs/>
                <w:color w:val="FF0000"/>
                <w:sz w:val="24"/>
                <w:szCs w:val="24"/>
                <w:bdr w:val="none" w:sz="0" w:space="0" w:color="auto" w:frame="1"/>
              </w:rPr>
              <w:t xml:space="preserve">ĐỀ </w:t>
            </w:r>
            <w:r>
              <w:rPr>
                <w:b/>
                <w:bCs/>
                <w:color w:val="FF0000"/>
                <w:sz w:val="24"/>
                <w:szCs w:val="24"/>
                <w:bdr w:val="none" w:sz="0" w:space="0" w:color="auto" w:frame="1"/>
              </w:rPr>
              <w:t>1</w:t>
            </w:r>
          </w:p>
        </w:tc>
        <w:tc>
          <w:tcPr>
            <w:tcW w:w="6083" w:type="dxa"/>
          </w:tcPr>
          <w:p w:rsidR="00D4202A" w:rsidRPr="00D4202A" w:rsidRDefault="00D4202A" w:rsidP="00D4202A">
            <w:pPr>
              <w:widowControl w:val="0"/>
              <w:autoSpaceDE w:val="0"/>
              <w:autoSpaceDN w:val="0"/>
              <w:jc w:val="center"/>
              <w:rPr>
                <w:rStyle w:val="Hyperlink"/>
                <w:b/>
                <w:bCs/>
                <w:color w:val="0070C0"/>
                <w:sz w:val="24"/>
                <w:szCs w:val="24"/>
                <w:u w:val="none"/>
                <w:bdr w:val="none" w:sz="0" w:space="0" w:color="auto" w:frame="1"/>
              </w:rPr>
            </w:pPr>
            <w:r w:rsidRPr="00D4202A">
              <w:rPr>
                <w:b/>
                <w:bCs/>
                <w:color w:val="0070C0"/>
                <w:sz w:val="24"/>
                <w:szCs w:val="24"/>
                <w:bdr w:val="none" w:sz="0" w:space="0" w:color="auto" w:frame="1"/>
              </w:rPr>
              <w:fldChar w:fldCharType="begin"/>
            </w:r>
            <w:r w:rsidRPr="00D4202A">
              <w:rPr>
                <w:b/>
                <w:bCs/>
                <w:color w:val="0070C0"/>
                <w:sz w:val="24"/>
                <w:szCs w:val="24"/>
                <w:bdr w:val="none" w:sz="0" w:space="0" w:color="auto" w:frame="1"/>
              </w:rPr>
              <w:instrText xml:space="preserve"> HYPERLINK "hhttps://thuvienhoclieu.com/tai-lieu-vat-li/tai-lieu-vat-li-luyen-thi/" </w:instrText>
            </w:r>
            <w:r w:rsidRPr="00D4202A">
              <w:rPr>
                <w:b/>
                <w:bCs/>
                <w:color w:val="0070C0"/>
                <w:sz w:val="24"/>
                <w:szCs w:val="24"/>
                <w:bdr w:val="none" w:sz="0" w:space="0" w:color="auto" w:frame="1"/>
              </w:rPr>
              <w:fldChar w:fldCharType="separate"/>
            </w:r>
            <w:r w:rsidRPr="00D4202A">
              <w:rPr>
                <w:rStyle w:val="Hyperlink"/>
                <w:b/>
                <w:bCs/>
                <w:color w:val="0070C0"/>
                <w:sz w:val="24"/>
                <w:szCs w:val="24"/>
                <w:u w:val="none"/>
                <w:bdr w:val="none" w:sz="0" w:space="0" w:color="auto" w:frame="1"/>
              </w:rPr>
              <w:t xml:space="preserve">ĐỀ THI THỬ TỐT NGHIỆP THPT </w:t>
            </w:r>
          </w:p>
          <w:p w:rsidR="00D4202A" w:rsidRPr="00D4202A" w:rsidRDefault="00D4202A" w:rsidP="00D4202A">
            <w:pPr>
              <w:widowControl w:val="0"/>
              <w:autoSpaceDE w:val="0"/>
              <w:autoSpaceDN w:val="0"/>
              <w:jc w:val="center"/>
              <w:rPr>
                <w:rStyle w:val="Hyperlink"/>
                <w:b/>
                <w:bCs/>
                <w:color w:val="FF0000"/>
                <w:sz w:val="24"/>
                <w:szCs w:val="24"/>
                <w:u w:val="none"/>
                <w:bdr w:val="none" w:sz="0" w:space="0" w:color="auto" w:frame="1"/>
              </w:rPr>
            </w:pPr>
            <w:r w:rsidRPr="00D4202A">
              <w:rPr>
                <w:rStyle w:val="Hyperlink"/>
                <w:b/>
                <w:bCs/>
                <w:color w:val="0070C0"/>
                <w:sz w:val="24"/>
                <w:szCs w:val="24"/>
                <w:u w:val="none"/>
                <w:bdr w:val="none" w:sz="0" w:space="0" w:color="auto" w:frame="1"/>
              </w:rPr>
              <w:t>NĂM</w:t>
            </w:r>
            <w:r w:rsidRPr="00D4202A">
              <w:rPr>
                <w:rStyle w:val="Hyperlink"/>
                <w:b/>
                <w:bCs/>
                <w:sz w:val="24"/>
                <w:szCs w:val="24"/>
                <w:u w:val="none"/>
                <w:bdr w:val="none" w:sz="0" w:space="0" w:color="auto" w:frame="1"/>
              </w:rPr>
              <w:t xml:space="preserve"> </w:t>
            </w:r>
            <w:r w:rsidRPr="00D4202A">
              <w:rPr>
                <w:rStyle w:val="Hyperlink"/>
                <w:b/>
                <w:bCs/>
                <w:color w:val="FF0000"/>
                <w:sz w:val="24"/>
                <w:szCs w:val="24"/>
                <w:u w:val="none"/>
                <w:bdr w:val="none" w:sz="0" w:space="0" w:color="auto" w:frame="1"/>
              </w:rPr>
              <w:t>2022</w:t>
            </w:r>
          </w:p>
          <w:p w:rsidR="00D4202A" w:rsidRPr="00D4202A" w:rsidRDefault="00D4202A" w:rsidP="00D4202A">
            <w:pPr>
              <w:widowControl w:val="0"/>
              <w:autoSpaceDE w:val="0"/>
              <w:autoSpaceDN w:val="0"/>
              <w:jc w:val="center"/>
              <w:rPr>
                <w:b/>
                <w:bCs/>
                <w:color w:val="FF0000"/>
                <w:sz w:val="24"/>
                <w:szCs w:val="24"/>
                <w:bdr w:val="none" w:sz="0" w:space="0" w:color="auto" w:frame="1"/>
              </w:rPr>
            </w:pPr>
            <w:r w:rsidRPr="00D4202A">
              <w:rPr>
                <w:rStyle w:val="Hyperlink"/>
                <w:b/>
                <w:bCs/>
                <w:color w:val="FF0000"/>
                <w:sz w:val="24"/>
                <w:szCs w:val="24"/>
                <w:u w:val="none"/>
                <w:bdr w:val="none" w:sz="0" w:space="0" w:color="auto" w:frame="1"/>
              </w:rPr>
              <w:t>MÔN VẬT LÍ</w:t>
            </w:r>
            <w:r w:rsidRPr="00D4202A">
              <w:rPr>
                <w:b/>
                <w:bCs/>
                <w:color w:val="0070C0"/>
                <w:sz w:val="24"/>
                <w:szCs w:val="24"/>
                <w:bdr w:val="none" w:sz="0" w:space="0" w:color="auto" w:frame="1"/>
              </w:rPr>
              <w:fldChar w:fldCharType="end"/>
            </w:r>
          </w:p>
        </w:tc>
      </w:tr>
    </w:tbl>
    <w:p w:rsidR="008068E3" w:rsidRDefault="008068E3" w:rsidP="003F1069">
      <w:pPr>
        <w:tabs>
          <w:tab w:val="left" w:pos="284"/>
          <w:tab w:val="left" w:pos="2835"/>
          <w:tab w:val="left" w:pos="4410"/>
          <w:tab w:val="left" w:pos="5387"/>
          <w:tab w:val="left" w:pos="6120"/>
          <w:tab w:val="left" w:pos="7938"/>
        </w:tabs>
        <w:rPr>
          <w:rFonts w:ascii="Times New Roman" w:hAnsi="Times New Roman"/>
          <w:b/>
          <w:sz w:val="24"/>
          <w:szCs w:val="24"/>
          <w:lang w:val="nl-NL"/>
        </w:rPr>
      </w:pPr>
    </w:p>
    <w:p w:rsidR="00B17B7A" w:rsidRPr="003F1069" w:rsidRDefault="00B17B7A" w:rsidP="003F1069">
      <w:pPr>
        <w:tabs>
          <w:tab w:val="left" w:pos="284"/>
          <w:tab w:val="left" w:pos="2835"/>
          <w:tab w:val="left" w:pos="4410"/>
          <w:tab w:val="left" w:pos="5387"/>
          <w:tab w:val="left" w:pos="6120"/>
          <w:tab w:val="left" w:pos="7938"/>
        </w:tabs>
        <w:rPr>
          <w:rFonts w:ascii="Times New Roman" w:hAnsi="Times New Roman"/>
          <w:sz w:val="24"/>
          <w:szCs w:val="24"/>
          <w:lang w:val="nl-NL"/>
        </w:rPr>
      </w:pPr>
      <w:r w:rsidRPr="008068E3">
        <w:rPr>
          <w:rFonts w:ascii="Times New Roman" w:hAnsi="Times New Roman"/>
          <w:b/>
          <w:color w:val="C00000"/>
          <w:sz w:val="24"/>
          <w:szCs w:val="24"/>
          <w:lang w:val="nl-NL"/>
        </w:rPr>
        <w:t>Câu 1:</w:t>
      </w:r>
      <w:r w:rsidRPr="008068E3">
        <w:rPr>
          <w:rFonts w:ascii="Times New Roman" w:hAnsi="Times New Roman"/>
          <w:color w:val="0000FF"/>
          <w:sz w:val="24"/>
          <w:szCs w:val="24"/>
          <w:lang w:val="nl-NL"/>
        </w:rPr>
        <w:t xml:space="preserve"> </w:t>
      </w:r>
      <w:r w:rsidR="00EF6DF7" w:rsidRPr="003F1069">
        <w:rPr>
          <w:rFonts w:ascii="Times New Roman" w:hAnsi="Times New Roman"/>
          <w:sz w:val="24"/>
          <w:szCs w:val="24"/>
          <w:lang w:val="nl-NL"/>
        </w:rPr>
        <w:t xml:space="preserve">Một chất điểm dao động điều hòa với phương trình </w:t>
      </w:r>
      <w:r w:rsidR="00EF6DF7" w:rsidRPr="003F1069">
        <w:rPr>
          <w:rFonts w:ascii="Times New Roman" w:hAnsi="Times New Roman"/>
          <w:position w:val="-14"/>
          <w:sz w:val="24"/>
          <w:szCs w:val="24"/>
          <w:lang w:val="nl-NL"/>
        </w:rPr>
        <w:object w:dxaOrig="17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20.25pt" o:ole="">
            <v:imagedata r:id="rId10" o:title=""/>
          </v:shape>
          <o:OLEObject Type="Embed" ProgID="Equation.DSMT4" ShapeID="_x0000_i1025" DrawAspect="Content" ObjectID="_1705820038" r:id="rId11"/>
        </w:object>
      </w:r>
      <w:r w:rsidR="00EF6DF7" w:rsidRPr="003F1069">
        <w:rPr>
          <w:rFonts w:ascii="Times New Roman" w:hAnsi="Times New Roman"/>
          <w:sz w:val="24"/>
          <w:szCs w:val="24"/>
          <w:lang w:val="nl-NL"/>
        </w:rPr>
        <w:t xml:space="preserve">, </w:t>
      </w:r>
      <w:r w:rsidR="00EF6DF7" w:rsidRPr="003F1069">
        <w:rPr>
          <w:rFonts w:ascii="Times New Roman" w:hAnsi="Times New Roman"/>
          <w:position w:val="-6"/>
          <w:sz w:val="24"/>
          <w:szCs w:val="24"/>
          <w:lang w:val="nl-NL"/>
        </w:rPr>
        <w:object w:dxaOrig="600" w:dyaOrig="279">
          <v:shape id="_x0000_i1026" type="#_x0000_t75" style="width:30pt;height:14.25pt" o:ole="">
            <v:imagedata r:id="rId12" o:title=""/>
          </v:shape>
          <o:OLEObject Type="Embed" ProgID="Equation.DSMT4" ShapeID="_x0000_i1026" DrawAspect="Content" ObjectID="_1705820039" r:id="rId13"/>
        </w:object>
      </w:r>
      <w:r w:rsidR="00EF6DF7" w:rsidRPr="003F1069">
        <w:rPr>
          <w:rFonts w:ascii="Times New Roman" w:hAnsi="Times New Roman"/>
          <w:sz w:val="24"/>
          <w:szCs w:val="24"/>
          <w:lang w:val="nl-NL"/>
        </w:rPr>
        <w:t xml:space="preserve">. Đại lượng </w:t>
      </w:r>
      <w:r w:rsidR="00EF6DF7" w:rsidRPr="003F1069">
        <w:rPr>
          <w:rFonts w:ascii="Times New Roman" w:hAnsi="Times New Roman"/>
          <w:position w:val="-6"/>
          <w:sz w:val="24"/>
          <w:szCs w:val="24"/>
          <w:lang w:val="nl-NL"/>
        </w:rPr>
        <w:object w:dxaOrig="240" w:dyaOrig="279">
          <v:shape id="_x0000_i1027" type="#_x0000_t75" style="width:12pt;height:14.25pt" o:ole="">
            <v:imagedata r:id="rId14" o:title=""/>
          </v:shape>
          <o:OLEObject Type="Embed" ProgID="Equation.DSMT4" ShapeID="_x0000_i1027" DrawAspect="Content" ObjectID="_1705820040" r:id="rId15"/>
        </w:object>
      </w:r>
      <w:r w:rsidR="00EF6DF7" w:rsidRPr="003F1069">
        <w:rPr>
          <w:rFonts w:ascii="Times New Roman" w:hAnsi="Times New Roman"/>
          <w:sz w:val="24"/>
          <w:szCs w:val="24"/>
          <w:lang w:val="nl-NL"/>
        </w:rPr>
        <w:t xml:space="preserve"> được gọi là</w:t>
      </w:r>
    </w:p>
    <w:p w:rsidR="00B17B7A" w:rsidRPr="003F1069" w:rsidRDefault="00B17B7A" w:rsidP="003F1069">
      <w:pPr>
        <w:tabs>
          <w:tab w:val="left" w:pos="284"/>
          <w:tab w:val="left" w:pos="2835"/>
          <w:tab w:val="left" w:pos="4410"/>
          <w:tab w:val="left" w:pos="5387"/>
          <w:tab w:val="left" w:pos="6120"/>
          <w:tab w:val="left" w:pos="7938"/>
        </w:tabs>
        <w:ind w:firstLine="142"/>
        <w:rPr>
          <w:rFonts w:ascii="Times New Roman" w:hAnsi="Times New Roman"/>
          <w:sz w:val="24"/>
          <w:szCs w:val="24"/>
          <w:lang w:val="nl-NL"/>
        </w:rPr>
      </w:pPr>
      <w:r w:rsidRPr="003F1069">
        <w:rPr>
          <w:rFonts w:ascii="Times New Roman" w:hAnsi="Times New Roman"/>
          <w:b/>
          <w:sz w:val="24"/>
          <w:szCs w:val="24"/>
          <w:lang w:val="nl-NL"/>
        </w:rPr>
        <w:tab/>
      </w:r>
      <w:r w:rsidRPr="008068E3">
        <w:rPr>
          <w:rFonts w:ascii="Times New Roman" w:hAnsi="Times New Roman"/>
          <w:b/>
          <w:color w:val="0000FF"/>
          <w:sz w:val="24"/>
          <w:szCs w:val="24"/>
          <w:lang w:val="nl-NL"/>
        </w:rPr>
        <w:t>A.</w:t>
      </w:r>
      <w:r w:rsidRPr="003F1069">
        <w:rPr>
          <w:rFonts w:ascii="Times New Roman" w:hAnsi="Times New Roman"/>
          <w:b/>
          <w:sz w:val="24"/>
          <w:szCs w:val="24"/>
          <w:lang w:val="nl-NL"/>
        </w:rPr>
        <w:t xml:space="preserve"> </w:t>
      </w:r>
      <w:r w:rsidR="00EF6DF7" w:rsidRPr="003F1069">
        <w:rPr>
          <w:rFonts w:ascii="Times New Roman" w:hAnsi="Times New Roman"/>
          <w:sz w:val="24"/>
          <w:szCs w:val="24"/>
          <w:lang w:val="nl-NL"/>
        </w:rPr>
        <w:t>biên độ của dao động</w:t>
      </w:r>
      <w:r w:rsidRPr="003F1069">
        <w:rPr>
          <w:rFonts w:ascii="Times New Roman" w:hAnsi="Times New Roman"/>
          <w:sz w:val="24"/>
          <w:szCs w:val="24"/>
          <w:lang w:val="nl-NL"/>
        </w:rPr>
        <w:t>.</w:t>
      </w:r>
      <w:r w:rsidR="00EF6DF7" w:rsidRPr="003F1069">
        <w:rPr>
          <w:rFonts w:ascii="Times New Roman" w:hAnsi="Times New Roman"/>
          <w:sz w:val="24"/>
          <w:szCs w:val="24"/>
          <w:lang w:val="nl-NL"/>
        </w:rPr>
        <w:tab/>
      </w:r>
      <w:r w:rsidR="00EF6DF7" w:rsidRPr="003F1069">
        <w:rPr>
          <w:rFonts w:ascii="Times New Roman" w:hAnsi="Times New Roman"/>
          <w:sz w:val="24"/>
          <w:szCs w:val="24"/>
          <w:lang w:val="nl-NL"/>
        </w:rPr>
        <w:tab/>
      </w:r>
      <w:r w:rsidRPr="008068E3">
        <w:rPr>
          <w:rFonts w:ascii="Times New Roman" w:hAnsi="Times New Roman"/>
          <w:b/>
          <w:color w:val="0000FF"/>
          <w:sz w:val="24"/>
          <w:szCs w:val="24"/>
          <w:lang w:val="nl-NL"/>
        </w:rPr>
        <w:t>B.</w:t>
      </w:r>
      <w:r w:rsidRPr="003F1069">
        <w:rPr>
          <w:rFonts w:ascii="Times New Roman" w:hAnsi="Times New Roman"/>
          <w:b/>
          <w:sz w:val="24"/>
          <w:szCs w:val="24"/>
          <w:lang w:val="nl-NL"/>
        </w:rPr>
        <w:t xml:space="preserve"> </w:t>
      </w:r>
      <w:r w:rsidR="00EF6DF7" w:rsidRPr="003F1069">
        <w:rPr>
          <w:rFonts w:ascii="Times New Roman" w:hAnsi="Times New Roman"/>
          <w:sz w:val="24"/>
          <w:szCs w:val="24"/>
          <w:lang w:val="nl-NL"/>
        </w:rPr>
        <w:t>pha của dao động</w:t>
      </w:r>
      <w:r w:rsidRPr="003F1069">
        <w:rPr>
          <w:rFonts w:ascii="Times New Roman" w:hAnsi="Times New Roman"/>
          <w:sz w:val="24"/>
          <w:szCs w:val="24"/>
          <w:lang w:val="nl-NL"/>
        </w:rPr>
        <w:t>.</w:t>
      </w:r>
    </w:p>
    <w:p w:rsidR="00B17B7A" w:rsidRPr="003F1069" w:rsidRDefault="00B17B7A" w:rsidP="003F1069">
      <w:pPr>
        <w:tabs>
          <w:tab w:val="left" w:pos="284"/>
          <w:tab w:val="left" w:pos="2835"/>
          <w:tab w:val="left" w:pos="4410"/>
          <w:tab w:val="left" w:pos="5387"/>
          <w:tab w:val="left" w:pos="6120"/>
          <w:tab w:val="left" w:pos="7938"/>
        </w:tabs>
        <w:ind w:firstLine="142"/>
        <w:rPr>
          <w:rFonts w:ascii="Times New Roman" w:hAnsi="Times New Roman"/>
          <w:sz w:val="24"/>
          <w:szCs w:val="24"/>
          <w:lang w:val="nl-NL"/>
        </w:rPr>
      </w:pPr>
      <w:r w:rsidRPr="003F1069">
        <w:rPr>
          <w:rFonts w:ascii="Times New Roman" w:hAnsi="Times New Roman"/>
          <w:b/>
          <w:sz w:val="24"/>
          <w:szCs w:val="24"/>
          <w:lang w:val="nl-NL"/>
        </w:rPr>
        <w:tab/>
      </w:r>
      <w:r w:rsidRPr="008068E3">
        <w:rPr>
          <w:rFonts w:ascii="Times New Roman" w:hAnsi="Times New Roman"/>
          <w:b/>
          <w:color w:val="0000FF"/>
          <w:sz w:val="24"/>
          <w:szCs w:val="24"/>
          <w:lang w:val="nl-NL"/>
        </w:rPr>
        <w:t>C.</w:t>
      </w:r>
      <w:r w:rsidRPr="003F1069">
        <w:rPr>
          <w:rFonts w:ascii="Times New Roman" w:hAnsi="Times New Roman"/>
          <w:b/>
          <w:sz w:val="24"/>
          <w:szCs w:val="24"/>
          <w:lang w:val="nl-NL"/>
        </w:rPr>
        <w:t xml:space="preserve"> </w:t>
      </w:r>
      <w:r w:rsidR="00EF6DF7" w:rsidRPr="003F1069">
        <w:rPr>
          <w:rFonts w:ascii="Times New Roman" w:hAnsi="Times New Roman"/>
          <w:sz w:val="24"/>
          <w:szCs w:val="24"/>
          <w:lang w:val="nl-NL"/>
        </w:rPr>
        <w:t>tần số góc của dao động</w:t>
      </w:r>
      <w:r w:rsidRPr="003F1069">
        <w:rPr>
          <w:rFonts w:ascii="Times New Roman" w:hAnsi="Times New Roman"/>
          <w:sz w:val="24"/>
          <w:szCs w:val="24"/>
          <w:lang w:val="nl-NL"/>
        </w:rPr>
        <w:t>.</w:t>
      </w:r>
      <w:r w:rsidR="00EF6DF7" w:rsidRPr="003F1069">
        <w:rPr>
          <w:rFonts w:ascii="Times New Roman" w:hAnsi="Times New Roman"/>
          <w:sz w:val="24"/>
          <w:szCs w:val="24"/>
          <w:lang w:val="nl-NL"/>
        </w:rPr>
        <w:tab/>
      </w:r>
      <w:r w:rsidRPr="008068E3">
        <w:rPr>
          <w:rFonts w:ascii="Times New Roman" w:hAnsi="Times New Roman"/>
          <w:b/>
          <w:color w:val="0000FF"/>
          <w:sz w:val="24"/>
          <w:szCs w:val="24"/>
          <w:lang w:val="nl-NL"/>
        </w:rPr>
        <w:t>D.</w:t>
      </w:r>
      <w:r w:rsidRPr="003F1069">
        <w:rPr>
          <w:rFonts w:ascii="Times New Roman" w:hAnsi="Times New Roman"/>
          <w:b/>
          <w:sz w:val="24"/>
          <w:szCs w:val="24"/>
          <w:lang w:val="nl-NL"/>
        </w:rPr>
        <w:t xml:space="preserve"> </w:t>
      </w:r>
      <w:r w:rsidR="00EF6DF7" w:rsidRPr="003F1069">
        <w:rPr>
          <w:rFonts w:ascii="Times New Roman" w:hAnsi="Times New Roman"/>
          <w:sz w:val="24"/>
          <w:szCs w:val="24"/>
          <w:lang w:val="nl-NL"/>
        </w:rPr>
        <w:t>pha ban đầu của dao động.</w:t>
      </w:r>
    </w:p>
    <w:p w:rsidR="0053372D" w:rsidRPr="003F1069" w:rsidRDefault="0053372D" w:rsidP="003F1069">
      <w:pPr>
        <w:tabs>
          <w:tab w:val="left" w:pos="284"/>
          <w:tab w:val="left" w:pos="2835"/>
          <w:tab w:val="left" w:pos="4410"/>
          <w:tab w:val="left" w:pos="5387"/>
          <w:tab w:val="left" w:pos="6120"/>
          <w:tab w:val="left" w:pos="7938"/>
        </w:tabs>
        <w:rPr>
          <w:rFonts w:ascii="Times New Roman" w:hAnsi="Times New Roman"/>
          <w:sz w:val="24"/>
          <w:szCs w:val="24"/>
        </w:rPr>
      </w:pPr>
      <w:r w:rsidRPr="008068E3">
        <w:rPr>
          <w:rFonts w:ascii="Times New Roman" w:hAnsi="Times New Roman"/>
          <w:b/>
          <w:color w:val="C00000"/>
          <w:sz w:val="24"/>
          <w:szCs w:val="24"/>
        </w:rPr>
        <w:t>Câu 2:</w:t>
      </w:r>
      <w:r w:rsidRPr="003F1069">
        <w:rPr>
          <w:rFonts w:ascii="Times New Roman" w:hAnsi="Times New Roman"/>
          <w:sz w:val="24"/>
          <w:szCs w:val="24"/>
        </w:rPr>
        <w:t xml:space="preserve"> Trong dao động điều hoà của một vật thì tập hợp ba đại lượng nào sau đây là </w:t>
      </w:r>
      <w:r w:rsidRPr="003F1069">
        <w:rPr>
          <w:rFonts w:ascii="Times New Roman" w:hAnsi="Times New Roman"/>
          <w:b/>
          <w:bCs/>
          <w:sz w:val="24"/>
          <w:szCs w:val="24"/>
        </w:rPr>
        <w:t>không</w:t>
      </w:r>
      <w:r w:rsidRPr="003F1069">
        <w:rPr>
          <w:rFonts w:ascii="Times New Roman" w:hAnsi="Times New Roman"/>
          <w:sz w:val="24"/>
          <w:szCs w:val="24"/>
        </w:rPr>
        <w:t xml:space="preserve"> thay đổi theo thời gian?</w:t>
      </w:r>
    </w:p>
    <w:p w:rsidR="0053372D" w:rsidRPr="003F1069" w:rsidRDefault="0053372D"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b/>
          <w:sz w:val="24"/>
          <w:szCs w:val="24"/>
        </w:rPr>
        <w:tab/>
      </w:r>
      <w:r w:rsidRPr="008068E3">
        <w:rPr>
          <w:rFonts w:ascii="Times New Roman" w:hAnsi="Times New Roman"/>
          <w:b/>
          <w:color w:val="0000FF"/>
          <w:sz w:val="24"/>
          <w:szCs w:val="24"/>
        </w:rPr>
        <w:t>A.</w:t>
      </w:r>
      <w:r w:rsidRPr="003F1069">
        <w:rPr>
          <w:rFonts w:ascii="Times New Roman" w:hAnsi="Times New Roman"/>
          <w:b/>
          <w:sz w:val="24"/>
          <w:szCs w:val="24"/>
        </w:rPr>
        <w:t xml:space="preserve"> </w:t>
      </w:r>
      <w:r w:rsidRPr="003F1069">
        <w:rPr>
          <w:rFonts w:ascii="Times New Roman" w:hAnsi="Times New Roman"/>
          <w:sz w:val="24"/>
          <w:szCs w:val="24"/>
        </w:rPr>
        <w:t>động năng; tần số; lực.</w:t>
      </w:r>
      <w:r w:rsidRPr="003F1069">
        <w:rPr>
          <w:rFonts w:ascii="Times New Roman" w:hAnsi="Times New Roman"/>
          <w:sz w:val="24"/>
          <w:szCs w:val="24"/>
        </w:rPr>
        <w:tab/>
      </w:r>
      <w:r w:rsidRPr="003F1069">
        <w:rPr>
          <w:rFonts w:ascii="Times New Roman" w:hAnsi="Times New Roman"/>
          <w:sz w:val="24"/>
          <w:szCs w:val="24"/>
        </w:rPr>
        <w:tab/>
      </w:r>
      <w:r w:rsidRPr="008068E3">
        <w:rPr>
          <w:rFonts w:ascii="Times New Roman" w:hAnsi="Times New Roman"/>
          <w:b/>
          <w:color w:val="0000FF"/>
          <w:sz w:val="24"/>
          <w:szCs w:val="24"/>
        </w:rPr>
        <w:t>B.</w:t>
      </w:r>
      <w:r w:rsidRPr="003F1069">
        <w:rPr>
          <w:rFonts w:ascii="Times New Roman" w:hAnsi="Times New Roman"/>
          <w:b/>
          <w:sz w:val="24"/>
          <w:szCs w:val="24"/>
        </w:rPr>
        <w:t xml:space="preserve"> </w:t>
      </w:r>
      <w:r w:rsidRPr="003F1069">
        <w:rPr>
          <w:rFonts w:ascii="Times New Roman" w:hAnsi="Times New Roman"/>
          <w:sz w:val="24"/>
          <w:szCs w:val="24"/>
        </w:rPr>
        <w:t>biên độ; tần số; năng lượng toàn phần.</w:t>
      </w:r>
    </w:p>
    <w:p w:rsidR="0053372D" w:rsidRPr="003F1069" w:rsidRDefault="0053372D"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b/>
          <w:sz w:val="24"/>
          <w:szCs w:val="24"/>
        </w:rPr>
        <w:tab/>
      </w:r>
      <w:r w:rsidRPr="008068E3">
        <w:rPr>
          <w:rFonts w:ascii="Times New Roman" w:hAnsi="Times New Roman"/>
          <w:b/>
          <w:color w:val="0000FF"/>
          <w:sz w:val="24"/>
          <w:szCs w:val="24"/>
        </w:rPr>
        <w:t>C.</w:t>
      </w:r>
      <w:r w:rsidRPr="003F1069">
        <w:rPr>
          <w:rFonts w:ascii="Times New Roman" w:hAnsi="Times New Roman"/>
          <w:b/>
          <w:sz w:val="24"/>
          <w:szCs w:val="24"/>
        </w:rPr>
        <w:t xml:space="preserve"> </w:t>
      </w:r>
      <w:r w:rsidRPr="003F1069">
        <w:rPr>
          <w:rFonts w:ascii="Times New Roman" w:hAnsi="Times New Roman"/>
          <w:sz w:val="24"/>
          <w:szCs w:val="24"/>
        </w:rPr>
        <w:t>biên độ; tần số; gia tốc</w:t>
      </w:r>
      <w:r w:rsidRPr="003F1069">
        <w:rPr>
          <w:rFonts w:ascii="Times New Roman" w:hAnsi="Times New Roman"/>
          <w:sz w:val="24"/>
          <w:szCs w:val="24"/>
        </w:rPr>
        <w:tab/>
      </w:r>
      <w:r w:rsidRPr="003F1069">
        <w:rPr>
          <w:rFonts w:ascii="Times New Roman" w:hAnsi="Times New Roman"/>
          <w:sz w:val="24"/>
          <w:szCs w:val="24"/>
        </w:rPr>
        <w:tab/>
      </w:r>
      <w:r w:rsidRPr="008068E3">
        <w:rPr>
          <w:rFonts w:ascii="Times New Roman" w:hAnsi="Times New Roman"/>
          <w:b/>
          <w:color w:val="0000FF"/>
          <w:sz w:val="24"/>
          <w:szCs w:val="24"/>
        </w:rPr>
        <w:t>D.</w:t>
      </w:r>
      <w:r w:rsidRPr="003F1069">
        <w:rPr>
          <w:rFonts w:ascii="Times New Roman" w:hAnsi="Times New Roman"/>
          <w:b/>
          <w:sz w:val="24"/>
          <w:szCs w:val="24"/>
        </w:rPr>
        <w:t xml:space="preserve"> </w:t>
      </w:r>
      <w:r w:rsidRPr="003F1069">
        <w:rPr>
          <w:rFonts w:ascii="Times New Roman" w:hAnsi="Times New Roman"/>
          <w:sz w:val="24"/>
          <w:szCs w:val="24"/>
        </w:rPr>
        <w:t>lực; vận tốc; năng lượng toàn phần.</w:t>
      </w:r>
    </w:p>
    <w:p w:rsidR="00977BDA" w:rsidRPr="003F1069" w:rsidRDefault="00B85DA6" w:rsidP="003F1069">
      <w:pPr>
        <w:tabs>
          <w:tab w:val="left" w:pos="284"/>
          <w:tab w:val="left" w:pos="2835"/>
          <w:tab w:val="left" w:pos="4410"/>
          <w:tab w:val="left" w:pos="5387"/>
          <w:tab w:val="left" w:pos="6120"/>
          <w:tab w:val="left" w:pos="7938"/>
        </w:tabs>
        <w:rPr>
          <w:rFonts w:ascii="Times New Roman" w:hAnsi="Times New Roman"/>
          <w:bCs/>
          <w:sz w:val="24"/>
          <w:szCs w:val="24"/>
        </w:rPr>
      </w:pPr>
      <w:r w:rsidRPr="008068E3">
        <w:rPr>
          <w:rFonts w:ascii="Times New Roman" w:hAnsi="Times New Roman"/>
          <w:b/>
          <w:bCs/>
          <w:color w:val="C00000"/>
          <w:sz w:val="24"/>
          <w:szCs w:val="24"/>
        </w:rPr>
        <w:t>Câu 3:</w:t>
      </w:r>
      <w:r w:rsidRPr="003F1069">
        <w:rPr>
          <w:rFonts w:ascii="Times New Roman" w:hAnsi="Times New Roman"/>
          <w:b/>
          <w:bCs/>
          <w:sz w:val="24"/>
          <w:szCs w:val="24"/>
        </w:rPr>
        <w:t xml:space="preserve"> </w:t>
      </w:r>
      <w:r w:rsidR="00977BDA" w:rsidRPr="003F1069">
        <w:rPr>
          <w:rFonts w:ascii="Times New Roman" w:hAnsi="Times New Roman"/>
          <w:bCs/>
          <w:sz w:val="24"/>
          <w:szCs w:val="24"/>
        </w:rPr>
        <w:t>Để khảo sát giao thoa sóng cơ, người ta bố trí trên mặt nước nằm ngang hai nguồn kết hợ</w:t>
      </w:r>
      <w:r w:rsidR="00893E2B" w:rsidRPr="003F1069">
        <w:rPr>
          <w:rFonts w:ascii="Times New Roman" w:hAnsi="Times New Roman"/>
          <w:bCs/>
          <w:sz w:val="24"/>
          <w:szCs w:val="24"/>
        </w:rPr>
        <w:t xml:space="preserve">p </w:t>
      </w:r>
      <w:r w:rsidR="00893E2B" w:rsidRPr="003F1069">
        <w:rPr>
          <w:rFonts w:ascii="Times New Roman" w:hAnsi="Times New Roman"/>
          <w:bCs/>
          <w:position w:val="-12"/>
          <w:sz w:val="24"/>
          <w:szCs w:val="24"/>
        </w:rPr>
        <w:object w:dxaOrig="260" w:dyaOrig="360">
          <v:shape id="_x0000_i1028" type="#_x0000_t75" style="width:13.5pt;height:18pt" o:ole="">
            <v:imagedata r:id="rId16" o:title=""/>
          </v:shape>
          <o:OLEObject Type="Embed" ProgID="Equation.DSMT4" ShapeID="_x0000_i1028" DrawAspect="Content" ObjectID="_1705820041" r:id="rId17"/>
        </w:object>
      </w:r>
      <w:r w:rsidR="00893E2B" w:rsidRPr="003F1069">
        <w:rPr>
          <w:rFonts w:ascii="Times New Roman" w:hAnsi="Times New Roman"/>
          <w:bCs/>
          <w:sz w:val="24"/>
          <w:szCs w:val="24"/>
        </w:rPr>
        <w:t xml:space="preserve"> và </w:t>
      </w:r>
      <w:r w:rsidR="00893E2B" w:rsidRPr="003F1069">
        <w:rPr>
          <w:rFonts w:ascii="Times New Roman" w:hAnsi="Times New Roman"/>
          <w:bCs/>
          <w:position w:val="-12"/>
          <w:sz w:val="24"/>
          <w:szCs w:val="24"/>
        </w:rPr>
        <w:object w:dxaOrig="279" w:dyaOrig="360">
          <v:shape id="_x0000_i1029" type="#_x0000_t75" style="width:13.5pt;height:18pt" o:ole="">
            <v:imagedata r:id="rId18" o:title=""/>
          </v:shape>
          <o:OLEObject Type="Embed" ProgID="Equation.DSMT4" ShapeID="_x0000_i1029" DrawAspect="Content" ObjectID="_1705820042" r:id="rId19"/>
        </w:object>
      </w:r>
      <w:r w:rsidR="00977BDA" w:rsidRPr="003F1069">
        <w:rPr>
          <w:rFonts w:ascii="Times New Roman" w:hAnsi="Times New Roman"/>
          <w:bCs/>
          <w:sz w:val="24"/>
          <w:szCs w:val="24"/>
        </w:rPr>
        <w:t xml:space="preserve">. Hai nguồn này dao động điều hòa theo phương thẳng đứng, cùng pha. Xem biên độ sóng không thay đổi trong quá trình truyền sóng. Các điểm thuộc mặt nước và nằm trên đường trung trực của đoạn </w:t>
      </w:r>
      <w:r w:rsidR="00893E2B" w:rsidRPr="003F1069">
        <w:rPr>
          <w:rFonts w:ascii="Times New Roman" w:hAnsi="Times New Roman"/>
          <w:bCs/>
          <w:position w:val="-12"/>
          <w:sz w:val="24"/>
          <w:szCs w:val="24"/>
        </w:rPr>
        <w:object w:dxaOrig="460" w:dyaOrig="360">
          <v:shape id="_x0000_i1030" type="#_x0000_t75" style="width:23.25pt;height:18pt" o:ole="">
            <v:imagedata r:id="rId20" o:title=""/>
          </v:shape>
          <o:OLEObject Type="Embed" ProgID="Equation.DSMT4" ShapeID="_x0000_i1030" DrawAspect="Content" ObjectID="_1705820043" r:id="rId21"/>
        </w:object>
      </w:r>
      <w:r w:rsidR="00977BDA" w:rsidRPr="003F1069">
        <w:rPr>
          <w:rFonts w:ascii="Times New Roman" w:hAnsi="Times New Roman"/>
          <w:bCs/>
          <w:sz w:val="24"/>
          <w:szCs w:val="24"/>
        </w:rPr>
        <w:t xml:space="preserve"> sẽ </w:t>
      </w:r>
    </w:p>
    <w:p w:rsidR="00977BDA" w:rsidRPr="003F1069" w:rsidRDefault="00977BDA"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ab/>
      </w:r>
      <w:r w:rsidRPr="008068E3">
        <w:rPr>
          <w:rFonts w:ascii="Times New Roman" w:hAnsi="Times New Roman"/>
          <w:b/>
          <w:bCs/>
          <w:color w:val="0000FF"/>
          <w:sz w:val="24"/>
          <w:szCs w:val="24"/>
        </w:rPr>
        <w:t>A.</w:t>
      </w:r>
      <w:r w:rsidRPr="003F1069">
        <w:rPr>
          <w:rFonts w:ascii="Times New Roman" w:hAnsi="Times New Roman"/>
          <w:bCs/>
          <w:sz w:val="24"/>
          <w:szCs w:val="24"/>
        </w:rPr>
        <w:t xml:space="preserve"> dao động với biên độ bằng nửa biên độ cực đại. </w:t>
      </w:r>
      <w:r w:rsidRPr="003F1069">
        <w:rPr>
          <w:rFonts w:ascii="Times New Roman" w:hAnsi="Times New Roman"/>
          <w:bCs/>
          <w:sz w:val="24"/>
          <w:szCs w:val="24"/>
        </w:rPr>
        <w:tab/>
      </w:r>
      <w:r w:rsidRPr="008068E3">
        <w:rPr>
          <w:rFonts w:ascii="Times New Roman" w:hAnsi="Times New Roman"/>
          <w:b/>
          <w:bCs/>
          <w:color w:val="0000FF"/>
          <w:sz w:val="24"/>
          <w:szCs w:val="24"/>
        </w:rPr>
        <w:t>B.</w:t>
      </w:r>
      <w:r w:rsidRPr="003F1069">
        <w:rPr>
          <w:rFonts w:ascii="Times New Roman" w:hAnsi="Times New Roman"/>
          <w:bCs/>
          <w:sz w:val="24"/>
          <w:szCs w:val="24"/>
        </w:rPr>
        <w:t xml:space="preserve"> dao động với biên độ cực tiểu. </w:t>
      </w:r>
    </w:p>
    <w:p w:rsidR="00977BDA" w:rsidRPr="003F1069" w:rsidRDefault="00977BDA"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
          <w:bCs/>
          <w:sz w:val="24"/>
          <w:szCs w:val="24"/>
        </w:rPr>
        <w:tab/>
      </w:r>
      <w:r w:rsidRPr="008068E3">
        <w:rPr>
          <w:rFonts w:ascii="Times New Roman" w:hAnsi="Times New Roman"/>
          <w:b/>
          <w:bCs/>
          <w:color w:val="0000FF"/>
          <w:sz w:val="24"/>
          <w:szCs w:val="24"/>
        </w:rPr>
        <w:t>C.</w:t>
      </w:r>
      <w:r w:rsidRPr="003F1069">
        <w:rPr>
          <w:rFonts w:ascii="Times New Roman" w:hAnsi="Times New Roman"/>
          <w:bCs/>
          <w:sz w:val="24"/>
          <w:szCs w:val="24"/>
        </w:rPr>
        <w:t xml:space="preserve"> dao động với biên độ cực đại. </w:t>
      </w:r>
      <w:r w:rsidRPr="003F1069">
        <w:rPr>
          <w:rFonts w:ascii="Times New Roman" w:hAnsi="Times New Roman"/>
          <w:bCs/>
          <w:sz w:val="24"/>
          <w:szCs w:val="24"/>
        </w:rPr>
        <w:tab/>
      </w:r>
      <w:r w:rsidRPr="008068E3">
        <w:rPr>
          <w:rFonts w:ascii="Times New Roman" w:hAnsi="Times New Roman"/>
          <w:b/>
          <w:bCs/>
          <w:color w:val="0000FF"/>
          <w:sz w:val="24"/>
          <w:szCs w:val="24"/>
        </w:rPr>
        <w:t>D.</w:t>
      </w:r>
      <w:r w:rsidRPr="003F1069">
        <w:rPr>
          <w:rFonts w:ascii="Times New Roman" w:hAnsi="Times New Roman"/>
          <w:bCs/>
          <w:sz w:val="24"/>
          <w:szCs w:val="24"/>
        </w:rPr>
        <w:t xml:space="preserve"> không dao động. </w:t>
      </w:r>
    </w:p>
    <w:p w:rsidR="00682113" w:rsidRPr="003F1069" w:rsidRDefault="00682113" w:rsidP="003F1069">
      <w:pPr>
        <w:tabs>
          <w:tab w:val="left" w:pos="284"/>
          <w:tab w:val="left" w:pos="2835"/>
          <w:tab w:val="left" w:pos="4410"/>
          <w:tab w:val="left" w:pos="5387"/>
          <w:tab w:val="left" w:pos="6120"/>
          <w:tab w:val="left" w:pos="7938"/>
        </w:tabs>
        <w:rPr>
          <w:rFonts w:ascii="Times New Roman" w:hAnsi="Times New Roman"/>
          <w:bCs/>
          <w:sz w:val="24"/>
          <w:szCs w:val="24"/>
        </w:rPr>
      </w:pPr>
      <w:r w:rsidRPr="008068E3">
        <w:rPr>
          <w:rFonts w:ascii="Times New Roman" w:hAnsi="Times New Roman"/>
          <w:b/>
          <w:bCs/>
          <w:color w:val="C00000"/>
          <w:sz w:val="24"/>
          <w:szCs w:val="24"/>
        </w:rPr>
        <w:t>Câu 4:</w:t>
      </w:r>
      <w:r w:rsidRPr="003F1069">
        <w:rPr>
          <w:rFonts w:ascii="Times New Roman" w:hAnsi="Times New Roman"/>
          <w:b/>
          <w:bCs/>
          <w:sz w:val="24"/>
          <w:szCs w:val="24"/>
        </w:rPr>
        <w:t xml:space="preserve"> </w:t>
      </w:r>
      <w:r w:rsidRPr="003F1069">
        <w:rPr>
          <w:rFonts w:ascii="Times New Roman" w:hAnsi="Times New Roman"/>
          <w:bCs/>
          <w:sz w:val="24"/>
          <w:szCs w:val="24"/>
        </w:rPr>
        <w:t xml:space="preserve">Khi nói về sóng cơ, phát biểu nào sau đây </w:t>
      </w:r>
      <w:r w:rsidRPr="003F1069">
        <w:rPr>
          <w:rFonts w:ascii="Times New Roman" w:hAnsi="Times New Roman"/>
          <w:b/>
          <w:bCs/>
          <w:sz w:val="24"/>
          <w:szCs w:val="24"/>
        </w:rPr>
        <w:t>sai</w:t>
      </w:r>
      <w:r w:rsidRPr="003F1069">
        <w:rPr>
          <w:rFonts w:ascii="Times New Roman" w:hAnsi="Times New Roman"/>
          <w:bCs/>
          <w:sz w:val="24"/>
          <w:szCs w:val="24"/>
        </w:rPr>
        <w:t>?</w:t>
      </w:r>
    </w:p>
    <w:p w:rsidR="00682113" w:rsidRPr="003F1069" w:rsidRDefault="00682113"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ab/>
      </w:r>
      <w:r w:rsidRPr="008068E3">
        <w:rPr>
          <w:rFonts w:ascii="Times New Roman" w:hAnsi="Times New Roman"/>
          <w:b/>
          <w:bCs/>
          <w:color w:val="0000FF"/>
          <w:sz w:val="24"/>
          <w:szCs w:val="24"/>
        </w:rPr>
        <w:t>A.</w:t>
      </w:r>
      <w:r w:rsidRPr="003F1069">
        <w:rPr>
          <w:rFonts w:ascii="Times New Roman" w:hAnsi="Times New Roman"/>
          <w:bCs/>
          <w:sz w:val="24"/>
          <w:szCs w:val="24"/>
        </w:rPr>
        <w:t xml:space="preserve"> sóng cơ lan truyền được trong chân không.</w:t>
      </w:r>
      <w:r w:rsidR="006D6142" w:rsidRPr="003F1069">
        <w:rPr>
          <w:rFonts w:ascii="Times New Roman" w:hAnsi="Times New Roman"/>
          <w:bCs/>
          <w:sz w:val="24"/>
          <w:szCs w:val="24"/>
        </w:rPr>
        <w:tab/>
      </w:r>
      <w:r w:rsidRPr="008068E3">
        <w:rPr>
          <w:rFonts w:ascii="Times New Roman" w:hAnsi="Times New Roman"/>
          <w:b/>
          <w:bCs/>
          <w:color w:val="0000FF"/>
          <w:sz w:val="24"/>
          <w:szCs w:val="24"/>
        </w:rPr>
        <w:t>B.</w:t>
      </w:r>
      <w:r w:rsidRPr="003F1069">
        <w:rPr>
          <w:rFonts w:ascii="Times New Roman" w:hAnsi="Times New Roman"/>
          <w:bCs/>
          <w:sz w:val="24"/>
          <w:szCs w:val="24"/>
        </w:rPr>
        <w:t xml:space="preserve"> sóng cơ lan truyền được trong chất rắn.</w:t>
      </w:r>
    </w:p>
    <w:p w:rsidR="00682113" w:rsidRPr="003F1069" w:rsidRDefault="00682113"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ab/>
      </w:r>
      <w:r w:rsidRPr="008068E3">
        <w:rPr>
          <w:rFonts w:ascii="Times New Roman" w:hAnsi="Times New Roman"/>
          <w:b/>
          <w:bCs/>
          <w:color w:val="0000FF"/>
          <w:sz w:val="24"/>
          <w:szCs w:val="24"/>
        </w:rPr>
        <w:t>C.</w:t>
      </w:r>
      <w:r w:rsidRPr="003F1069">
        <w:rPr>
          <w:rFonts w:ascii="Times New Roman" w:hAnsi="Times New Roman"/>
          <w:bCs/>
          <w:sz w:val="24"/>
          <w:szCs w:val="24"/>
        </w:rPr>
        <w:t xml:space="preserve"> sóng cơ lan truyền được trong chất khí.</w:t>
      </w:r>
      <w:r w:rsidR="006D6142" w:rsidRPr="003F1069">
        <w:rPr>
          <w:rFonts w:ascii="Times New Roman" w:hAnsi="Times New Roman"/>
          <w:bCs/>
          <w:sz w:val="24"/>
          <w:szCs w:val="24"/>
        </w:rPr>
        <w:tab/>
      </w:r>
      <w:r w:rsidRPr="008068E3">
        <w:rPr>
          <w:rFonts w:ascii="Times New Roman" w:hAnsi="Times New Roman"/>
          <w:b/>
          <w:bCs/>
          <w:color w:val="0000FF"/>
          <w:sz w:val="24"/>
          <w:szCs w:val="24"/>
        </w:rPr>
        <w:t>D.</w:t>
      </w:r>
      <w:r w:rsidRPr="003F1069">
        <w:rPr>
          <w:rFonts w:ascii="Times New Roman" w:hAnsi="Times New Roman"/>
          <w:bCs/>
          <w:sz w:val="24"/>
          <w:szCs w:val="24"/>
        </w:rPr>
        <w:t xml:space="preserve"> sóng cơ lan truyền được trong chất lỏng.</w:t>
      </w:r>
    </w:p>
    <w:p w:rsidR="00367F7C" w:rsidRPr="003F1069" w:rsidRDefault="00367F7C" w:rsidP="003F1069">
      <w:pPr>
        <w:tabs>
          <w:tab w:val="left" w:pos="284"/>
          <w:tab w:val="left" w:pos="2835"/>
          <w:tab w:val="left" w:pos="4410"/>
          <w:tab w:val="left" w:pos="5387"/>
          <w:tab w:val="left" w:pos="6120"/>
          <w:tab w:val="left" w:pos="7938"/>
        </w:tabs>
        <w:rPr>
          <w:rFonts w:ascii="Times New Roman" w:hAnsi="Times New Roman"/>
          <w:sz w:val="24"/>
          <w:szCs w:val="24"/>
        </w:rPr>
      </w:pPr>
      <w:r w:rsidRPr="008068E3">
        <w:rPr>
          <w:rFonts w:ascii="Times New Roman" w:hAnsi="Times New Roman"/>
          <w:b/>
          <w:color w:val="C00000"/>
          <w:sz w:val="24"/>
          <w:szCs w:val="24"/>
        </w:rPr>
        <w:t>Câu 5:</w:t>
      </w:r>
      <w:r w:rsidRPr="003F1069">
        <w:rPr>
          <w:rFonts w:ascii="Times New Roman" w:hAnsi="Times New Roman"/>
          <w:sz w:val="24"/>
          <w:szCs w:val="24"/>
        </w:rPr>
        <w:t xml:space="preserve"> Đặt hiệu điện thế </w:t>
      </w:r>
      <w:r w:rsidR="00F62F66" w:rsidRPr="003F1069">
        <w:rPr>
          <w:rFonts w:ascii="Times New Roman" w:hAnsi="Times New Roman"/>
          <w:position w:val="-14"/>
          <w:sz w:val="24"/>
          <w:szCs w:val="24"/>
        </w:rPr>
        <w:object w:dxaOrig="1500" w:dyaOrig="400">
          <v:shape id="_x0000_i1031" type="#_x0000_t75" style="width:75pt;height:20.25pt" o:ole="">
            <v:imagedata r:id="rId22" o:title=""/>
          </v:shape>
          <o:OLEObject Type="Embed" ProgID="Equation.DSMT4" ShapeID="_x0000_i1031" DrawAspect="Content" ObjectID="_1705820044" r:id="rId23"/>
        </w:object>
      </w:r>
      <w:r w:rsidR="00E4073C" w:rsidRPr="003F1069">
        <w:rPr>
          <w:rFonts w:ascii="Times New Roman" w:hAnsi="Times New Roman"/>
          <w:sz w:val="24"/>
          <w:szCs w:val="24"/>
        </w:rPr>
        <w:t>(</w:t>
      </w:r>
      <w:r w:rsidR="00E4073C" w:rsidRPr="003F1069">
        <w:rPr>
          <w:rFonts w:ascii="Times New Roman" w:hAnsi="Times New Roman"/>
          <w:position w:val="-12"/>
          <w:sz w:val="24"/>
          <w:szCs w:val="24"/>
        </w:rPr>
        <w:object w:dxaOrig="320" w:dyaOrig="360">
          <v:shape id="_x0000_i1032" type="#_x0000_t75" style="width:16.5pt;height:18pt" o:ole="">
            <v:imagedata r:id="rId24" o:title=""/>
          </v:shape>
          <o:OLEObject Type="Embed" ProgID="Equation.DSMT4" ShapeID="_x0000_i1032" DrawAspect="Content" ObjectID="_1705820045" r:id="rId25"/>
        </w:object>
      </w:r>
      <w:r w:rsidR="00E4073C" w:rsidRPr="003F1069">
        <w:rPr>
          <w:rFonts w:ascii="Times New Roman" w:hAnsi="Times New Roman"/>
          <w:sz w:val="24"/>
          <w:szCs w:val="24"/>
        </w:rPr>
        <w:t xml:space="preserve"> không </w:t>
      </w:r>
      <w:r w:rsidRPr="003F1069">
        <w:rPr>
          <w:rFonts w:ascii="Times New Roman" w:hAnsi="Times New Roman"/>
          <w:sz w:val="24"/>
          <w:szCs w:val="24"/>
        </w:rPr>
        <w:t>đổi) vào hai đầu đoạn mạch</w:t>
      </w:r>
      <w:r w:rsidR="000A75D6" w:rsidRPr="003F1069">
        <w:rPr>
          <w:rFonts w:ascii="Times New Roman" w:hAnsi="Times New Roman"/>
          <w:sz w:val="24"/>
          <w:szCs w:val="24"/>
        </w:rPr>
        <w:t xml:space="preserve"> </w:t>
      </w:r>
      <w:r w:rsidR="000A75D6" w:rsidRPr="003F1069">
        <w:rPr>
          <w:rFonts w:ascii="Times New Roman" w:hAnsi="Times New Roman"/>
          <w:position w:val="-6"/>
          <w:sz w:val="24"/>
          <w:szCs w:val="24"/>
        </w:rPr>
        <w:object w:dxaOrig="540" w:dyaOrig="279">
          <v:shape id="_x0000_i1033" type="#_x0000_t75" style="width:27pt;height:14.25pt" o:ole="">
            <v:imagedata r:id="rId26" o:title=""/>
          </v:shape>
          <o:OLEObject Type="Embed" ProgID="Equation.DSMT4" ShapeID="_x0000_i1033" DrawAspect="Content" ObjectID="_1705820046" r:id="rId27"/>
        </w:object>
      </w:r>
      <w:r w:rsidR="000A75D6" w:rsidRPr="003F1069">
        <w:rPr>
          <w:rFonts w:ascii="Times New Roman" w:hAnsi="Times New Roman"/>
          <w:sz w:val="24"/>
          <w:szCs w:val="24"/>
        </w:rPr>
        <w:t xml:space="preserve"> </w:t>
      </w:r>
      <w:r w:rsidRPr="003F1069">
        <w:rPr>
          <w:rFonts w:ascii="Times New Roman" w:hAnsi="Times New Roman"/>
          <w:sz w:val="24"/>
          <w:szCs w:val="24"/>
        </w:rPr>
        <w:t xml:space="preserve">không phân nhánh. Biết điện trở thuần của mạch không đổi. Khi có hiện tượng cộng hưởng điện trong đoạn mạch, phát biểu nào sau đây </w:t>
      </w:r>
      <w:r w:rsidRPr="003F1069">
        <w:rPr>
          <w:rFonts w:ascii="Times New Roman" w:hAnsi="Times New Roman"/>
          <w:b/>
          <w:bCs/>
          <w:sz w:val="24"/>
          <w:szCs w:val="24"/>
        </w:rPr>
        <w:t>sai</w:t>
      </w:r>
      <w:r w:rsidRPr="003F1069">
        <w:rPr>
          <w:rFonts w:ascii="Times New Roman" w:hAnsi="Times New Roman"/>
          <w:sz w:val="24"/>
          <w:szCs w:val="24"/>
        </w:rPr>
        <w:t>?</w:t>
      </w:r>
    </w:p>
    <w:p w:rsidR="00367F7C" w:rsidRPr="003F1069" w:rsidRDefault="00367F7C"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b/>
          <w:sz w:val="24"/>
          <w:szCs w:val="24"/>
        </w:rPr>
        <w:tab/>
      </w:r>
      <w:r w:rsidRPr="008068E3">
        <w:rPr>
          <w:rFonts w:ascii="Times New Roman" w:hAnsi="Times New Roman"/>
          <w:b/>
          <w:color w:val="0000FF"/>
          <w:sz w:val="24"/>
          <w:szCs w:val="24"/>
        </w:rPr>
        <w:t>A.</w:t>
      </w:r>
      <w:r w:rsidRPr="003F1069">
        <w:rPr>
          <w:rFonts w:ascii="Times New Roman" w:hAnsi="Times New Roman"/>
          <w:b/>
          <w:sz w:val="24"/>
          <w:szCs w:val="24"/>
        </w:rPr>
        <w:t xml:space="preserve"> </w:t>
      </w:r>
      <w:r w:rsidRPr="003F1069">
        <w:rPr>
          <w:rFonts w:ascii="Times New Roman" w:hAnsi="Times New Roman"/>
          <w:sz w:val="24"/>
          <w:szCs w:val="24"/>
        </w:rPr>
        <w:t>Cường độ hiệu dụng của dòng điện trong mạch đạt giá trị lớn nhất.</w:t>
      </w:r>
    </w:p>
    <w:p w:rsidR="00367F7C" w:rsidRPr="003F1069" w:rsidRDefault="00367F7C"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b/>
          <w:sz w:val="24"/>
          <w:szCs w:val="24"/>
        </w:rPr>
        <w:tab/>
      </w:r>
      <w:r w:rsidRPr="008068E3">
        <w:rPr>
          <w:rFonts w:ascii="Times New Roman" w:hAnsi="Times New Roman"/>
          <w:b/>
          <w:color w:val="0000FF"/>
          <w:sz w:val="24"/>
          <w:szCs w:val="24"/>
        </w:rPr>
        <w:t>B.</w:t>
      </w:r>
      <w:r w:rsidRPr="003F1069">
        <w:rPr>
          <w:rFonts w:ascii="Times New Roman" w:hAnsi="Times New Roman"/>
          <w:b/>
          <w:sz w:val="24"/>
          <w:szCs w:val="24"/>
        </w:rPr>
        <w:t xml:space="preserve"> </w:t>
      </w:r>
      <w:r w:rsidRPr="003F1069">
        <w:rPr>
          <w:rFonts w:ascii="Times New Roman" w:hAnsi="Times New Roman"/>
          <w:sz w:val="24"/>
          <w:szCs w:val="24"/>
        </w:rPr>
        <w:t>Hiệu điện thế tức thời ở hai đầu đoạn mạch cùng pha với hiệu điện thế tức thời ở hai đầu điện trở R.</w:t>
      </w:r>
    </w:p>
    <w:p w:rsidR="00367F7C" w:rsidRPr="003F1069" w:rsidRDefault="00367F7C"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b/>
          <w:sz w:val="24"/>
          <w:szCs w:val="24"/>
        </w:rPr>
        <w:tab/>
      </w:r>
      <w:r w:rsidRPr="008068E3">
        <w:rPr>
          <w:rFonts w:ascii="Times New Roman" w:hAnsi="Times New Roman"/>
          <w:b/>
          <w:color w:val="0000FF"/>
          <w:sz w:val="24"/>
          <w:szCs w:val="24"/>
        </w:rPr>
        <w:t>C.</w:t>
      </w:r>
      <w:r w:rsidRPr="003F1069">
        <w:rPr>
          <w:rFonts w:ascii="Times New Roman" w:hAnsi="Times New Roman"/>
          <w:b/>
          <w:sz w:val="24"/>
          <w:szCs w:val="24"/>
        </w:rPr>
        <w:t xml:space="preserve"> </w:t>
      </w:r>
      <w:r w:rsidRPr="003F1069">
        <w:rPr>
          <w:rFonts w:ascii="Times New Roman" w:hAnsi="Times New Roman"/>
          <w:sz w:val="24"/>
          <w:szCs w:val="24"/>
        </w:rPr>
        <w:t>Hiệu điện thế hiệu dụng ở hai đầu điện trở R nhỏ hơn hiệu điện thế hiệu dụng ở hai đầu đoạn mạch.</w:t>
      </w:r>
    </w:p>
    <w:p w:rsidR="00367F7C" w:rsidRPr="003F1069" w:rsidRDefault="00367F7C"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b/>
          <w:sz w:val="24"/>
          <w:szCs w:val="24"/>
        </w:rPr>
        <w:tab/>
      </w:r>
      <w:r w:rsidRPr="008068E3">
        <w:rPr>
          <w:rFonts w:ascii="Times New Roman" w:hAnsi="Times New Roman"/>
          <w:b/>
          <w:color w:val="0000FF"/>
          <w:sz w:val="24"/>
          <w:szCs w:val="24"/>
        </w:rPr>
        <w:t>D.</w:t>
      </w:r>
      <w:r w:rsidRPr="003F1069">
        <w:rPr>
          <w:rFonts w:ascii="Times New Roman" w:hAnsi="Times New Roman"/>
          <w:b/>
          <w:sz w:val="24"/>
          <w:szCs w:val="24"/>
        </w:rPr>
        <w:t xml:space="preserve"> </w:t>
      </w:r>
      <w:r w:rsidRPr="003F1069">
        <w:rPr>
          <w:rFonts w:ascii="Times New Roman" w:hAnsi="Times New Roman"/>
          <w:sz w:val="24"/>
          <w:szCs w:val="24"/>
        </w:rPr>
        <w:t>Cảm kháng và dung kháng của đoạn mạch bằng nhau.</w:t>
      </w:r>
    </w:p>
    <w:p w:rsidR="00A60CB0" w:rsidRPr="003F1069" w:rsidRDefault="00A60CB0" w:rsidP="003F1069">
      <w:pPr>
        <w:tabs>
          <w:tab w:val="left" w:pos="284"/>
          <w:tab w:val="left" w:pos="2835"/>
          <w:tab w:val="left" w:pos="4410"/>
          <w:tab w:val="left" w:pos="5387"/>
          <w:tab w:val="left" w:pos="6120"/>
          <w:tab w:val="left" w:pos="7938"/>
        </w:tabs>
        <w:rPr>
          <w:rFonts w:ascii="Times New Roman" w:hAnsi="Times New Roman"/>
          <w:sz w:val="24"/>
          <w:szCs w:val="24"/>
        </w:rPr>
      </w:pPr>
      <w:r w:rsidRPr="008068E3">
        <w:rPr>
          <w:rFonts w:ascii="Times New Roman" w:hAnsi="Times New Roman"/>
          <w:b/>
          <w:color w:val="C00000"/>
          <w:sz w:val="24"/>
          <w:szCs w:val="24"/>
        </w:rPr>
        <w:t>Câu 6:</w:t>
      </w:r>
      <w:r w:rsidRPr="003F1069">
        <w:rPr>
          <w:rFonts w:ascii="Times New Roman" w:hAnsi="Times New Roman"/>
          <w:sz w:val="24"/>
          <w:szCs w:val="24"/>
        </w:rPr>
        <w:t xml:space="preserve"> Biểu thức liên hệ giữ</w:t>
      </w:r>
      <w:r w:rsidR="00E4073C" w:rsidRPr="003F1069">
        <w:rPr>
          <w:rFonts w:ascii="Times New Roman" w:hAnsi="Times New Roman"/>
          <w:sz w:val="24"/>
          <w:szCs w:val="24"/>
        </w:rPr>
        <w:t xml:space="preserve">a </w:t>
      </w:r>
      <w:r w:rsidR="00247420" w:rsidRPr="003F1069">
        <w:rPr>
          <w:rFonts w:ascii="Times New Roman" w:hAnsi="Times New Roman"/>
          <w:sz w:val="24"/>
          <w:szCs w:val="24"/>
        </w:rPr>
        <w:t xml:space="preserve">cường độ </w:t>
      </w:r>
      <w:r w:rsidR="00EE5C4C" w:rsidRPr="003F1069">
        <w:rPr>
          <w:rFonts w:ascii="Times New Roman" w:hAnsi="Times New Roman"/>
          <w:sz w:val="24"/>
          <w:szCs w:val="24"/>
        </w:rPr>
        <w:t>dòng</w:t>
      </w:r>
      <w:r w:rsidR="00247420" w:rsidRPr="003F1069">
        <w:rPr>
          <w:rFonts w:ascii="Times New Roman" w:hAnsi="Times New Roman"/>
          <w:sz w:val="24"/>
          <w:szCs w:val="24"/>
        </w:rPr>
        <w:t xml:space="preserve"> điện cực đại </w:t>
      </w:r>
      <w:r w:rsidR="00E4073C" w:rsidRPr="003F1069">
        <w:rPr>
          <w:rFonts w:ascii="Times New Roman" w:hAnsi="Times New Roman"/>
          <w:position w:val="-12"/>
          <w:sz w:val="24"/>
          <w:szCs w:val="24"/>
        </w:rPr>
        <w:object w:dxaOrig="240" w:dyaOrig="360">
          <v:shape id="_x0000_i1034" type="#_x0000_t75" style="width:12pt;height:18pt" o:ole="">
            <v:imagedata r:id="rId28" o:title=""/>
          </v:shape>
          <o:OLEObject Type="Embed" ProgID="Equation.DSMT4" ShapeID="_x0000_i1034" DrawAspect="Content" ObjectID="_1705820047" r:id="rId29"/>
        </w:object>
      </w:r>
      <w:r w:rsidR="00E4073C" w:rsidRPr="003F1069">
        <w:rPr>
          <w:rFonts w:ascii="Times New Roman" w:hAnsi="Times New Roman"/>
          <w:sz w:val="24"/>
          <w:szCs w:val="24"/>
        </w:rPr>
        <w:t xml:space="preserve"> và </w:t>
      </w:r>
      <w:r w:rsidR="00247420" w:rsidRPr="003F1069">
        <w:rPr>
          <w:rFonts w:ascii="Times New Roman" w:hAnsi="Times New Roman"/>
          <w:sz w:val="24"/>
          <w:szCs w:val="24"/>
        </w:rPr>
        <w:t xml:space="preserve">điện áp cực đại trên tụ </w:t>
      </w:r>
      <w:r w:rsidR="00E4073C" w:rsidRPr="003F1069">
        <w:rPr>
          <w:rFonts w:ascii="Times New Roman" w:hAnsi="Times New Roman"/>
          <w:position w:val="-12"/>
          <w:sz w:val="24"/>
          <w:szCs w:val="24"/>
        </w:rPr>
        <w:object w:dxaOrig="320" w:dyaOrig="360">
          <v:shape id="_x0000_i1035" type="#_x0000_t75" style="width:16.5pt;height:18pt" o:ole="">
            <v:imagedata r:id="rId30" o:title=""/>
          </v:shape>
          <o:OLEObject Type="Embed" ProgID="Equation.DSMT4" ShapeID="_x0000_i1035" DrawAspect="Content" ObjectID="_1705820048" r:id="rId31"/>
        </w:object>
      </w:r>
      <w:r w:rsidRPr="003F1069">
        <w:rPr>
          <w:rFonts w:ascii="Times New Roman" w:hAnsi="Times New Roman"/>
          <w:sz w:val="24"/>
          <w:szCs w:val="24"/>
        </w:rPr>
        <w:t xml:space="preserve"> của mạch dao động</w:t>
      </w:r>
      <w:r w:rsidR="00247420" w:rsidRPr="003F1069">
        <w:rPr>
          <w:rFonts w:ascii="Times New Roman" w:hAnsi="Times New Roman"/>
          <w:sz w:val="24"/>
          <w:szCs w:val="24"/>
        </w:rPr>
        <w:t xml:space="preserve"> </w:t>
      </w:r>
      <w:r w:rsidR="00247420" w:rsidRPr="003F1069">
        <w:rPr>
          <w:rFonts w:ascii="Times New Roman" w:hAnsi="Times New Roman"/>
          <w:position w:val="-6"/>
          <w:sz w:val="24"/>
          <w:szCs w:val="24"/>
        </w:rPr>
        <w:object w:dxaOrig="400" w:dyaOrig="279">
          <v:shape id="_x0000_i1036" type="#_x0000_t75" style="width:20.25pt;height:14.25pt" o:ole="">
            <v:imagedata r:id="rId32" o:title=""/>
          </v:shape>
          <o:OLEObject Type="Embed" ProgID="Equation.DSMT4" ShapeID="_x0000_i1036" DrawAspect="Content" ObjectID="_1705820049" r:id="rId33"/>
        </w:object>
      </w:r>
      <w:r w:rsidRPr="003F1069">
        <w:rPr>
          <w:rFonts w:ascii="Times New Roman" w:hAnsi="Times New Roman"/>
          <w:sz w:val="24"/>
          <w:szCs w:val="24"/>
        </w:rPr>
        <w:t>là</w:t>
      </w:r>
    </w:p>
    <w:p w:rsidR="00A60CB0" w:rsidRPr="003F1069" w:rsidRDefault="00A60CB0"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b/>
          <w:sz w:val="24"/>
          <w:szCs w:val="24"/>
        </w:rPr>
        <w:tab/>
      </w:r>
      <w:r w:rsidRPr="008068E3">
        <w:rPr>
          <w:rFonts w:ascii="Times New Roman" w:hAnsi="Times New Roman"/>
          <w:b/>
          <w:color w:val="0000FF"/>
          <w:sz w:val="24"/>
          <w:szCs w:val="24"/>
        </w:rPr>
        <w:t>A.</w:t>
      </w:r>
      <w:r w:rsidR="00E4073C" w:rsidRPr="003F1069">
        <w:rPr>
          <w:rFonts w:ascii="Times New Roman" w:hAnsi="Times New Roman"/>
          <w:b/>
          <w:position w:val="-12"/>
          <w:sz w:val="24"/>
          <w:szCs w:val="24"/>
        </w:rPr>
        <w:object w:dxaOrig="1280" w:dyaOrig="400">
          <v:shape id="_x0000_i1037" type="#_x0000_t75" style="width:63.75pt;height:20.25pt" o:ole="">
            <v:imagedata r:id="rId34" o:title=""/>
          </v:shape>
          <o:OLEObject Type="Embed" ProgID="Equation.DSMT4" ShapeID="_x0000_i1037" DrawAspect="Content" ObjectID="_1705820050" r:id="rId35"/>
        </w:object>
      </w:r>
      <w:r w:rsidRPr="003F1069">
        <w:rPr>
          <w:rFonts w:ascii="Times New Roman" w:hAnsi="Times New Roman"/>
          <w:sz w:val="24"/>
          <w:szCs w:val="24"/>
        </w:rPr>
        <w:t>.</w:t>
      </w:r>
      <w:r w:rsidRPr="003F1069">
        <w:rPr>
          <w:rFonts w:ascii="Times New Roman" w:hAnsi="Times New Roman"/>
          <w:sz w:val="24"/>
          <w:szCs w:val="24"/>
        </w:rPr>
        <w:tab/>
      </w:r>
      <w:r w:rsidRPr="008068E3">
        <w:rPr>
          <w:rFonts w:ascii="Times New Roman" w:hAnsi="Times New Roman"/>
          <w:b/>
          <w:color w:val="0000FF"/>
          <w:sz w:val="24"/>
          <w:szCs w:val="24"/>
        </w:rPr>
        <w:t>B.</w:t>
      </w:r>
      <w:r w:rsidR="00E4073C" w:rsidRPr="003F1069">
        <w:rPr>
          <w:rFonts w:ascii="Times New Roman" w:hAnsi="Times New Roman"/>
          <w:b/>
          <w:position w:val="-26"/>
          <w:sz w:val="24"/>
          <w:szCs w:val="24"/>
        </w:rPr>
        <w:object w:dxaOrig="1160" w:dyaOrig="700">
          <v:shape id="_x0000_i1038" type="#_x0000_t75" style="width:58.5pt;height:35.25pt" o:ole="">
            <v:imagedata r:id="rId36" o:title=""/>
          </v:shape>
          <o:OLEObject Type="Embed" ProgID="Equation.DSMT4" ShapeID="_x0000_i1038" DrawAspect="Content" ObjectID="_1705820051" r:id="rId37"/>
        </w:object>
      </w:r>
      <w:r w:rsidRPr="003F1069">
        <w:rPr>
          <w:rFonts w:ascii="Times New Roman" w:hAnsi="Times New Roman"/>
          <w:sz w:val="24"/>
          <w:szCs w:val="24"/>
        </w:rPr>
        <w:t>.</w:t>
      </w:r>
      <w:r w:rsidRPr="003F1069">
        <w:rPr>
          <w:rFonts w:ascii="Times New Roman" w:hAnsi="Times New Roman"/>
          <w:sz w:val="24"/>
          <w:szCs w:val="24"/>
        </w:rPr>
        <w:tab/>
      </w:r>
      <w:r w:rsidRPr="008068E3">
        <w:rPr>
          <w:rFonts w:ascii="Times New Roman" w:hAnsi="Times New Roman"/>
          <w:b/>
          <w:color w:val="0000FF"/>
          <w:sz w:val="24"/>
          <w:szCs w:val="24"/>
        </w:rPr>
        <w:t>C.</w:t>
      </w:r>
      <w:r w:rsidR="00E4073C" w:rsidRPr="003F1069">
        <w:rPr>
          <w:rFonts w:ascii="Times New Roman" w:hAnsi="Times New Roman"/>
          <w:b/>
          <w:position w:val="-26"/>
          <w:sz w:val="24"/>
          <w:szCs w:val="24"/>
        </w:rPr>
        <w:object w:dxaOrig="1160" w:dyaOrig="700">
          <v:shape id="_x0000_i1039" type="#_x0000_t75" style="width:58.5pt;height:35.25pt" o:ole="">
            <v:imagedata r:id="rId38" o:title=""/>
          </v:shape>
          <o:OLEObject Type="Embed" ProgID="Equation.DSMT4" ShapeID="_x0000_i1039" DrawAspect="Content" ObjectID="_1705820052" r:id="rId39"/>
        </w:object>
      </w:r>
      <w:r w:rsidRPr="003F1069">
        <w:rPr>
          <w:rFonts w:ascii="Times New Roman" w:hAnsi="Times New Roman"/>
          <w:sz w:val="24"/>
          <w:szCs w:val="24"/>
        </w:rPr>
        <w:t>.</w:t>
      </w:r>
      <w:r w:rsidRPr="003F1069">
        <w:rPr>
          <w:rFonts w:ascii="Times New Roman" w:hAnsi="Times New Roman"/>
          <w:sz w:val="24"/>
          <w:szCs w:val="24"/>
        </w:rPr>
        <w:tab/>
      </w:r>
      <w:r w:rsidRPr="008068E3">
        <w:rPr>
          <w:rFonts w:ascii="Times New Roman" w:hAnsi="Times New Roman"/>
          <w:b/>
          <w:color w:val="0000FF"/>
          <w:sz w:val="24"/>
          <w:szCs w:val="24"/>
        </w:rPr>
        <w:t>D.</w:t>
      </w:r>
      <w:r w:rsidR="00E4073C" w:rsidRPr="003F1069">
        <w:rPr>
          <w:rFonts w:ascii="Times New Roman" w:hAnsi="Times New Roman"/>
          <w:b/>
          <w:position w:val="-12"/>
          <w:sz w:val="24"/>
          <w:szCs w:val="24"/>
        </w:rPr>
        <w:object w:dxaOrig="1280" w:dyaOrig="400">
          <v:shape id="_x0000_i1040" type="#_x0000_t75" style="width:63.75pt;height:20.25pt" o:ole="">
            <v:imagedata r:id="rId40" o:title=""/>
          </v:shape>
          <o:OLEObject Type="Embed" ProgID="Equation.DSMT4" ShapeID="_x0000_i1040" DrawAspect="Content" ObjectID="_1705820053" r:id="rId41"/>
        </w:object>
      </w:r>
      <w:r w:rsidRPr="003F1069">
        <w:rPr>
          <w:rFonts w:ascii="Times New Roman" w:hAnsi="Times New Roman"/>
          <w:sz w:val="24"/>
          <w:szCs w:val="24"/>
        </w:rPr>
        <w:t>.</w:t>
      </w:r>
    </w:p>
    <w:p w:rsidR="00622396" w:rsidRPr="003F1069" w:rsidRDefault="00622396" w:rsidP="003F1069">
      <w:pPr>
        <w:tabs>
          <w:tab w:val="left" w:pos="284"/>
          <w:tab w:val="left" w:pos="2835"/>
          <w:tab w:val="left" w:pos="4410"/>
          <w:tab w:val="left" w:pos="5387"/>
          <w:tab w:val="left" w:pos="6120"/>
          <w:tab w:val="left" w:pos="7938"/>
        </w:tabs>
        <w:rPr>
          <w:rFonts w:ascii="Times New Roman" w:hAnsi="Times New Roman"/>
          <w:bCs/>
          <w:sz w:val="24"/>
          <w:szCs w:val="24"/>
          <w:lang w:val="pt-BR"/>
        </w:rPr>
      </w:pPr>
      <w:r w:rsidRPr="008068E3">
        <w:rPr>
          <w:rFonts w:ascii="Times New Roman" w:hAnsi="Times New Roman"/>
          <w:b/>
          <w:bCs/>
          <w:color w:val="C00000"/>
          <w:sz w:val="24"/>
          <w:szCs w:val="24"/>
          <w:lang w:val="pt-BR"/>
        </w:rPr>
        <w:t>Câu 7:</w:t>
      </w:r>
      <w:r w:rsidRPr="003F1069">
        <w:rPr>
          <w:rFonts w:ascii="Times New Roman" w:hAnsi="Times New Roman"/>
          <w:b/>
          <w:bCs/>
          <w:sz w:val="24"/>
          <w:szCs w:val="24"/>
          <w:lang w:val="pt-BR"/>
        </w:rPr>
        <w:t xml:space="preserve"> </w:t>
      </w:r>
      <w:r w:rsidR="00893E2B" w:rsidRPr="003F1069">
        <w:rPr>
          <w:rFonts w:ascii="Times New Roman" w:hAnsi="Times New Roman"/>
          <w:bCs/>
          <w:sz w:val="24"/>
          <w:szCs w:val="24"/>
          <w:lang w:val="pt-BR"/>
        </w:rPr>
        <w:t>Trong dao động điều hòa, khoảng thời gian ngắn nhất để vật đi từ vị trí cân bằng đến vị trí biên là</w:t>
      </w:r>
    </w:p>
    <w:p w:rsidR="00622396" w:rsidRPr="003F1069" w:rsidRDefault="00622396" w:rsidP="003F1069">
      <w:pPr>
        <w:tabs>
          <w:tab w:val="left" w:pos="284"/>
          <w:tab w:val="left" w:pos="2835"/>
          <w:tab w:val="left" w:pos="4410"/>
          <w:tab w:val="left" w:pos="5387"/>
          <w:tab w:val="left" w:pos="6120"/>
          <w:tab w:val="left" w:pos="7938"/>
        </w:tabs>
        <w:ind w:firstLine="142"/>
        <w:rPr>
          <w:rFonts w:ascii="Times New Roman" w:hAnsi="Times New Roman"/>
          <w:bCs/>
          <w:sz w:val="24"/>
          <w:szCs w:val="24"/>
          <w:lang w:val="pt-BR"/>
        </w:rPr>
      </w:pPr>
      <w:r w:rsidRPr="003F1069">
        <w:rPr>
          <w:rFonts w:ascii="Times New Roman" w:hAnsi="Times New Roman"/>
          <w:bCs/>
          <w:sz w:val="24"/>
          <w:szCs w:val="24"/>
          <w:lang w:val="pt-BR"/>
        </w:rPr>
        <w:t xml:space="preserve">    </w:t>
      </w:r>
      <w:r w:rsidRPr="008068E3">
        <w:rPr>
          <w:rFonts w:ascii="Times New Roman" w:hAnsi="Times New Roman"/>
          <w:b/>
          <w:bCs/>
          <w:color w:val="0000FF"/>
          <w:sz w:val="24"/>
          <w:szCs w:val="24"/>
          <w:lang w:val="pt-BR"/>
        </w:rPr>
        <w:t>A.</w:t>
      </w:r>
      <w:r w:rsidR="00893E2B" w:rsidRPr="003F1069">
        <w:rPr>
          <w:rFonts w:ascii="Times New Roman" w:hAnsi="Times New Roman"/>
          <w:bCs/>
          <w:sz w:val="24"/>
          <w:szCs w:val="24"/>
          <w:lang w:val="pt-BR"/>
        </w:rPr>
        <w:t xml:space="preserve"> </w:t>
      </w:r>
      <w:r w:rsidR="000A75D6" w:rsidRPr="003F1069">
        <w:rPr>
          <w:rFonts w:ascii="Times New Roman" w:hAnsi="Times New Roman"/>
          <w:bCs/>
          <w:sz w:val="24"/>
          <w:szCs w:val="24"/>
          <w:lang w:val="pt-BR"/>
        </w:rPr>
        <w:t>m</w:t>
      </w:r>
      <w:r w:rsidR="00893E2B" w:rsidRPr="003F1069">
        <w:rPr>
          <w:rFonts w:ascii="Times New Roman" w:hAnsi="Times New Roman"/>
          <w:bCs/>
          <w:sz w:val="24"/>
          <w:szCs w:val="24"/>
          <w:lang w:val="pt-BR"/>
        </w:rPr>
        <w:t xml:space="preserve">ột chu kì. </w:t>
      </w:r>
      <w:r w:rsidR="00893E2B" w:rsidRPr="003F1069">
        <w:rPr>
          <w:rFonts w:ascii="Times New Roman" w:hAnsi="Times New Roman"/>
          <w:bCs/>
          <w:sz w:val="24"/>
          <w:szCs w:val="24"/>
          <w:lang w:val="pt-BR"/>
        </w:rPr>
        <w:tab/>
      </w:r>
      <w:r w:rsidR="00893E2B" w:rsidRPr="003F1069">
        <w:rPr>
          <w:rFonts w:ascii="Times New Roman" w:hAnsi="Times New Roman"/>
          <w:bCs/>
          <w:sz w:val="24"/>
          <w:szCs w:val="24"/>
          <w:lang w:val="pt-BR"/>
        </w:rPr>
        <w:tab/>
      </w:r>
      <w:r w:rsidRPr="008068E3">
        <w:rPr>
          <w:rFonts w:ascii="Times New Roman" w:hAnsi="Times New Roman"/>
          <w:b/>
          <w:bCs/>
          <w:color w:val="0000FF"/>
          <w:sz w:val="24"/>
          <w:szCs w:val="24"/>
          <w:lang w:val="pt-BR"/>
        </w:rPr>
        <w:t>B.</w:t>
      </w:r>
      <w:r w:rsidR="00893E2B" w:rsidRPr="003F1069">
        <w:rPr>
          <w:rFonts w:ascii="Times New Roman" w:hAnsi="Times New Roman"/>
          <w:bCs/>
          <w:sz w:val="24"/>
          <w:szCs w:val="24"/>
          <w:lang w:val="pt-BR"/>
        </w:rPr>
        <w:t xml:space="preserve"> </w:t>
      </w:r>
      <w:r w:rsidR="000A75D6" w:rsidRPr="003F1069">
        <w:rPr>
          <w:rFonts w:ascii="Times New Roman" w:hAnsi="Times New Roman"/>
          <w:bCs/>
          <w:sz w:val="24"/>
          <w:szCs w:val="24"/>
          <w:lang w:val="pt-BR"/>
        </w:rPr>
        <w:t>m</w:t>
      </w:r>
      <w:r w:rsidR="00893E2B" w:rsidRPr="003F1069">
        <w:rPr>
          <w:rFonts w:ascii="Times New Roman" w:hAnsi="Times New Roman"/>
          <w:bCs/>
          <w:sz w:val="24"/>
          <w:szCs w:val="24"/>
          <w:lang w:val="pt-BR"/>
        </w:rPr>
        <w:t>ột nửa chu kì</w:t>
      </w:r>
      <w:r w:rsidRPr="003F1069">
        <w:rPr>
          <w:rFonts w:ascii="Times New Roman" w:hAnsi="Times New Roman"/>
          <w:bCs/>
          <w:sz w:val="24"/>
          <w:szCs w:val="24"/>
          <w:lang w:val="pt-BR"/>
        </w:rPr>
        <w:t>.</w:t>
      </w:r>
    </w:p>
    <w:p w:rsidR="00622396" w:rsidRPr="003F1069" w:rsidRDefault="00622396" w:rsidP="003F1069">
      <w:pPr>
        <w:tabs>
          <w:tab w:val="left" w:pos="284"/>
          <w:tab w:val="left" w:pos="2835"/>
          <w:tab w:val="left" w:pos="4410"/>
          <w:tab w:val="left" w:pos="5387"/>
          <w:tab w:val="left" w:pos="6120"/>
          <w:tab w:val="left" w:pos="7938"/>
        </w:tabs>
        <w:ind w:firstLine="142"/>
        <w:rPr>
          <w:rFonts w:ascii="Times New Roman" w:hAnsi="Times New Roman"/>
          <w:bCs/>
          <w:sz w:val="24"/>
          <w:szCs w:val="24"/>
          <w:lang w:val="pt-BR"/>
        </w:rPr>
      </w:pPr>
      <w:r w:rsidRPr="003F1069">
        <w:rPr>
          <w:rFonts w:ascii="Times New Roman" w:hAnsi="Times New Roman"/>
          <w:bCs/>
          <w:sz w:val="24"/>
          <w:szCs w:val="24"/>
          <w:lang w:val="pt-BR"/>
        </w:rPr>
        <w:t xml:space="preserve">    </w:t>
      </w:r>
      <w:r w:rsidRPr="008068E3">
        <w:rPr>
          <w:rFonts w:ascii="Times New Roman" w:hAnsi="Times New Roman"/>
          <w:b/>
          <w:bCs/>
          <w:color w:val="0000FF"/>
          <w:sz w:val="24"/>
          <w:szCs w:val="24"/>
          <w:lang w:val="pt-BR"/>
        </w:rPr>
        <w:t>C.</w:t>
      </w:r>
      <w:r w:rsidR="00893E2B" w:rsidRPr="003F1069">
        <w:rPr>
          <w:rFonts w:ascii="Times New Roman" w:hAnsi="Times New Roman"/>
          <w:bCs/>
          <w:sz w:val="24"/>
          <w:szCs w:val="24"/>
          <w:lang w:val="pt-BR"/>
        </w:rPr>
        <w:t xml:space="preserve"> </w:t>
      </w:r>
      <w:r w:rsidR="000A75D6" w:rsidRPr="003F1069">
        <w:rPr>
          <w:rFonts w:ascii="Times New Roman" w:hAnsi="Times New Roman"/>
          <w:bCs/>
          <w:sz w:val="24"/>
          <w:szCs w:val="24"/>
          <w:lang w:val="pt-BR"/>
        </w:rPr>
        <w:t>m</w:t>
      </w:r>
      <w:r w:rsidR="00893E2B" w:rsidRPr="003F1069">
        <w:rPr>
          <w:rFonts w:ascii="Times New Roman" w:hAnsi="Times New Roman"/>
          <w:bCs/>
          <w:sz w:val="24"/>
          <w:szCs w:val="24"/>
          <w:lang w:val="pt-BR"/>
        </w:rPr>
        <w:t>ột phần tư chu kì</w:t>
      </w:r>
      <w:r w:rsidRPr="003F1069">
        <w:rPr>
          <w:rFonts w:ascii="Times New Roman" w:hAnsi="Times New Roman"/>
          <w:bCs/>
          <w:sz w:val="24"/>
          <w:szCs w:val="24"/>
          <w:lang w:val="pt-BR"/>
        </w:rPr>
        <w:t xml:space="preserve">.     </w:t>
      </w:r>
      <w:r w:rsidR="00893E2B" w:rsidRPr="003F1069">
        <w:rPr>
          <w:rFonts w:ascii="Times New Roman" w:hAnsi="Times New Roman"/>
          <w:bCs/>
          <w:sz w:val="24"/>
          <w:szCs w:val="24"/>
          <w:lang w:val="pt-BR"/>
        </w:rPr>
        <w:tab/>
      </w:r>
      <w:r w:rsidRPr="008068E3">
        <w:rPr>
          <w:rFonts w:ascii="Times New Roman" w:hAnsi="Times New Roman"/>
          <w:b/>
          <w:bCs/>
          <w:color w:val="0000FF"/>
          <w:sz w:val="24"/>
          <w:szCs w:val="24"/>
          <w:lang w:val="pt-BR"/>
        </w:rPr>
        <w:t>D.</w:t>
      </w:r>
      <w:r w:rsidR="00893E2B" w:rsidRPr="003F1069">
        <w:rPr>
          <w:rFonts w:ascii="Times New Roman" w:hAnsi="Times New Roman"/>
          <w:bCs/>
          <w:sz w:val="24"/>
          <w:szCs w:val="24"/>
          <w:lang w:val="pt-BR"/>
        </w:rPr>
        <w:t xml:space="preserve"> </w:t>
      </w:r>
      <w:r w:rsidR="000A75D6" w:rsidRPr="003F1069">
        <w:rPr>
          <w:rFonts w:ascii="Times New Roman" w:hAnsi="Times New Roman"/>
          <w:bCs/>
          <w:sz w:val="24"/>
          <w:szCs w:val="24"/>
          <w:lang w:val="pt-BR"/>
        </w:rPr>
        <w:t>m</w:t>
      </w:r>
      <w:r w:rsidR="00893E2B" w:rsidRPr="003F1069">
        <w:rPr>
          <w:rFonts w:ascii="Times New Roman" w:hAnsi="Times New Roman"/>
          <w:bCs/>
          <w:sz w:val="24"/>
          <w:szCs w:val="24"/>
          <w:lang w:val="pt-BR"/>
        </w:rPr>
        <w:t>ai chu kì</w:t>
      </w:r>
      <w:r w:rsidRPr="003F1069">
        <w:rPr>
          <w:rFonts w:ascii="Times New Roman" w:hAnsi="Times New Roman"/>
          <w:bCs/>
          <w:sz w:val="24"/>
          <w:szCs w:val="24"/>
          <w:lang w:val="pt-BR"/>
        </w:rPr>
        <w:t xml:space="preserve">.  </w:t>
      </w:r>
    </w:p>
    <w:p w:rsidR="00E778A8" w:rsidRPr="003F1069" w:rsidRDefault="00E778A8" w:rsidP="003F1069">
      <w:pPr>
        <w:tabs>
          <w:tab w:val="left" w:pos="284"/>
          <w:tab w:val="left" w:pos="2835"/>
          <w:tab w:val="left" w:pos="4410"/>
          <w:tab w:val="left" w:pos="5387"/>
          <w:tab w:val="left" w:pos="6120"/>
          <w:tab w:val="left" w:pos="7938"/>
        </w:tabs>
        <w:rPr>
          <w:rFonts w:ascii="Times New Roman" w:hAnsi="Times New Roman"/>
          <w:sz w:val="24"/>
          <w:szCs w:val="24"/>
          <w:lang w:val="fr-FR"/>
        </w:rPr>
      </w:pPr>
      <w:r w:rsidRPr="008068E3">
        <w:rPr>
          <w:rFonts w:ascii="Times New Roman" w:hAnsi="Times New Roman"/>
          <w:b/>
          <w:color w:val="C00000"/>
          <w:sz w:val="24"/>
          <w:szCs w:val="24"/>
          <w:lang w:val="fr-FR"/>
        </w:rPr>
        <w:t>Câu 8:</w:t>
      </w:r>
      <w:r w:rsidRPr="003F1069">
        <w:rPr>
          <w:rFonts w:ascii="Times New Roman" w:hAnsi="Times New Roman"/>
          <w:sz w:val="24"/>
          <w:szCs w:val="24"/>
          <w:lang w:val="fr-FR"/>
        </w:rPr>
        <w:t xml:space="preserve"> Trong chân không, các bức xạ được sắp xếp theo thứ tự bước sóng giảm dần là</w:t>
      </w:r>
    </w:p>
    <w:p w:rsidR="00E778A8" w:rsidRPr="003F1069" w:rsidRDefault="00E778A8"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b/>
          <w:sz w:val="24"/>
          <w:szCs w:val="24"/>
          <w:lang w:val="fr-FR"/>
        </w:rPr>
        <w:tab/>
      </w:r>
      <w:r w:rsidRPr="008068E3">
        <w:rPr>
          <w:rFonts w:ascii="Times New Roman" w:hAnsi="Times New Roman"/>
          <w:b/>
          <w:color w:val="0000FF"/>
          <w:sz w:val="24"/>
          <w:szCs w:val="24"/>
          <w:lang w:val="fr-FR"/>
        </w:rPr>
        <w:t>A.</w:t>
      </w:r>
      <w:r w:rsidRPr="003F1069">
        <w:rPr>
          <w:rFonts w:ascii="Times New Roman" w:hAnsi="Times New Roman"/>
          <w:b/>
          <w:sz w:val="24"/>
          <w:szCs w:val="24"/>
          <w:lang w:val="fr-FR"/>
        </w:rPr>
        <w:t xml:space="preserve"> </w:t>
      </w:r>
      <w:r w:rsidRPr="003F1069">
        <w:rPr>
          <w:rFonts w:ascii="Times New Roman" w:hAnsi="Times New Roman"/>
          <w:sz w:val="24"/>
          <w:szCs w:val="24"/>
          <w:lang w:val="fr-FR"/>
        </w:rPr>
        <w:t>tia hồng ngoại, ánh sáng tím, tia Rơn – ghen, tia tử ngoại.</w:t>
      </w:r>
    </w:p>
    <w:p w:rsidR="00E778A8" w:rsidRPr="003F1069" w:rsidRDefault="00E778A8"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b/>
          <w:sz w:val="24"/>
          <w:szCs w:val="24"/>
          <w:lang w:val="fr-FR"/>
        </w:rPr>
        <w:tab/>
      </w:r>
      <w:r w:rsidRPr="008068E3">
        <w:rPr>
          <w:rFonts w:ascii="Times New Roman" w:hAnsi="Times New Roman"/>
          <w:b/>
          <w:color w:val="0000FF"/>
          <w:sz w:val="24"/>
          <w:szCs w:val="24"/>
          <w:lang w:val="fr-FR"/>
        </w:rPr>
        <w:t>B.</w:t>
      </w:r>
      <w:r w:rsidRPr="003F1069">
        <w:rPr>
          <w:rFonts w:ascii="Times New Roman" w:hAnsi="Times New Roman"/>
          <w:b/>
          <w:sz w:val="24"/>
          <w:szCs w:val="24"/>
          <w:lang w:val="fr-FR"/>
        </w:rPr>
        <w:t xml:space="preserve"> </w:t>
      </w:r>
      <w:r w:rsidRPr="003F1069">
        <w:rPr>
          <w:rFonts w:ascii="Times New Roman" w:hAnsi="Times New Roman"/>
          <w:sz w:val="24"/>
          <w:szCs w:val="24"/>
          <w:lang w:val="fr-FR"/>
        </w:rPr>
        <w:t>tia hồng ngoại, ánh sáng tím, tia tử ngoại, tia Rơn – ghen.</w:t>
      </w:r>
    </w:p>
    <w:p w:rsidR="00E778A8" w:rsidRPr="003F1069" w:rsidRDefault="00E778A8"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b/>
          <w:sz w:val="24"/>
          <w:szCs w:val="24"/>
          <w:lang w:val="fr-FR"/>
        </w:rPr>
        <w:tab/>
      </w:r>
      <w:r w:rsidRPr="008068E3">
        <w:rPr>
          <w:rFonts w:ascii="Times New Roman" w:hAnsi="Times New Roman"/>
          <w:b/>
          <w:color w:val="0000FF"/>
          <w:sz w:val="24"/>
          <w:szCs w:val="24"/>
          <w:lang w:val="fr-FR"/>
        </w:rPr>
        <w:t>C.</w:t>
      </w:r>
      <w:r w:rsidRPr="003F1069">
        <w:rPr>
          <w:rFonts w:ascii="Times New Roman" w:hAnsi="Times New Roman"/>
          <w:b/>
          <w:sz w:val="24"/>
          <w:szCs w:val="24"/>
          <w:lang w:val="fr-FR"/>
        </w:rPr>
        <w:t xml:space="preserve"> </w:t>
      </w:r>
      <w:r w:rsidRPr="003F1069">
        <w:rPr>
          <w:rFonts w:ascii="Times New Roman" w:hAnsi="Times New Roman"/>
          <w:sz w:val="24"/>
          <w:szCs w:val="24"/>
          <w:lang w:val="fr-FR"/>
        </w:rPr>
        <w:t>tia Rơn – ghen, tia tử ngoại, ánh sáng tím, tia hồng ngoại.</w:t>
      </w:r>
    </w:p>
    <w:p w:rsidR="00E778A8" w:rsidRPr="003F1069" w:rsidRDefault="00E778A8" w:rsidP="003F1069">
      <w:pPr>
        <w:tabs>
          <w:tab w:val="left" w:pos="284"/>
          <w:tab w:val="left" w:pos="2835"/>
          <w:tab w:val="left" w:pos="4410"/>
          <w:tab w:val="left" w:pos="5387"/>
          <w:tab w:val="left" w:pos="6120"/>
          <w:tab w:val="left" w:pos="7938"/>
        </w:tabs>
        <w:ind w:firstLine="142"/>
        <w:rPr>
          <w:rFonts w:ascii="Times New Roman" w:hAnsi="Times New Roman"/>
          <w:sz w:val="24"/>
          <w:szCs w:val="24"/>
          <w:lang w:val="fr-FR"/>
        </w:rPr>
      </w:pPr>
      <w:r w:rsidRPr="003F1069">
        <w:rPr>
          <w:rFonts w:ascii="Times New Roman" w:hAnsi="Times New Roman"/>
          <w:b/>
          <w:sz w:val="24"/>
          <w:szCs w:val="24"/>
          <w:lang w:val="fr-FR"/>
        </w:rPr>
        <w:tab/>
      </w:r>
      <w:r w:rsidRPr="008068E3">
        <w:rPr>
          <w:rFonts w:ascii="Times New Roman" w:hAnsi="Times New Roman"/>
          <w:b/>
          <w:color w:val="0000FF"/>
          <w:sz w:val="24"/>
          <w:szCs w:val="24"/>
          <w:lang w:val="fr-FR"/>
        </w:rPr>
        <w:t>D.</w:t>
      </w:r>
      <w:r w:rsidRPr="003F1069">
        <w:rPr>
          <w:rFonts w:ascii="Times New Roman" w:hAnsi="Times New Roman"/>
          <w:b/>
          <w:sz w:val="24"/>
          <w:szCs w:val="24"/>
          <w:lang w:val="fr-FR"/>
        </w:rPr>
        <w:t xml:space="preserve"> </w:t>
      </w:r>
      <w:r w:rsidRPr="003F1069">
        <w:rPr>
          <w:rFonts w:ascii="Times New Roman" w:hAnsi="Times New Roman"/>
          <w:sz w:val="24"/>
          <w:szCs w:val="24"/>
          <w:lang w:val="fr-FR"/>
        </w:rPr>
        <w:t>ánh sáng tím, tia hồng ngoại, tia tử ngoại, tia Rơn – ghen.</w:t>
      </w:r>
    </w:p>
    <w:p w:rsidR="00005989" w:rsidRPr="003F1069" w:rsidRDefault="007F2DB7" w:rsidP="003F1069">
      <w:pPr>
        <w:tabs>
          <w:tab w:val="left" w:pos="284"/>
          <w:tab w:val="left" w:pos="2835"/>
          <w:tab w:val="left" w:pos="4410"/>
          <w:tab w:val="left" w:pos="5387"/>
          <w:tab w:val="left" w:pos="6120"/>
          <w:tab w:val="left" w:pos="7938"/>
        </w:tabs>
        <w:rPr>
          <w:rFonts w:ascii="Times New Roman" w:hAnsi="Times New Roman"/>
          <w:bCs/>
          <w:sz w:val="24"/>
          <w:szCs w:val="24"/>
        </w:rPr>
      </w:pPr>
      <w:r>
        <w:rPr>
          <w:rFonts w:ascii="Times New Roman" w:hAnsi="Times New Roman"/>
          <w:noProof/>
          <w:sz w:val="24"/>
          <w:szCs w:val="24"/>
        </w:rPr>
        <mc:AlternateContent>
          <mc:Choice Requires="wpc">
            <w:drawing>
              <wp:anchor distT="0" distB="0" distL="114300" distR="114300" simplePos="0" relativeHeight="251651584" behindDoc="0" locked="1" layoutInCell="1" allowOverlap="1">
                <wp:simplePos x="0" y="0"/>
                <wp:positionH relativeFrom="column">
                  <wp:posOffset>5137150</wp:posOffset>
                </wp:positionH>
                <wp:positionV relativeFrom="paragraph">
                  <wp:posOffset>218440</wp:posOffset>
                </wp:positionV>
                <wp:extent cx="1457960" cy="1101725"/>
                <wp:effectExtent l="0" t="0" r="8890" b="22225"/>
                <wp:wrapSquare wrapText="bothSides"/>
                <wp:docPr id="778" name="Canvas 4"/>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38" name="Group 138">
                          <a:extLst>
                            <a:ext uri="{FF2B5EF4-FFF2-40B4-BE49-F238E27FC236}"/>
                          </a:extLst>
                        </wpg:cNvPr>
                        <wpg:cNvGrpSpPr/>
                        <wpg:grpSpPr>
                          <a:xfrm>
                            <a:off x="35999" y="35999"/>
                            <a:ext cx="1422400" cy="1066800"/>
                            <a:chOff x="0" y="0"/>
                            <a:chExt cx="1422400" cy="1066800"/>
                          </a:xfrm>
                        </wpg:grpSpPr>
                        <wps:wsp>
                          <wps:cNvPr id="139" name="Straight Connector 139">
                            <a:extLst>
                              <a:ext uri="{FF2B5EF4-FFF2-40B4-BE49-F238E27FC236}"/>
                            </a:extLst>
                          </wps:cNvPr>
                          <wps:cNvCnPr/>
                          <wps:spPr>
                            <a:xfrm>
                              <a:off x="400049" y="0"/>
                              <a:ext cx="0" cy="1066800"/>
                            </a:xfrm>
                            <a:prstGeom prst="line">
                              <a:avLst/>
                            </a:prstGeom>
                            <a:noFill/>
                            <a:ln w="12700" cap="flat" cmpd="sng" algn="ctr">
                              <a:solidFill>
                                <a:sysClr val="windowText" lastClr="000000"/>
                              </a:solidFill>
                              <a:prstDash val="solid"/>
                            </a:ln>
                            <a:effectLst/>
                          </wps:spPr>
                          <wps:bodyPr/>
                        </wps:wsp>
                        <wps:wsp>
                          <wps:cNvPr id="140" name="Straight Connector 140">
                            <a:extLst>
                              <a:ext uri="{FF2B5EF4-FFF2-40B4-BE49-F238E27FC236}"/>
                            </a:extLst>
                          </wps:cNvPr>
                          <wps:cNvCnPr/>
                          <wps:spPr>
                            <a:xfrm>
                              <a:off x="1022349" y="0"/>
                              <a:ext cx="0" cy="1066800"/>
                            </a:xfrm>
                            <a:prstGeom prst="line">
                              <a:avLst/>
                            </a:prstGeom>
                            <a:noFill/>
                            <a:ln w="12700" cap="flat" cmpd="sng" algn="ctr">
                              <a:solidFill>
                                <a:sysClr val="windowText" lastClr="000000"/>
                              </a:solidFill>
                              <a:prstDash val="solid"/>
                            </a:ln>
                            <a:effectLst/>
                          </wps:spPr>
                          <wps:bodyPr/>
                        </wps:wsp>
                        <wps:wsp>
                          <wps:cNvPr id="141" name="Straight Connector 141">
                            <a:extLst>
                              <a:ext uri="{FF2B5EF4-FFF2-40B4-BE49-F238E27FC236}"/>
                            </a:extLst>
                          </wps:cNvPr>
                          <wps:cNvCnPr/>
                          <wps:spPr>
                            <a:xfrm flipV="1">
                              <a:off x="400049" y="415925"/>
                              <a:ext cx="0" cy="190500"/>
                            </a:xfrm>
                            <a:prstGeom prst="line">
                              <a:avLst/>
                            </a:prstGeom>
                            <a:noFill/>
                            <a:ln w="9525" cap="flat" cmpd="sng" algn="ctr">
                              <a:solidFill>
                                <a:sysClr val="windowText" lastClr="000000"/>
                              </a:solidFill>
                              <a:prstDash val="solid"/>
                              <a:tailEnd type="stealth" w="sm" len="med"/>
                            </a:ln>
                            <a:effectLst/>
                          </wps:spPr>
                          <wps:bodyPr/>
                        </wps:wsp>
                        <wps:wsp>
                          <wps:cNvPr id="142" name="Straight Connector 142">
                            <a:extLst>
                              <a:ext uri="{FF2B5EF4-FFF2-40B4-BE49-F238E27FC236}"/>
                            </a:extLst>
                          </wps:cNvPr>
                          <wps:cNvCnPr/>
                          <wps:spPr>
                            <a:xfrm flipV="1">
                              <a:off x="1022349" y="444500"/>
                              <a:ext cx="0" cy="190500"/>
                            </a:xfrm>
                            <a:prstGeom prst="line">
                              <a:avLst/>
                            </a:prstGeom>
                            <a:noFill/>
                            <a:ln w="9525" cap="flat" cmpd="sng" algn="ctr">
                              <a:solidFill>
                                <a:sysClr val="windowText" lastClr="000000"/>
                              </a:solidFill>
                              <a:prstDash val="solid"/>
                              <a:tailEnd type="stealth" w="sm" len="med"/>
                            </a:ln>
                            <a:effectLst/>
                          </wps:spPr>
                          <wps:bodyPr/>
                        </wps:wsp>
                        <pic:pic xmlns:pic="http://schemas.openxmlformats.org/drawingml/2006/picture">
                          <pic:nvPicPr>
                            <pic:cNvPr id="143" name="Picture 143"/>
                            <pic:cNvPicPr/>
                          </pic:nvPicPr>
                          <pic:blipFill>
                            <a:blip r:embed="rId42"/>
                            <a:stretch>
                              <a:fillRect/>
                            </a:stretch>
                          </pic:blipFill>
                          <pic:spPr>
                            <a:xfrm>
                              <a:off x="244474" y="434975"/>
                              <a:ext cx="127000" cy="190500"/>
                            </a:xfrm>
                            <a:prstGeom prst="rect">
                              <a:avLst/>
                            </a:prstGeom>
                          </pic:spPr>
                        </pic:pic>
                        <pic:pic xmlns:pic="http://schemas.openxmlformats.org/drawingml/2006/picture">
                          <pic:nvPicPr>
                            <pic:cNvPr id="144" name="Picture 144"/>
                            <pic:cNvPicPr/>
                          </pic:nvPicPr>
                          <pic:blipFill>
                            <a:blip r:embed="rId43"/>
                            <a:stretch>
                              <a:fillRect/>
                            </a:stretch>
                          </pic:blipFill>
                          <pic:spPr>
                            <a:xfrm>
                              <a:off x="1047749" y="457200"/>
                              <a:ext cx="139700" cy="190500"/>
                            </a:xfrm>
                            <a:prstGeom prst="rect">
                              <a:avLst/>
                            </a:prstGeom>
                          </pic:spPr>
                        </pic:pic>
                        <pic:pic xmlns:pic="http://schemas.openxmlformats.org/drawingml/2006/picture">
                          <pic:nvPicPr>
                            <pic:cNvPr id="145" name="Picture 145"/>
                            <pic:cNvPicPr/>
                          </pic:nvPicPr>
                          <pic:blipFill>
                            <a:blip r:embed="rId44"/>
                            <a:stretch>
                              <a:fillRect/>
                            </a:stretch>
                          </pic:blipFill>
                          <pic:spPr>
                            <a:xfrm>
                              <a:off x="0" y="46038"/>
                              <a:ext cx="177800" cy="190500"/>
                            </a:xfrm>
                            <a:prstGeom prst="rect">
                              <a:avLst/>
                            </a:prstGeom>
                          </pic:spPr>
                        </pic:pic>
                        <pic:pic xmlns:pic="http://schemas.openxmlformats.org/drawingml/2006/picture">
                          <pic:nvPicPr>
                            <pic:cNvPr id="146" name="Picture 146"/>
                            <pic:cNvPicPr/>
                          </pic:nvPicPr>
                          <pic:blipFill>
                            <a:blip r:embed="rId45"/>
                            <a:stretch>
                              <a:fillRect/>
                            </a:stretch>
                          </pic:blipFill>
                          <pic:spPr>
                            <a:xfrm>
                              <a:off x="609599" y="46038"/>
                              <a:ext cx="203200" cy="190500"/>
                            </a:xfrm>
                            <a:prstGeom prst="rect">
                              <a:avLst/>
                            </a:prstGeom>
                          </pic:spPr>
                        </pic:pic>
                        <pic:pic xmlns:pic="http://schemas.openxmlformats.org/drawingml/2006/picture">
                          <pic:nvPicPr>
                            <pic:cNvPr id="147" name="Picture 147"/>
                            <pic:cNvPicPr/>
                          </pic:nvPicPr>
                          <pic:blipFill>
                            <a:blip r:embed="rId46"/>
                            <a:stretch>
                              <a:fillRect/>
                            </a:stretch>
                          </pic:blipFill>
                          <pic:spPr>
                            <a:xfrm>
                              <a:off x="1231900" y="46038"/>
                              <a:ext cx="190500" cy="1905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4" o:spid="_x0000_s1026" editas="canvas" style="position:absolute;margin-left:404.5pt;margin-top:17.2pt;width:114.8pt;height:86.75pt;z-index:251651584" coordsize="14579,11017"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GSV2tiHBAAAGRgAAA4AAABkcnMvZTJvRG9jLnhtbOxY227jNhB9L9B/ IPTuWJJlKxbiLJCLgwJFGzTbvtMSJRGVSIFk7BhF/72HpOwkdrK76XqxLpoAkUmRIudy5nCGZx8e 2oYsmdJcilkQnYQBYSKXBRfVLPj943xwGhBtqChoIwWbBWumgw/nP/5wtuoyFstaNgVTBIsIna26 WVAb02XDoc5r1lJ9IjsmMFhK1VKDrqqGhaIrrN42wzgMJ8OVVEWnZM60xtsrPxicu/XLkuXm17LU zJBmFkA2457KPRf2OTw/o1mlaFfzvBeD/gspWsoFNt0udUUNJfeK7y3V8lxJLUtzkst2KMuS58zp AG2icEebSyqWVDtlclhnIyBaB1x3UVm5tWx4MedNYzud0uayUWRJYbVVzQ2zdho+mzWEFJn91v6u 4EeGKauuylZVt/UnMLDj0Dfpf6PkfefUr7L8l+WtIrwAyEbAlKAt0OQmEPvCis0ezM/a9C1v/b/m 8/hifD1PBnO0Bkl4kQwurpPpYB6PTq/jdH4ZjyZ/99ptvodq/X5eI2x9o7q77lb1Kla+Z3d6KFVr f+FJ8jALRuPpdBqQ9abl4IV1SY7BKInjJAQKc4xH4WRyio6bkddAqf0egxjbvr3+zJdwiRfAibwV a9UhmPSjG/TXueGuph1zbtDP3ABFvRvujKK8qg25lEIg5KSCT6aH9km/ufWJa16K3iE60/DNC96A scPEu6M36cYV+07YmtLD/4bJltg4mAUNF1Z7mtEl4AV/YaodsVPsayFt3Dg/NoKs4No4dV6m4LOy oQYObzsAV4sqILSpQJS5UW7JZ2Gn1/ox6rgo5Ooj5A1IQ104Ahfubz8WvTxXVNc+ZN2q/bRGWBmZ o8JefGs/bzHbWshi7QwJDDnYeAN/e/wkcMLr+MGoE/xwMf12/ERhHI/eAXS0AIo+CaDoOwGIlA3v /gANuP37g+EJFSXReBqPPfHv8tE0HPsz4YB0NB1jN5J/fzaimaG8uRYFMesOp7c2jDamDixn6hY8 x8CMLSuOn7niTwIvPibgPeWwJEl6eLlkySUlm5PwHXlfh7yO5xn++9QXrb2c6/O1DL4y94oF/SLt F63RUvXnfTdAOdFRwxe84WbtSiOg0Aollrc8t+mR7TzJopPRBsQYt9uSCK+Qxmzm2a9stmP7zxZZ gN82pYJt9+KiqtpJ9l/Q2Fc8VzK/b5kwvoRTDEkS6kdd804HRGWsXTDkS+qnIvI0qY1iJq/tQVQi 1/oNOabPw7YDTspHwazMrySFMaIgTVyeneBwT3eY2CVvbwgKBVlcvL+YHTqxvCCuCbm8gdH4D0EF 5vKZ2u0WKsmxQSU+PFSiMEnTPv9LxinuG/wem1MbRY7P9G099wUE+r/ACnKNXay4ELMhaennGGjF 8RyuMw5IK6AMoCCZhLiMcLXgFiRpaut8X/S/g8Td4CSTfZBMjo1QHMMdFiSTcIoLoteQEocjSzHv SHmapaT7SEmPDSl9CnFIOoniEU6U10nFE8m3hIq7UsRlLjJAd8XbIXNBVdrfldsL7qd9N+vxRv/8 HwAAAP//AwBQSwMEFAAGAAgAAAAhAFo/lLnbAAAAMQMAABkAAABkcnMvX3JlbHMvZTJvRG9jLnht bC5yZWxzvNLLasMwEAXQfaD/IGZfy3YehBI5mxLINiQfMEhjW9R6IKl5/H0EpZBAcHZeaoa59yy0 2V7NwM4UonZWQFWUwMhKp7TtBJyOu881sJjQKhycJQE3irBtPmabAw2Y8lHstY8sp9gooE/Jf3Ee ZU8GY+E82bxpXTCY8jN03KP8wY54XZYrHh4zoHnKZHslIOzVHNjx5nPz+2zXtlrSt5O/hmx6UcG1 yd05EENHSYAhpfFvOC8upgX+2lBPY6jHDNU0hmrMsJzGsBwzLKYxLP4N/OmjN3cAAAD//wMAUEsD BBQABgAIAAAAIQA8EpEC4gAAAAsBAAAPAAAAZHJzL2Rvd25yZXYueG1sTI/BTsMwEETvSPyDtUjc qE0apWmIUyEkEIJDoUTi6sbbJMJeR7HbBL4e9wTH0Yxm3pSb2Rp2wtH3jiTcLgQwpMbpnloJ9cfj TQ7MB0VaGUco4Rs9bKrLi1IV2k30jqddaFksIV8oCV0IQ8G5bzq0yi/cgBS9gxutClGOLdejmmK5 NTwRIuNW9RQXOjXgQ4fN1+5oJaTJweRvT9nrz3NdTy+fab8S217K66v5/g5YwDn8heGMH9Ghikx7 dyTtmZGQi3X8EiQs0xTYOSCWeQZsLyERqzXwquT/P1S/AAAA//8DAFBLAwQUAAYACAAAACEA7XWK dMABAABQAgAAFAAAAGRycy9tZWRpYS9pbWFnZTQud21mXFFNi9NQFD3vtXWcTiGpX6CIRkHpDDpC GdRlM2l0XHQotqC7EOubmUCbliYyduEosxI3dSNu/RG6c9GVG8GNuPcniGQhCtZz01n5kpN77nmP +27OVVgGCjUFaBxCVonQikLOlJ7P5zlbV2ePtBVNkmsV/V1BrzC7esxCBa0w3etORgZo48SReg6s MAds5jOyD8SM5d8QcteyVNPCTumGuonzZH/07C8D12tpRJqzu9HAJM622XfuDwdhjIefD/TbjU9p 49mXVI4Uies8XWGsl0UpELX66q8E7/BCy99Jl7/hjkZJ647nKXylJmiaJNqNnU4vMnHPXHPuxb11 lBSWis1Oq3sLOPkgit1+fzNMop43fGza4a5JUC3931S10JkMHg373PKGT8aRGUvHqBZbXcd/mo5D 2nL8kuVPmzfcdmZbdwO3/fPiBfLTlovMz65k082AzLY8CVM/Wwu2smmuNBifb3HLXQuagZ/J61oV BT6aiy4pDq7AnGaUORkc1vh5WRe2yv8UW8SDcj6ThbULv20scQ/4mM+W5S53JklqBsB7vOJwytg+ s5ND8tvfDvTC7/wq/GApcRv4BwAA//8DAFBLAwQUAAYACAAAACEAU3N0hb8BAABQAgAAFAAAAGRy cy9tZWRpYS9pbWFnZTMud21mXFFNi9NQFD3vtXWcTiGpX6CIRkHpDDoyIrptJo2OSCXYgsuQqc8x 0KaliWgXjoMbxU3diH9EdwpduRFEEPf+hEGyUrCem87Kl5zcc8973HdzrsIyUGooQOMFZFUIrSgU TOn5fF6wdXXyQFvRJIVW0z/VTK0wu3jIQg3tKHvUnYwMEODIgXoKrDAHbOYzsg/EHsu/JeSuZamm hR3TTXUdp8n+6NlfBq430og0Z3fjgUmdu+aJc284iBLsf9nV7659zprPvmZypExc5uka49WqKCWi sbGaBniJPS1/J13+hjsape2bnqfwnZqgZdJ4J3E6vdgkPXPJuZ301lFRWCq3Ou3uDeDo/Thx+/3N KI173vCBCaIdk6Je+b+peqkzGWwP+9zyho/HsRlLx6iX213Hf5qNI9py+JzlT1tX3CC3rVuhG/w6 e4b8uOUi9/ML+XQzJLMtT8LUz9fCrXxaKE3G51vcctfCVujn8rpWTYGP5qJLioMrMacZVSUjbfDz akPYKv9TbBEPqsVMFtYu/LaxxD3gYzFbljvfmaSZGQDv8ZrDqeLTiYd3BJJ/+7GrF34XV2GfpcRt 4B8AAAD//wMAUEsDBBQABgAIAAAAIQD50ppT3QEAALYCAAAUAAAAZHJzL21lZGlhL2ltYWdlMi53 bWaMUk1rE1EUPfclsTYJzMSPhR/oKOii1AqhoMtMJ9M2i0gwAQUX4xif7UAyCZkpJgurIIi4iVBK /4I/QHcuCoIbwZ0bV/6EIrMTjPc+40Y3Pubyzj33vXPfO28Ii0DuHgEKLyCjwKGICYNIzWYzg1bo zJwrKQaGK6tvdJ9KnF09ZqGMZphudyZDDbRwYs6eBSvMAJvzQ0bvOByW3+eQXouipgSdUnv0AecZ /VAbvEPGazmIHM7uRH2dOLf0Y+f2oB/GuPtpVx2sfkxrTz6nsiTPcY1X831QLQojW6uTEf3WrpE/ 1z78KVXRNuL/rU2mx9E/PRp4psQ78YDIHQ6T5rrnEb4yJ1HXSbQVO+1upOOuXnYacXcFBcJCvt5u dm4AJ+9EsdvrrYVJ1PUGD3Ur3NIJKoW/r1zJtSf9B4Mel7zBzijSI/EDlXyz4/jjdBSy6ccvWf60 ft1tZba1Ebit7xcvMD5tucj87Eo2XQsY2ZYn09TPloLNbGqYGs9PN7nkLgX1wM/kc60ysY2kePAb EBuW45ytLhLnzxucngNKkryssuPGUDFfvCialzfU3HkbC1wD3ps/iGUvtydJqvsYv8UrfqYi3lQe jSUkv/llV/15VZmPTHvZ/wsAAP//AwBQSwMEFAAGAAgAAAAhAJ62WvPcAQAAtgIAABQAAABkcnMv bWVkaWEvaW1hZ2UxLndtZoxSz2sTQRT+3iSxNgnsxh/Qqugq2EOxlYqgx2w3a5tDJJiAgsiyTcd2 IdmE7IrmYBUKpXiJIKX/hSe9eejJi+DNiyf/hCJ7E4zvjfGiF4d9zPe+N/O9mW+WMAvkHhKgsAcZ BQ5FTBhEajKZGLRM81OupBgYrqy+UZVKnC2csFBGI0y326OBBpo4NWXPgRUmgM35EaP3krH8AYf0 mhU1JeiMekNvcYHRD7XGO2S8loPI4ex21NOJc1c/de71e2GMB5921OHNj2n1+edUluQ5lng13wc3 isLI1pXRkH5rV8mfah/9lKpoG/H/1ibT4/ifHnW8VOKdeEDkDgZJ447nEb4yJ1HTSbQVO61OpOOO vubU484yCoSZfK3VaN8CTt+PYrfbXQ2TqOP1N3Uz3NIJKoW/r1zJtUa9jX6XS17/yTDSQ/EDlXyj 7fjP0mHIpp+8bPnj2nW3mdnWWuA2v1+6yPis5SLzs6vZeDVgZFueTGM/WwzWs7Fhqjy/WOeSuxjU Aj+Tz7XKxDaS4sFvQGxYjnO2ukic79Y5PQ+UJNlfYceNoWK+eFE0L2+oqfM2ZrgGfDB/EMteaY2S VPcw9w6v+JmKeFR5PCch+e0vO+rPq8p8bNrL/l8AAAD//wMAUEsDBBQABgAIAAAAIQCASyNNwgEA AFACAAAUAAAAZHJzL21lZGlhL2ltYWdlNS53bWZcUT1v01AUPe8loTSNZIcPIVAFBgmUVlAkiihj XMelDEERiUQ314RHsZQ4UWwEGVoQE2IJC7DyI8rG0IkFiQWx9ycg5AkkwrlOJ559fM897+m+63MV 5oFCTQEaryCrRGhFIWdKT6fTnK2os0fagibJtYo+VIdqgdmVYxYqaIbpk854aIAWThyp58AKU8Bm fkD2ifjI8u8IuWteqmlhp3Rd3cIi2R998JeB6600Is3ZnahvEueeeebcH/TDGFtf9/SHm1/S+u63 VI4UiWs8XWG8URalQNRWl7YivMdLLX8nXf6GOxwmzQ3PU/hOTdAwSbQTO+1uZOKuuercjbsrKCnM FRvtZmcNOPkgit1ebz1Moq43eGRa4Y5JUC3931S10B73Hw563PIGT0eRGUnHqBabHcd/no5C2nL8 ouVPGtfdVmZbdwK39evCefLTlovMzy5nk/WAzLY8CRM/Ww42s0mu1BlfbHLLXQ4agZ/J61oVBT6a iy4pDq7AnGaUlYy0xs/rVWFL/E+xRTwo5zOZWTvz28Yc94DP+WxZ7lJ7nKSmD+zjDYdTxsaZx9sC yW//2NMzv/Or8JOlxG3gHwAAAP//AwBQSwECLQAUAAYACAAAACEAv1ec5QwBAAAVAgAAEwAAAAAA AAAAAAAAAAAAAAAAW0NvbnRlbnRfVHlwZXNdLnhtbFBLAQItABQABgAIAAAAIQA4/SH/1gAAAJQB AAALAAAAAAAAAAAAAAAAAD0BAABfcmVscy8ucmVsc1BLAQItABQABgAIAAAAIQBkldrYhwQAABkY AAAOAAAAAAAAAAAAAAAAADwCAABkcnMvZTJvRG9jLnhtbFBLAQItABQABgAIAAAAIQBaP5S52wAA ADEDAAAZAAAAAAAAAAAAAAAAAO8GAABkcnMvX3JlbHMvZTJvRG9jLnhtbC5yZWxzUEsBAi0AFAAG AAgAAAAhADwSkQLiAAAACwEAAA8AAAAAAAAAAAAAAAAAAQgAAGRycy9kb3ducmV2LnhtbFBLAQIt ABQABgAIAAAAIQDtdYp0wAEAAFACAAAUAAAAAAAAAAAAAAAAABAJAABkcnMvbWVkaWEvaW1hZ2U0 LndtZlBLAQItABQABgAIAAAAIQBTc3SFvwEAAFACAAAUAAAAAAAAAAAAAAAAAAILAABkcnMvbWVk aWEvaW1hZ2UzLndtZlBLAQItABQABgAIAAAAIQD50ppT3QEAALYCAAAUAAAAAAAAAAAAAAAAAPMM AABkcnMvbWVkaWEvaW1hZ2UyLndtZlBLAQItABQABgAIAAAAIQCetlrz3AEAALYCAAAUAAAAAAAA AAAAAAAAAAIPAABkcnMvbWVkaWEvaW1hZ2UxLndtZlBLAQItABQABgAIAAAAIQCASyNNwgEAAFAC AAAUAAAAAAAAAAAAAAAAABARAABkcnMvbWVkaWEvaW1hZ2U1LndtZlBLBQYAAAAACgAKAIQCAAAE EwAAAAA= ">
                <v:shape id="_x0000_s1027" type="#_x0000_t75" style="position:absolute;width:14579;height:11017;visibility:visible;mso-wrap-style:square" filled="t">
                  <v:fill o:detectmouseclick="t"/>
                  <v:path o:connecttype="none"/>
                </v:shape>
                <v:group id="Group 138" o:spid="_x0000_s1028" style="position:absolute;left:359;top:359;width:14224;height:10668" coordsize="14224,106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95c58UAAADcAAAADwAAAGRycy9kb3ducmV2LnhtbESPQWvCQBCF74L/YRmh N92kokjqKiJt6UEEtVB6G7JjEszOhuw2if++cxC8zfDevPfNeju4WnXUhsqzgXSWgCLOva24MPB9 +ZiuQIWIbLH2TAbuFGC7GY/WmFnf84m6cyyUhHDI0EAZY5NpHfKSHIaZb4hFu/rWYZS1LbRtsZdw V+vXJFlqhxVLQ4kN7UvKb+c/Z+Czx343T9+7w+26v/9eFsefQ0rGvEyG3RuoSEN8mh/XX1bw50Ir z8gEevM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veXOfFAAAA3AAA AA8AAAAAAAAAAAAAAAAAqgIAAGRycy9kb3ducmV2LnhtbFBLBQYAAAAABAAEAPoAAACcAwAAAAA= ">
                  <v:line id="Straight Connector 139" o:spid="_x0000_s1029" style="position:absolute;visibility:visible;mso-wrap-style:square" from="4000,0" to="4000,106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D8dFr8AAADcAAAADwAAAGRycy9kb3ducmV2LnhtbERPzWqDQBC+F/IOywRya9Y2tBjrGqRQ 8KrtA0zcqStxZ627jfr22UCht/n4fic/LXYQV5p871jB0z4BQdw63XOn4Ovz4zEF4QOyxsExKVjJ w6nYPOSYaTdzTdcmdCKGsM9QgQlhzKT0rSGLfu9G4sh9u8liiHDqpJ5wjuF2kM9J8iot9hwbDI70 bqi9NL9WQSqbFaUPtfm59OXQpuVLdS6V2m2X8g1EoCX8i//clY7zD0e4PxMvkMUN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zD8dFr8AAADcAAAADwAAAAAAAAAAAAAAAACh AgAAZHJzL2Rvd25yZXYueG1sUEsFBgAAAAAEAAQA+QAAAI0DAAAAAA== " strokecolor="windowText" strokeweight="1pt"/>
                  <v:line id="Straight Connector 140" o:spid="_x0000_s1030" style="position:absolute;visibility:visible;mso-wrap-style:square" from="10223,0" to="10223,106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QPH9sEAAADcAAAADwAAAGRycy9kb3ducmV2LnhtbESPQYvCMBCF7wv+hzCCtzVV3KVUoxRh wat1f8DYjE2xmdQmq/XfOwdhbzO8N+99s9mNvlN3GmIb2MBinoEiroNtuTHwe/r5zEHFhGyxC0wG nhRht518bLCw4cFHulepURLCsUADLqW+0DrWjjzGeeiJRbuEwWOSdWi0HfAh4b7Tyyz71h5blgaH Pe0d1dfqzxvIdfVEHdPR3a5t2dV5+XU4l8bMpmO5BpVoTP/m9/XBCv5K8OUZmUBvX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FA8f2wQAAANwAAAAPAAAAAAAAAAAAAAAA AKECAABkcnMvZG93bnJldi54bWxQSwUGAAAAAAQABAD5AAAAjwMAAAAA " strokecolor="windowText" strokeweight="1pt"/>
                  <v:line id="Straight Connector 141" o:spid="_x0000_s1031" style="position:absolute;flip:y;visibility:visible;mso-wrap-style:square" from="4000,4159" to="4000,60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3+B5cEAAADcAAAADwAAAGRycy9kb3ducmV2LnhtbERPTYvCMBC9C/sfwgh707SuFOkaxRWE HrxYpexxaMa22ExKE23990ZY2Ns83uest6NpxYN611hWEM8jEMSl1Q1XCi7nw2wFwnlkja1lUvAk B9vNx2SNqbYDn+iR+0qEEHYpKqi971IpXVmTQTe3HXHgrrY36APsK6l7HEK4aeUiihJpsOHQUGNH +5rKW343Cr6y+8jnJCmy4Qd/85hMc1wUSn1Ox903CE+j/xf/uTMd5i9jeD8TLpCb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3f4HlwQAAANwAAAAPAAAAAAAAAAAAAAAA AKECAABkcnMvZG93bnJldi54bWxQSwUGAAAAAAQABAD5AAAAjwMAAAAA " strokecolor="windowText">
                    <v:stroke endarrow="classic" endarrowwidth="narrow"/>
                  </v:line>
                  <v:line id="Straight Connector 142" o:spid="_x0000_s1032" style="position:absolute;flip:y;visibility:visible;mso-wrap-style:square" from="10223,4445" to="10223,63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60fksAAAADcAAAADwAAAGRycy9kb3ducmV2LnhtbERPTYvCMBC9L/gfwgje1tQqRapRdGGh h71YRTwOzdgWm0lpoq3/3iwI3ubxPme9HUwjHtS52rKC2TQCQVxYXXOp4HT8/V6CcB5ZY2OZFDzJ wXYz+lpjqm3PB3rkvhQhhF2KCirv21RKV1Rk0E1tSxy4q+0M+gC7UuoO+xBuGhlHUSIN1hwaKmzp p6Lilt+Ngnl2H/iYJOes3+Mln5Gp/+KzUpPxsFuB8DT4j/jtznSYv4jh/5lwgdy8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AetH5LAAAAA3AAAAA8AAAAAAAAAAAAAAAAA oQIAAGRycy9kb3ducmV2LnhtbFBLBQYAAAAABAAEAPkAAACOAwAAAAA= " strokecolor="windowText">
                    <v:stroke endarrow="classic" endarrowwidth="narrow"/>
                  </v:line>
                  <v:shape id="Picture 143" o:spid="_x0000_s1033" type="#_x0000_t75" style="position:absolute;left:2444;top:4349;width:1270;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JAi8jFAAAA3AAAAA8AAABkcnMvZG93bnJldi54bWxET0trwkAQvhf8D8sUeil14wMp0VWCYikF EdMeepxmx2xodjZk1xj99a5Q6G0+vucsVr2tRUetrxwrGA0TEMSF0xWXCr4+ty+vIHxA1lg7JgUX 8rBaDh4WmGp35gN1eShFDGGfogITQpNK6QtDFv3QNcSRO7rWYoiwLaVu8RzDbS3HSTKTFiuODQYb WhsqfvOTVZB9THbP18te1iE5vf1031fjs41ST499NgcRqA//4j/3u47zpxO4PxMvkMsb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yQIvIxQAAANwAAAAPAAAAAAAAAAAAAAAA AJ8CAABkcnMvZG93bnJldi54bWxQSwUGAAAAAAQABAD3AAAAkQMAAAAA ">
                    <v:imagedata r:id="rId47" o:title=""/>
                  </v:shape>
                  <v:shape id="Picture 144" o:spid="_x0000_s1034" type="#_x0000_t75" style="position:absolute;left:10477;top:4572;width:1397;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EffPDCAAAA3AAAAA8AAABkcnMvZG93bnJldi54bWxET99rwjAQfh/sfwg38G2mTt1GNUoRBKVP U9nz0ZxNsbl0Saz1vzeDwd7u4/t5y/VgW9GTD41jBZNxBoK4crrhWsHpuH39BBEissbWMSm4U4D1 6vlpibl2N/6i/hBrkUI45KjAxNjlUobKkMUwdh1x4s7OW4wJ+lpqj7cUblv5lmXv0mLDqcFgRxtD 1eVwtQra3aQsZbE3P37an76Lcn6pPuZKjV6GYgEi0hD/xX/unU7zZzP4fSZdIFcP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BxH3zwwgAAANwAAAAPAAAAAAAAAAAAAAAAAJ8C AABkcnMvZG93bnJldi54bWxQSwUGAAAAAAQABAD3AAAAjgMAAAAA ">
                    <v:imagedata r:id="rId48" o:title=""/>
                  </v:shape>
                  <v:shape id="Picture 145" o:spid="_x0000_s1035" type="#_x0000_t75" style="position:absolute;top:460;width:1778;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zDIRTAAAAA3AAAAA8AAABkcnMvZG93bnJldi54bWxET9uKwjAQfRf2H8Is+KapouJ2jbIsLCyC iLUfMDTTNtpMShO1/r0RBN/mcK6z2vS2EVfqvHGsYDJOQBAXThuuFOTHv9EShA/IGhvHpOBOHjbr j8EKU+1ufKBrFioRQ9inqKAOoU2l9EVNFv3YtcSRK11nMUTYVVJ3eIvhtpHTJFlIi4ZjQ40t/dZU nLOLVeBOX8aUx5BvF+fW8WFX5ne/V2r42f98gwjUh7f45f7Xcf5sDs9n4gVy/Q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jMMhFMAAAADcAAAADwAAAAAAAAAAAAAAAACfAgAA ZHJzL2Rvd25yZXYueG1sUEsFBgAAAAAEAAQA9wAAAIwDAAAAAA== ">
                    <v:imagedata r:id="rId49" o:title=""/>
                  </v:shape>
                  <v:shape id="Picture 146" o:spid="_x0000_s1036" type="#_x0000_t75" style="position:absolute;left:6095;top:460;width:2032;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V1VzTAAAAA3AAAAA8AAABkcnMvZG93bnJldi54bWxET81qAjEQvgu+QxjBm2YtVtvtRrFCaW9a uw8wbKabxWSyJFG3b98UCt7m4/udajs4K64UYudZwWJegCBuvO64VVB/vc2eQMSErNF6JgU/FGG7 GY8qLLW/8SddT6kVOYRjiQpMSn0pZWwMOYxz3xNn7tsHhynD0Eod8JbDnZUPRbGSDjvODQZ72htq zqeLU+Afn4/J9GHNpjva2qzt6+F9odR0MuxeQCQa0l387/7Qef5yBX/P5Avk5hcAAP//AwBQSwEC LQAUAAYACAAAACEABKs5XgABAADmAQAAEwAAAAAAAAAAAAAAAAAAAAAAW0NvbnRlbnRfVHlwZXNd LnhtbFBLAQItABQABgAIAAAAIQAIwxik1AAAAJMBAAALAAAAAAAAAAAAAAAAADEBAABfcmVscy8u cmVsc1BLAQItABQABgAIAAAAIQAzLwWeQQAAADkAAAASAAAAAAAAAAAAAAAAAC4CAABkcnMvcGlj dHVyZXhtbC54bWxQSwECLQAUAAYACAAAACEAVXVXNMAAAADcAAAADwAAAAAAAAAAAAAAAACfAgAA ZHJzL2Rvd25yZXYueG1sUEsFBgAAAAAEAAQA9wAAAIwDAAAAAA== ">
                    <v:imagedata r:id="rId50" o:title=""/>
                  </v:shape>
                  <v:shape id="Picture 147" o:spid="_x0000_s1037" type="#_x0000_t75" style="position:absolute;left:12319;top:460;width:1905;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0G/GDBAAAA3AAAAA8AAABkcnMvZG93bnJldi54bWxET0uLwjAQvgv+hzCCN5sqvqiNIoKw3rQu rMexGdvSZlKarHb//UZY2Nt8fM9Jd71pxJM6V1lWMI1iEMS51RUXCj6vx8kahPPIGhvLpOCHHOy2 w0GKibYvvtAz84UIIewSVFB63yZSurwkgy6yLXHgHrYz6APsCqk7fIVw08hZHC+lwYpDQ4ktHUrK 6+zbKDivpovll8lqN8cbF8d7fT31sVLjUb/fgPDU+3/xn/tDh/nzFbyfCRfI7S8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P0G/GDBAAAA3AAAAA8AAAAAAAAAAAAAAAAAnwIA AGRycy9kb3ducmV2LnhtbFBLBQYAAAAABAAEAPcAAACNAwAAAAA= ">
                    <v:imagedata r:id="rId51" o:title=""/>
                  </v:shape>
                </v:group>
                <w10:wrap type="square"/>
                <w10:anchorlock/>
              </v:group>
            </w:pict>
          </mc:Fallback>
        </mc:AlternateContent>
      </w:r>
      <w:r w:rsidR="00005989" w:rsidRPr="008068E3">
        <w:rPr>
          <w:rFonts w:ascii="Times New Roman" w:hAnsi="Times New Roman"/>
          <w:b/>
          <w:bCs/>
          <w:color w:val="C00000"/>
          <w:sz w:val="24"/>
          <w:szCs w:val="24"/>
        </w:rPr>
        <w:t>Câu 9:</w:t>
      </w:r>
      <w:r w:rsidR="00005989" w:rsidRPr="003F1069">
        <w:rPr>
          <w:rFonts w:ascii="Times New Roman" w:hAnsi="Times New Roman"/>
          <w:bCs/>
          <w:sz w:val="24"/>
          <w:szCs w:val="24"/>
        </w:rPr>
        <w:t xml:space="preserve"> </w:t>
      </w:r>
      <w:r w:rsidR="008C15D3" w:rsidRPr="003F1069">
        <w:rPr>
          <w:rFonts w:ascii="Times New Roman" w:hAnsi="Times New Roman"/>
          <w:bCs/>
          <w:sz w:val="24"/>
          <w:szCs w:val="24"/>
        </w:rPr>
        <w:t xml:space="preserve">Cho hai dây dẫn thẳng, dài, đặt song song trong cùng một mặt phẳng như hình vẽ. Trong hai dây dẫn có hai dòng điện cùng chiều chạy qua. Gọi </w:t>
      </w:r>
      <w:r w:rsidR="008C15D3" w:rsidRPr="003F1069">
        <w:rPr>
          <w:rFonts w:ascii="Times New Roman" w:hAnsi="Times New Roman"/>
          <w:bCs/>
          <w:position w:val="-4"/>
          <w:sz w:val="24"/>
          <w:szCs w:val="24"/>
        </w:rPr>
        <w:object w:dxaOrig="320" w:dyaOrig="260">
          <v:shape id="_x0000_i1041" type="#_x0000_t75" style="width:15.75pt;height:12.75pt" o:ole="">
            <v:imagedata r:id="rId52" o:title=""/>
          </v:shape>
          <o:OLEObject Type="Embed" ProgID="Equation.DSMT4" ShapeID="_x0000_i1041" DrawAspect="Content" ObjectID="_1705820054" r:id="rId53"/>
        </w:object>
      </w:r>
      <w:r w:rsidR="008C15D3" w:rsidRPr="003F1069">
        <w:rPr>
          <w:rFonts w:ascii="Times New Roman" w:hAnsi="Times New Roman"/>
          <w:bCs/>
          <w:sz w:val="24"/>
          <w:szCs w:val="24"/>
        </w:rPr>
        <w:t xml:space="preserve"> là điểm mà tại đó cảm ứng từ tổng hợp bằng 0. </w:t>
      </w:r>
      <w:r w:rsidR="008C15D3" w:rsidRPr="003F1069">
        <w:rPr>
          <w:rFonts w:ascii="Times New Roman" w:hAnsi="Times New Roman"/>
          <w:bCs/>
          <w:position w:val="-4"/>
          <w:sz w:val="24"/>
          <w:szCs w:val="24"/>
        </w:rPr>
        <w:object w:dxaOrig="320" w:dyaOrig="260">
          <v:shape id="_x0000_i1042" type="#_x0000_t75" style="width:15.75pt;height:12.75pt" o:ole="">
            <v:imagedata r:id="rId54" o:title=""/>
          </v:shape>
          <o:OLEObject Type="Embed" ProgID="Equation.DSMT4" ShapeID="_x0000_i1042" DrawAspect="Content" ObjectID="_1705820055" r:id="rId55"/>
        </w:object>
      </w:r>
      <w:r w:rsidR="008C15D3" w:rsidRPr="003F1069">
        <w:rPr>
          <w:rFonts w:ascii="Times New Roman" w:hAnsi="Times New Roman"/>
          <w:bCs/>
          <w:sz w:val="24"/>
          <w:szCs w:val="24"/>
        </w:rPr>
        <w:t xml:space="preserve"> chỉ có thể nằm tại vùng</w:t>
      </w:r>
    </w:p>
    <w:p w:rsidR="00005989" w:rsidRPr="003F1069" w:rsidRDefault="00005989"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ab/>
      </w:r>
      <w:r w:rsidRPr="008068E3">
        <w:rPr>
          <w:rFonts w:ascii="Times New Roman" w:hAnsi="Times New Roman"/>
          <w:b/>
          <w:bCs/>
          <w:color w:val="0000FF"/>
          <w:sz w:val="24"/>
          <w:szCs w:val="24"/>
        </w:rPr>
        <w:t>A.</w:t>
      </w:r>
      <w:r w:rsidRPr="003F1069">
        <w:rPr>
          <w:rFonts w:ascii="Times New Roman" w:hAnsi="Times New Roman"/>
          <w:bCs/>
          <w:sz w:val="24"/>
          <w:szCs w:val="24"/>
        </w:rPr>
        <w:t xml:space="preserve"> </w:t>
      </w:r>
      <w:r w:rsidR="008C15D3" w:rsidRPr="003F1069">
        <w:rPr>
          <w:rFonts w:ascii="Times New Roman" w:hAnsi="Times New Roman"/>
          <w:bCs/>
          <w:sz w:val="24"/>
          <w:szCs w:val="24"/>
        </w:rPr>
        <w:t>(1)</w:t>
      </w:r>
      <w:r w:rsidRPr="003F1069">
        <w:rPr>
          <w:rFonts w:ascii="Times New Roman" w:hAnsi="Times New Roman"/>
          <w:bCs/>
          <w:sz w:val="24"/>
          <w:szCs w:val="24"/>
        </w:rPr>
        <w:t>.</w:t>
      </w:r>
      <w:r w:rsidRPr="003F1069">
        <w:rPr>
          <w:rFonts w:ascii="Times New Roman" w:hAnsi="Times New Roman"/>
          <w:noProof/>
          <w:sz w:val="24"/>
          <w:szCs w:val="24"/>
        </w:rPr>
        <w:t xml:space="preserve"> </w:t>
      </w:r>
    </w:p>
    <w:p w:rsidR="00005989" w:rsidRPr="003F1069" w:rsidRDefault="00005989"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ab/>
      </w:r>
      <w:r w:rsidRPr="008068E3">
        <w:rPr>
          <w:rFonts w:ascii="Times New Roman" w:hAnsi="Times New Roman"/>
          <w:b/>
          <w:bCs/>
          <w:color w:val="0000FF"/>
          <w:sz w:val="24"/>
          <w:szCs w:val="24"/>
        </w:rPr>
        <w:t>B.</w:t>
      </w:r>
      <w:r w:rsidRPr="003F1069">
        <w:rPr>
          <w:rFonts w:ascii="Times New Roman" w:hAnsi="Times New Roman"/>
          <w:bCs/>
          <w:sz w:val="24"/>
          <w:szCs w:val="24"/>
        </w:rPr>
        <w:t xml:space="preserve"> </w:t>
      </w:r>
      <w:r w:rsidR="008C15D3" w:rsidRPr="003F1069">
        <w:rPr>
          <w:rFonts w:ascii="Times New Roman" w:hAnsi="Times New Roman"/>
          <w:bCs/>
          <w:sz w:val="24"/>
          <w:szCs w:val="24"/>
        </w:rPr>
        <w:t>(2)</w:t>
      </w:r>
      <w:r w:rsidRPr="003F1069">
        <w:rPr>
          <w:rFonts w:ascii="Times New Roman" w:hAnsi="Times New Roman"/>
          <w:bCs/>
          <w:sz w:val="24"/>
          <w:szCs w:val="24"/>
        </w:rPr>
        <w:t>.</w:t>
      </w:r>
    </w:p>
    <w:p w:rsidR="00005989" w:rsidRPr="003F1069" w:rsidRDefault="00005989"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ab/>
      </w:r>
      <w:r w:rsidRPr="008068E3">
        <w:rPr>
          <w:rFonts w:ascii="Times New Roman" w:hAnsi="Times New Roman"/>
          <w:b/>
          <w:bCs/>
          <w:color w:val="0000FF"/>
          <w:sz w:val="24"/>
          <w:szCs w:val="24"/>
        </w:rPr>
        <w:t>C.</w:t>
      </w:r>
      <w:r w:rsidRPr="003F1069">
        <w:rPr>
          <w:rFonts w:ascii="Times New Roman" w:hAnsi="Times New Roman"/>
          <w:bCs/>
          <w:sz w:val="24"/>
          <w:szCs w:val="24"/>
        </w:rPr>
        <w:t xml:space="preserve"> </w:t>
      </w:r>
      <w:r w:rsidR="008C15D3" w:rsidRPr="003F1069">
        <w:rPr>
          <w:rFonts w:ascii="Times New Roman" w:hAnsi="Times New Roman"/>
          <w:bCs/>
          <w:sz w:val="24"/>
          <w:szCs w:val="24"/>
        </w:rPr>
        <w:t>(3)</w:t>
      </w:r>
      <w:r w:rsidRPr="003F1069">
        <w:rPr>
          <w:rFonts w:ascii="Times New Roman" w:hAnsi="Times New Roman"/>
          <w:bCs/>
          <w:sz w:val="24"/>
          <w:szCs w:val="24"/>
        </w:rPr>
        <w:t>.</w:t>
      </w:r>
    </w:p>
    <w:p w:rsidR="00005989" w:rsidRPr="003F1069" w:rsidRDefault="00005989"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ab/>
      </w:r>
      <w:r w:rsidRPr="008068E3">
        <w:rPr>
          <w:rFonts w:ascii="Times New Roman" w:hAnsi="Times New Roman"/>
          <w:b/>
          <w:bCs/>
          <w:color w:val="0000FF"/>
          <w:sz w:val="24"/>
          <w:szCs w:val="24"/>
        </w:rPr>
        <w:t>D.</w:t>
      </w:r>
      <w:r w:rsidRPr="003F1069">
        <w:rPr>
          <w:rFonts w:ascii="Times New Roman" w:hAnsi="Times New Roman"/>
          <w:bCs/>
          <w:sz w:val="24"/>
          <w:szCs w:val="24"/>
        </w:rPr>
        <w:t xml:space="preserve"> </w:t>
      </w:r>
      <w:r w:rsidR="008C15D3" w:rsidRPr="003F1069">
        <w:rPr>
          <w:rFonts w:ascii="Times New Roman" w:hAnsi="Times New Roman"/>
          <w:bCs/>
          <w:sz w:val="24"/>
          <w:szCs w:val="24"/>
        </w:rPr>
        <w:t>cả ba vị trí trên</w:t>
      </w:r>
      <w:r w:rsidRPr="003F1069">
        <w:rPr>
          <w:rFonts w:ascii="Times New Roman" w:hAnsi="Times New Roman"/>
          <w:bCs/>
          <w:sz w:val="24"/>
          <w:szCs w:val="24"/>
        </w:rPr>
        <w:t>.</w:t>
      </w:r>
    </w:p>
    <w:p w:rsidR="00005989" w:rsidRPr="003F1069" w:rsidRDefault="00005989" w:rsidP="003F1069">
      <w:pPr>
        <w:tabs>
          <w:tab w:val="left" w:pos="284"/>
          <w:tab w:val="left" w:pos="2835"/>
          <w:tab w:val="left" w:pos="4410"/>
          <w:tab w:val="left" w:pos="5387"/>
          <w:tab w:val="left" w:pos="6120"/>
          <w:tab w:val="left" w:pos="7938"/>
        </w:tabs>
        <w:ind w:firstLine="142"/>
        <w:rPr>
          <w:rFonts w:ascii="Times New Roman" w:hAnsi="Times New Roman"/>
          <w:sz w:val="24"/>
          <w:szCs w:val="24"/>
          <w:lang w:val="fr-FR"/>
        </w:rPr>
      </w:pPr>
    </w:p>
    <w:p w:rsidR="00F468E8" w:rsidRPr="003F1069" w:rsidRDefault="00F468E8" w:rsidP="003F1069">
      <w:pPr>
        <w:tabs>
          <w:tab w:val="left" w:pos="284"/>
          <w:tab w:val="left" w:pos="2835"/>
          <w:tab w:val="left" w:pos="4410"/>
          <w:tab w:val="left" w:pos="5387"/>
          <w:tab w:val="left" w:pos="6120"/>
          <w:tab w:val="left" w:pos="7938"/>
        </w:tabs>
        <w:rPr>
          <w:rFonts w:ascii="Times New Roman" w:hAnsi="Times New Roman"/>
          <w:sz w:val="24"/>
          <w:szCs w:val="24"/>
        </w:rPr>
      </w:pPr>
      <w:r w:rsidRPr="008068E3">
        <w:rPr>
          <w:rFonts w:ascii="Times New Roman" w:hAnsi="Times New Roman"/>
          <w:b/>
          <w:color w:val="C00000"/>
          <w:sz w:val="24"/>
          <w:szCs w:val="24"/>
        </w:rPr>
        <w:t>Câu 10:</w:t>
      </w:r>
      <w:r w:rsidRPr="003F1069">
        <w:rPr>
          <w:rFonts w:ascii="Times New Roman" w:hAnsi="Times New Roman"/>
          <w:sz w:val="24"/>
          <w:szCs w:val="24"/>
        </w:rPr>
        <w:t xml:space="preserve"> Hạt nhân nguyên tử được cấu tạo từ</w:t>
      </w:r>
    </w:p>
    <w:p w:rsidR="00F468E8" w:rsidRPr="003F1069" w:rsidRDefault="00F468E8"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b/>
          <w:sz w:val="24"/>
          <w:szCs w:val="24"/>
        </w:rPr>
        <w:tab/>
      </w:r>
      <w:r w:rsidRPr="008068E3">
        <w:rPr>
          <w:rFonts w:ascii="Times New Roman" w:hAnsi="Times New Roman"/>
          <w:b/>
          <w:color w:val="0000FF"/>
          <w:sz w:val="24"/>
          <w:szCs w:val="24"/>
        </w:rPr>
        <w:t>A.</w:t>
      </w:r>
      <w:r w:rsidRPr="003F1069">
        <w:rPr>
          <w:rFonts w:ascii="Times New Roman" w:hAnsi="Times New Roman"/>
          <w:b/>
          <w:sz w:val="24"/>
          <w:szCs w:val="24"/>
        </w:rPr>
        <w:t xml:space="preserve"> </w:t>
      </w:r>
      <w:r w:rsidRPr="003F1069">
        <w:rPr>
          <w:rFonts w:ascii="Times New Roman" w:hAnsi="Times New Roman"/>
          <w:sz w:val="24"/>
          <w:szCs w:val="24"/>
        </w:rPr>
        <w:t>các prôtôn.</w:t>
      </w:r>
      <w:r w:rsidRPr="003F1069">
        <w:rPr>
          <w:rFonts w:ascii="Times New Roman" w:hAnsi="Times New Roman"/>
          <w:sz w:val="24"/>
          <w:szCs w:val="24"/>
        </w:rPr>
        <w:tab/>
      </w:r>
      <w:r w:rsidRPr="008068E3">
        <w:rPr>
          <w:rFonts w:ascii="Times New Roman" w:hAnsi="Times New Roman"/>
          <w:b/>
          <w:color w:val="0000FF"/>
          <w:sz w:val="24"/>
          <w:szCs w:val="24"/>
        </w:rPr>
        <w:t>B.</w:t>
      </w:r>
      <w:r w:rsidRPr="003F1069">
        <w:rPr>
          <w:rFonts w:ascii="Times New Roman" w:hAnsi="Times New Roman"/>
          <w:b/>
          <w:sz w:val="24"/>
          <w:szCs w:val="24"/>
        </w:rPr>
        <w:t xml:space="preserve"> </w:t>
      </w:r>
      <w:r w:rsidRPr="003F1069">
        <w:rPr>
          <w:rFonts w:ascii="Times New Roman" w:hAnsi="Times New Roman"/>
          <w:sz w:val="24"/>
          <w:szCs w:val="24"/>
        </w:rPr>
        <w:t>các nuclôn.</w:t>
      </w:r>
      <w:r w:rsidRPr="003F1069">
        <w:rPr>
          <w:rFonts w:ascii="Times New Roman" w:hAnsi="Times New Roman"/>
          <w:sz w:val="24"/>
          <w:szCs w:val="24"/>
        </w:rPr>
        <w:tab/>
      </w:r>
      <w:r w:rsidRPr="008068E3">
        <w:rPr>
          <w:rFonts w:ascii="Times New Roman" w:hAnsi="Times New Roman"/>
          <w:b/>
          <w:color w:val="0000FF"/>
          <w:sz w:val="24"/>
          <w:szCs w:val="24"/>
        </w:rPr>
        <w:t>C.</w:t>
      </w:r>
      <w:r w:rsidRPr="003F1069">
        <w:rPr>
          <w:rFonts w:ascii="Times New Roman" w:hAnsi="Times New Roman"/>
          <w:b/>
          <w:sz w:val="24"/>
          <w:szCs w:val="24"/>
        </w:rPr>
        <w:t xml:space="preserve"> </w:t>
      </w:r>
      <w:r w:rsidRPr="003F1069">
        <w:rPr>
          <w:rFonts w:ascii="Times New Roman" w:hAnsi="Times New Roman"/>
          <w:sz w:val="24"/>
          <w:szCs w:val="24"/>
        </w:rPr>
        <w:t>các nơtrôn.</w:t>
      </w:r>
      <w:r w:rsidRPr="003F1069">
        <w:rPr>
          <w:rFonts w:ascii="Times New Roman" w:hAnsi="Times New Roman"/>
          <w:sz w:val="24"/>
          <w:szCs w:val="24"/>
        </w:rPr>
        <w:tab/>
      </w:r>
      <w:r w:rsidRPr="008068E3">
        <w:rPr>
          <w:rFonts w:ascii="Times New Roman" w:hAnsi="Times New Roman"/>
          <w:b/>
          <w:color w:val="0000FF"/>
          <w:sz w:val="24"/>
          <w:szCs w:val="24"/>
        </w:rPr>
        <w:t>D.</w:t>
      </w:r>
      <w:r w:rsidRPr="003F1069">
        <w:rPr>
          <w:rFonts w:ascii="Times New Roman" w:hAnsi="Times New Roman"/>
          <w:b/>
          <w:sz w:val="24"/>
          <w:szCs w:val="24"/>
        </w:rPr>
        <w:t xml:space="preserve"> </w:t>
      </w:r>
      <w:r w:rsidRPr="003F1069">
        <w:rPr>
          <w:rFonts w:ascii="Times New Roman" w:hAnsi="Times New Roman"/>
          <w:sz w:val="24"/>
          <w:szCs w:val="24"/>
        </w:rPr>
        <w:t>các electrôn.</w:t>
      </w:r>
    </w:p>
    <w:p w:rsidR="00B025FE" w:rsidRPr="003F1069" w:rsidRDefault="00B025FE" w:rsidP="003F1069">
      <w:pPr>
        <w:tabs>
          <w:tab w:val="left" w:pos="284"/>
          <w:tab w:val="left" w:pos="2835"/>
          <w:tab w:val="left" w:pos="4410"/>
          <w:tab w:val="left" w:pos="5387"/>
          <w:tab w:val="left" w:pos="6120"/>
          <w:tab w:val="left" w:pos="7938"/>
        </w:tabs>
        <w:rPr>
          <w:rFonts w:ascii="Times New Roman" w:hAnsi="Times New Roman"/>
          <w:sz w:val="24"/>
          <w:szCs w:val="24"/>
          <w:lang w:val="fr-FR"/>
        </w:rPr>
      </w:pPr>
      <w:r w:rsidRPr="008068E3">
        <w:rPr>
          <w:rFonts w:ascii="Times New Roman" w:hAnsi="Times New Roman"/>
          <w:b/>
          <w:color w:val="C00000"/>
          <w:sz w:val="24"/>
          <w:szCs w:val="24"/>
          <w:lang w:val="fr-FR"/>
        </w:rPr>
        <w:t>Câu 11:</w:t>
      </w:r>
      <w:r w:rsidRPr="003F1069">
        <w:rPr>
          <w:rFonts w:ascii="Times New Roman" w:hAnsi="Times New Roman"/>
          <w:sz w:val="24"/>
          <w:szCs w:val="24"/>
          <w:lang w:val="fr-FR"/>
        </w:rPr>
        <w:t xml:space="preserve"> Một vật dao động điều hoà khi đi qua vị trí mà động năng bằng thế năng thì vận tốc và gia tốc có độ lớn lần lượt là 10 cm/s và 100 cm/s</w:t>
      </w:r>
      <w:r w:rsidRPr="003F1069">
        <w:rPr>
          <w:rFonts w:ascii="Times New Roman" w:hAnsi="Times New Roman"/>
          <w:sz w:val="24"/>
          <w:szCs w:val="24"/>
          <w:vertAlign w:val="superscript"/>
          <w:lang w:val="fr-FR"/>
        </w:rPr>
        <w:t>2</w:t>
      </w:r>
      <w:r w:rsidRPr="003F1069">
        <w:rPr>
          <w:rFonts w:ascii="Times New Roman" w:hAnsi="Times New Roman"/>
          <w:sz w:val="24"/>
          <w:szCs w:val="24"/>
          <w:lang w:val="fr-FR"/>
        </w:rPr>
        <w:t xml:space="preserve">. Lấy </w:t>
      </w:r>
      <w:r w:rsidRPr="003F1069">
        <w:rPr>
          <w:rFonts w:ascii="Times New Roman" w:hAnsi="Times New Roman"/>
          <w:position w:val="-6"/>
          <w:sz w:val="24"/>
          <w:szCs w:val="24"/>
          <w:lang w:val="fr-FR"/>
        </w:rPr>
        <w:object w:dxaOrig="780" w:dyaOrig="320">
          <v:shape id="_x0000_i1043" type="#_x0000_t75" style="width:39pt;height:15.75pt" o:ole="">
            <v:imagedata r:id="rId56" o:title=""/>
          </v:shape>
          <o:OLEObject Type="Embed" ProgID="Equation.DSMT4" ShapeID="_x0000_i1043" DrawAspect="Content" ObjectID="_1705820056" r:id="rId57"/>
        </w:object>
      </w:r>
      <w:r w:rsidRPr="003F1069">
        <w:rPr>
          <w:rFonts w:ascii="Times New Roman" w:hAnsi="Times New Roman"/>
          <w:sz w:val="24"/>
          <w:szCs w:val="24"/>
          <w:lang w:val="fr-FR"/>
        </w:rPr>
        <w:t>, chu kì biến thiên của động năng là</w:t>
      </w:r>
    </w:p>
    <w:p w:rsidR="00B025FE" w:rsidRPr="003F1069" w:rsidRDefault="00B025FE" w:rsidP="003F1069">
      <w:pPr>
        <w:tabs>
          <w:tab w:val="left" w:pos="284"/>
          <w:tab w:val="left" w:pos="2835"/>
          <w:tab w:val="left" w:pos="4410"/>
          <w:tab w:val="left" w:pos="5387"/>
          <w:tab w:val="left" w:pos="6120"/>
          <w:tab w:val="left" w:pos="7938"/>
        </w:tabs>
        <w:ind w:firstLine="142"/>
        <w:rPr>
          <w:rFonts w:ascii="Times New Roman" w:hAnsi="Times New Roman"/>
          <w:sz w:val="24"/>
          <w:szCs w:val="24"/>
          <w:lang w:val="fr-FR"/>
        </w:rPr>
      </w:pPr>
      <w:r w:rsidRPr="003F1069">
        <w:rPr>
          <w:rFonts w:ascii="Times New Roman" w:hAnsi="Times New Roman"/>
          <w:b/>
          <w:bCs/>
          <w:sz w:val="24"/>
          <w:szCs w:val="24"/>
          <w:lang w:val="fr-FR"/>
        </w:rPr>
        <w:lastRenderedPageBreak/>
        <w:tab/>
      </w:r>
      <w:r w:rsidRPr="008068E3">
        <w:rPr>
          <w:rFonts w:ascii="Times New Roman" w:hAnsi="Times New Roman"/>
          <w:b/>
          <w:bCs/>
          <w:color w:val="0000FF"/>
          <w:sz w:val="24"/>
          <w:szCs w:val="24"/>
          <w:lang w:val="fr-FR"/>
        </w:rPr>
        <w:t>A.</w:t>
      </w:r>
      <w:r w:rsidRPr="003F1069">
        <w:rPr>
          <w:rFonts w:ascii="Times New Roman" w:hAnsi="Times New Roman"/>
          <w:b/>
          <w:bCs/>
          <w:sz w:val="24"/>
          <w:szCs w:val="24"/>
          <w:lang w:val="fr-FR"/>
        </w:rPr>
        <w:t xml:space="preserve"> </w:t>
      </w:r>
      <w:r w:rsidRPr="003F1069">
        <w:rPr>
          <w:rFonts w:ascii="Times New Roman" w:hAnsi="Times New Roman"/>
          <w:sz w:val="24"/>
          <w:szCs w:val="24"/>
          <w:lang w:val="fr-FR"/>
        </w:rPr>
        <w:t>1 s.</w:t>
      </w:r>
      <w:r w:rsidRPr="003F1069">
        <w:rPr>
          <w:rFonts w:ascii="Times New Roman" w:hAnsi="Times New Roman"/>
          <w:sz w:val="24"/>
          <w:szCs w:val="24"/>
        </w:rPr>
        <w:tab/>
      </w:r>
      <w:r w:rsidRPr="008068E3">
        <w:rPr>
          <w:rFonts w:ascii="Times New Roman" w:hAnsi="Times New Roman"/>
          <w:b/>
          <w:bCs/>
          <w:color w:val="0000FF"/>
          <w:sz w:val="24"/>
          <w:szCs w:val="24"/>
          <w:lang w:val="fr-FR"/>
        </w:rPr>
        <w:t>B.</w:t>
      </w:r>
      <w:r w:rsidRPr="003F1069">
        <w:rPr>
          <w:rFonts w:ascii="Times New Roman" w:hAnsi="Times New Roman"/>
          <w:b/>
          <w:bCs/>
          <w:sz w:val="24"/>
          <w:szCs w:val="24"/>
          <w:lang w:val="fr-FR"/>
        </w:rPr>
        <w:t xml:space="preserve"> </w:t>
      </w:r>
      <w:r w:rsidRPr="003F1069">
        <w:rPr>
          <w:rFonts w:ascii="Times New Roman" w:hAnsi="Times New Roman"/>
          <w:sz w:val="24"/>
          <w:szCs w:val="24"/>
          <w:lang w:val="fr-FR"/>
        </w:rPr>
        <w:t>2</w:t>
      </w:r>
      <w:r w:rsidRPr="003F1069">
        <w:rPr>
          <w:rFonts w:ascii="Times New Roman" w:hAnsi="Times New Roman"/>
          <w:b/>
          <w:bCs/>
          <w:sz w:val="24"/>
          <w:szCs w:val="24"/>
          <w:lang w:val="fr-FR"/>
        </w:rPr>
        <w:t xml:space="preserve"> </w:t>
      </w:r>
      <w:r w:rsidRPr="003F1069">
        <w:rPr>
          <w:rFonts w:ascii="Times New Roman" w:hAnsi="Times New Roman"/>
          <w:sz w:val="24"/>
          <w:szCs w:val="24"/>
          <w:lang w:val="fr-FR"/>
        </w:rPr>
        <w:t>s.</w:t>
      </w:r>
      <w:r w:rsidRPr="003F1069">
        <w:rPr>
          <w:rFonts w:ascii="Times New Roman" w:hAnsi="Times New Roman"/>
          <w:sz w:val="24"/>
          <w:szCs w:val="24"/>
        </w:rPr>
        <w:tab/>
      </w:r>
      <w:r w:rsidRPr="008068E3">
        <w:rPr>
          <w:rFonts w:ascii="Times New Roman" w:hAnsi="Times New Roman"/>
          <w:b/>
          <w:bCs/>
          <w:color w:val="0000FF"/>
          <w:sz w:val="24"/>
          <w:szCs w:val="24"/>
          <w:lang w:val="fr-FR"/>
        </w:rPr>
        <w:t>C.</w:t>
      </w:r>
      <w:r w:rsidRPr="003F1069">
        <w:rPr>
          <w:rFonts w:ascii="Times New Roman" w:hAnsi="Times New Roman"/>
          <w:b/>
          <w:bCs/>
          <w:sz w:val="24"/>
          <w:szCs w:val="24"/>
          <w:lang w:val="fr-FR"/>
        </w:rPr>
        <w:t xml:space="preserve"> </w:t>
      </w:r>
      <w:r w:rsidRPr="003F1069">
        <w:rPr>
          <w:rFonts w:ascii="Times New Roman" w:hAnsi="Times New Roman"/>
          <w:sz w:val="24"/>
          <w:szCs w:val="24"/>
          <w:lang w:val="fr-FR"/>
        </w:rPr>
        <w:t>3</w:t>
      </w:r>
      <w:r w:rsidRPr="003F1069">
        <w:rPr>
          <w:rFonts w:ascii="Times New Roman" w:hAnsi="Times New Roman"/>
          <w:b/>
          <w:bCs/>
          <w:sz w:val="24"/>
          <w:szCs w:val="24"/>
          <w:lang w:val="fr-FR"/>
        </w:rPr>
        <w:t xml:space="preserve"> </w:t>
      </w:r>
      <w:r w:rsidRPr="003F1069">
        <w:rPr>
          <w:rFonts w:ascii="Times New Roman" w:hAnsi="Times New Roman"/>
          <w:sz w:val="24"/>
          <w:szCs w:val="24"/>
          <w:lang w:val="fr-FR"/>
        </w:rPr>
        <w:t>s.</w:t>
      </w:r>
      <w:r w:rsidRPr="003F1069">
        <w:rPr>
          <w:rFonts w:ascii="Times New Roman" w:hAnsi="Times New Roman"/>
          <w:sz w:val="24"/>
          <w:szCs w:val="24"/>
        </w:rPr>
        <w:tab/>
      </w:r>
      <w:r w:rsidRPr="008068E3">
        <w:rPr>
          <w:rFonts w:ascii="Times New Roman" w:hAnsi="Times New Roman"/>
          <w:b/>
          <w:bCs/>
          <w:color w:val="0000FF"/>
          <w:sz w:val="24"/>
          <w:szCs w:val="24"/>
          <w:lang w:val="fr-FR"/>
        </w:rPr>
        <w:t>D.</w:t>
      </w:r>
      <w:r w:rsidRPr="003F1069">
        <w:rPr>
          <w:rFonts w:ascii="Times New Roman" w:hAnsi="Times New Roman"/>
          <w:b/>
          <w:bCs/>
          <w:sz w:val="24"/>
          <w:szCs w:val="24"/>
          <w:lang w:val="fr-FR"/>
        </w:rPr>
        <w:t xml:space="preserve"> </w:t>
      </w:r>
      <w:r w:rsidRPr="003F1069">
        <w:rPr>
          <w:rFonts w:ascii="Times New Roman" w:hAnsi="Times New Roman"/>
          <w:sz w:val="24"/>
          <w:szCs w:val="24"/>
          <w:lang w:val="fr-FR"/>
        </w:rPr>
        <w:t>4</w:t>
      </w:r>
      <w:r w:rsidRPr="003F1069">
        <w:rPr>
          <w:rFonts w:ascii="Times New Roman" w:hAnsi="Times New Roman"/>
          <w:b/>
          <w:bCs/>
          <w:sz w:val="24"/>
          <w:szCs w:val="24"/>
          <w:lang w:val="fr-FR"/>
        </w:rPr>
        <w:t xml:space="preserve"> </w:t>
      </w:r>
      <w:r w:rsidRPr="003F1069">
        <w:rPr>
          <w:rFonts w:ascii="Times New Roman" w:hAnsi="Times New Roman"/>
          <w:sz w:val="24"/>
          <w:szCs w:val="24"/>
          <w:lang w:val="fr-FR"/>
        </w:rPr>
        <w:t>s.</w:t>
      </w:r>
    </w:p>
    <w:p w:rsidR="00FF22B3" w:rsidRPr="003F1069" w:rsidRDefault="00FF22B3" w:rsidP="003F1069">
      <w:pPr>
        <w:tabs>
          <w:tab w:val="left" w:pos="284"/>
          <w:tab w:val="left" w:pos="2835"/>
          <w:tab w:val="left" w:pos="4410"/>
          <w:tab w:val="left" w:pos="5387"/>
          <w:tab w:val="left" w:pos="6120"/>
          <w:tab w:val="left" w:pos="7938"/>
        </w:tabs>
        <w:rPr>
          <w:rFonts w:ascii="Times New Roman" w:hAnsi="Times New Roman"/>
          <w:sz w:val="24"/>
          <w:szCs w:val="24"/>
        </w:rPr>
      </w:pPr>
      <w:r w:rsidRPr="008068E3">
        <w:rPr>
          <w:rFonts w:ascii="Times New Roman" w:hAnsi="Times New Roman"/>
          <w:b/>
          <w:color w:val="C00000"/>
          <w:sz w:val="24"/>
          <w:szCs w:val="24"/>
        </w:rPr>
        <w:t>Câu 12:</w:t>
      </w:r>
      <w:r w:rsidRPr="003F1069">
        <w:rPr>
          <w:rFonts w:ascii="Times New Roman" w:hAnsi="Times New Roman"/>
          <w:sz w:val="24"/>
          <w:szCs w:val="24"/>
        </w:rPr>
        <w:t xml:space="preserve"> Một sợi dây dài 1 m, hai đầu cố định. Trên dây có sóng dừng với hai nút sóng. Bước sóng của dao động là</w:t>
      </w:r>
    </w:p>
    <w:p w:rsidR="00FF22B3" w:rsidRPr="003F1069" w:rsidRDefault="00FF22B3"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b/>
          <w:sz w:val="24"/>
          <w:szCs w:val="24"/>
        </w:rPr>
        <w:tab/>
      </w:r>
      <w:r w:rsidRPr="008068E3">
        <w:rPr>
          <w:rFonts w:ascii="Times New Roman" w:hAnsi="Times New Roman"/>
          <w:b/>
          <w:color w:val="0000FF"/>
          <w:sz w:val="24"/>
          <w:szCs w:val="24"/>
        </w:rPr>
        <w:t>A.</w:t>
      </w:r>
      <w:r w:rsidRPr="003F1069">
        <w:rPr>
          <w:rFonts w:ascii="Times New Roman" w:hAnsi="Times New Roman"/>
          <w:b/>
          <w:sz w:val="24"/>
          <w:szCs w:val="24"/>
        </w:rPr>
        <w:t xml:space="preserve"> </w:t>
      </w:r>
      <w:r w:rsidRPr="003F1069">
        <w:rPr>
          <w:rFonts w:ascii="Times New Roman" w:hAnsi="Times New Roman"/>
          <w:sz w:val="24"/>
          <w:szCs w:val="24"/>
        </w:rPr>
        <w:t>2 m.</w:t>
      </w:r>
      <w:r w:rsidRPr="003F1069">
        <w:rPr>
          <w:rFonts w:ascii="Times New Roman" w:hAnsi="Times New Roman"/>
          <w:sz w:val="24"/>
          <w:szCs w:val="24"/>
        </w:rPr>
        <w:tab/>
      </w:r>
      <w:r w:rsidRPr="008068E3">
        <w:rPr>
          <w:rFonts w:ascii="Times New Roman" w:hAnsi="Times New Roman"/>
          <w:b/>
          <w:color w:val="0000FF"/>
          <w:sz w:val="24"/>
          <w:szCs w:val="24"/>
        </w:rPr>
        <w:t>B.</w:t>
      </w:r>
      <w:r w:rsidRPr="003F1069">
        <w:rPr>
          <w:rFonts w:ascii="Times New Roman" w:hAnsi="Times New Roman"/>
          <w:b/>
          <w:sz w:val="24"/>
          <w:szCs w:val="24"/>
        </w:rPr>
        <w:t xml:space="preserve"> </w:t>
      </w:r>
      <w:r w:rsidRPr="003F1069">
        <w:rPr>
          <w:rFonts w:ascii="Times New Roman" w:hAnsi="Times New Roman"/>
          <w:sz w:val="24"/>
          <w:szCs w:val="24"/>
        </w:rPr>
        <w:t>1 m.</w:t>
      </w:r>
      <w:r w:rsidRPr="003F1069">
        <w:rPr>
          <w:rFonts w:ascii="Times New Roman" w:hAnsi="Times New Roman"/>
          <w:sz w:val="24"/>
          <w:szCs w:val="24"/>
        </w:rPr>
        <w:tab/>
      </w:r>
      <w:r w:rsidRPr="008068E3">
        <w:rPr>
          <w:rFonts w:ascii="Times New Roman" w:hAnsi="Times New Roman"/>
          <w:b/>
          <w:color w:val="0000FF"/>
          <w:sz w:val="24"/>
          <w:szCs w:val="24"/>
        </w:rPr>
        <w:t>C.</w:t>
      </w:r>
      <w:r w:rsidRPr="003F1069">
        <w:rPr>
          <w:rFonts w:ascii="Times New Roman" w:hAnsi="Times New Roman"/>
          <w:b/>
          <w:sz w:val="24"/>
          <w:szCs w:val="24"/>
        </w:rPr>
        <w:t xml:space="preserve"> </w:t>
      </w:r>
      <w:r w:rsidRPr="003F1069">
        <w:rPr>
          <w:rFonts w:ascii="Times New Roman" w:hAnsi="Times New Roman"/>
          <w:sz w:val="24"/>
          <w:szCs w:val="24"/>
        </w:rPr>
        <w:t>0,25 m.</w:t>
      </w:r>
      <w:r w:rsidRPr="003F1069">
        <w:rPr>
          <w:rFonts w:ascii="Times New Roman" w:hAnsi="Times New Roman"/>
          <w:sz w:val="24"/>
          <w:szCs w:val="24"/>
        </w:rPr>
        <w:tab/>
      </w:r>
      <w:r w:rsidRPr="008068E3">
        <w:rPr>
          <w:rFonts w:ascii="Times New Roman" w:hAnsi="Times New Roman"/>
          <w:b/>
          <w:color w:val="0000FF"/>
          <w:sz w:val="24"/>
          <w:szCs w:val="24"/>
        </w:rPr>
        <w:t>D.</w:t>
      </w:r>
      <w:r w:rsidRPr="003F1069">
        <w:rPr>
          <w:rFonts w:ascii="Times New Roman" w:hAnsi="Times New Roman"/>
          <w:b/>
          <w:sz w:val="24"/>
          <w:szCs w:val="24"/>
        </w:rPr>
        <w:t xml:space="preserve"> </w:t>
      </w:r>
      <w:r w:rsidRPr="003F1069">
        <w:rPr>
          <w:rFonts w:ascii="Times New Roman" w:hAnsi="Times New Roman"/>
          <w:sz w:val="24"/>
          <w:szCs w:val="24"/>
        </w:rPr>
        <w:t>0,5 m.</w:t>
      </w:r>
    </w:p>
    <w:p w:rsidR="00FE0018" w:rsidRPr="003F1069" w:rsidRDefault="00FE0018" w:rsidP="003F1069">
      <w:pPr>
        <w:tabs>
          <w:tab w:val="left" w:pos="284"/>
          <w:tab w:val="left" w:pos="2835"/>
          <w:tab w:val="left" w:pos="4410"/>
          <w:tab w:val="left" w:pos="5387"/>
          <w:tab w:val="left" w:pos="6120"/>
          <w:tab w:val="left" w:pos="7938"/>
        </w:tabs>
        <w:rPr>
          <w:rFonts w:ascii="Times New Roman" w:hAnsi="Times New Roman"/>
          <w:sz w:val="24"/>
          <w:szCs w:val="24"/>
        </w:rPr>
      </w:pPr>
      <w:r w:rsidRPr="008068E3">
        <w:rPr>
          <w:rFonts w:ascii="Times New Roman" w:hAnsi="Times New Roman"/>
          <w:b/>
          <w:color w:val="C00000"/>
          <w:sz w:val="24"/>
          <w:szCs w:val="24"/>
        </w:rPr>
        <w:t>Câu 13:</w:t>
      </w:r>
      <w:r w:rsidRPr="003F1069">
        <w:rPr>
          <w:rFonts w:ascii="Times New Roman" w:hAnsi="Times New Roman"/>
          <w:sz w:val="24"/>
          <w:szCs w:val="24"/>
        </w:rPr>
        <w:t xml:space="preserve"> Một máy phát điện xoay chiều một pha có phần cảm là rôto gồm 10 cặp cực (10 cực nam và 10 cực bắc). Rôto quay với tốc độ 300 vòng/phút. Suất điện động do máy sinh ra có tần số bằng</w:t>
      </w:r>
    </w:p>
    <w:p w:rsidR="00FE0018" w:rsidRPr="003F1069" w:rsidRDefault="00FE0018"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b/>
          <w:sz w:val="24"/>
          <w:szCs w:val="24"/>
        </w:rPr>
        <w:tab/>
      </w:r>
      <w:r w:rsidRPr="008068E3">
        <w:rPr>
          <w:rFonts w:ascii="Times New Roman" w:hAnsi="Times New Roman"/>
          <w:b/>
          <w:color w:val="0000FF"/>
          <w:sz w:val="24"/>
          <w:szCs w:val="24"/>
        </w:rPr>
        <w:t>A.</w:t>
      </w:r>
      <w:r w:rsidRPr="003F1069">
        <w:rPr>
          <w:rFonts w:ascii="Times New Roman" w:hAnsi="Times New Roman"/>
          <w:b/>
          <w:sz w:val="24"/>
          <w:szCs w:val="24"/>
        </w:rPr>
        <w:t xml:space="preserve"> </w:t>
      </w:r>
      <w:r w:rsidRPr="003F1069">
        <w:rPr>
          <w:rFonts w:ascii="Times New Roman" w:hAnsi="Times New Roman"/>
          <w:sz w:val="24"/>
          <w:szCs w:val="24"/>
        </w:rPr>
        <w:t>50 Hz.</w:t>
      </w:r>
      <w:r w:rsidRPr="003F1069">
        <w:rPr>
          <w:rFonts w:ascii="Times New Roman" w:hAnsi="Times New Roman"/>
          <w:sz w:val="24"/>
          <w:szCs w:val="24"/>
        </w:rPr>
        <w:tab/>
      </w:r>
      <w:r w:rsidRPr="008068E3">
        <w:rPr>
          <w:rFonts w:ascii="Times New Roman" w:hAnsi="Times New Roman"/>
          <w:b/>
          <w:color w:val="0000FF"/>
          <w:sz w:val="24"/>
          <w:szCs w:val="24"/>
        </w:rPr>
        <w:t>B.</w:t>
      </w:r>
      <w:r w:rsidRPr="003F1069">
        <w:rPr>
          <w:rFonts w:ascii="Times New Roman" w:hAnsi="Times New Roman"/>
          <w:b/>
          <w:sz w:val="24"/>
          <w:szCs w:val="24"/>
        </w:rPr>
        <w:t xml:space="preserve"> </w:t>
      </w:r>
      <w:r w:rsidRPr="003F1069">
        <w:rPr>
          <w:rFonts w:ascii="Times New Roman" w:hAnsi="Times New Roman"/>
          <w:sz w:val="24"/>
          <w:szCs w:val="24"/>
        </w:rPr>
        <w:t>5 Hz.</w:t>
      </w:r>
      <w:r w:rsidRPr="003F1069">
        <w:rPr>
          <w:rFonts w:ascii="Times New Roman" w:hAnsi="Times New Roman"/>
          <w:sz w:val="24"/>
          <w:szCs w:val="24"/>
        </w:rPr>
        <w:tab/>
      </w:r>
      <w:r w:rsidRPr="008068E3">
        <w:rPr>
          <w:rFonts w:ascii="Times New Roman" w:hAnsi="Times New Roman"/>
          <w:b/>
          <w:color w:val="0000FF"/>
          <w:sz w:val="24"/>
          <w:szCs w:val="24"/>
        </w:rPr>
        <w:t>C.</w:t>
      </w:r>
      <w:r w:rsidRPr="003F1069">
        <w:rPr>
          <w:rFonts w:ascii="Times New Roman" w:hAnsi="Times New Roman"/>
          <w:b/>
          <w:sz w:val="24"/>
          <w:szCs w:val="24"/>
        </w:rPr>
        <w:t xml:space="preserve"> </w:t>
      </w:r>
      <w:r w:rsidRPr="003F1069">
        <w:rPr>
          <w:rFonts w:ascii="Times New Roman" w:hAnsi="Times New Roman"/>
          <w:sz w:val="24"/>
          <w:szCs w:val="24"/>
        </w:rPr>
        <w:t>30 Hz.</w:t>
      </w:r>
      <w:r w:rsidRPr="003F1069">
        <w:rPr>
          <w:rFonts w:ascii="Times New Roman" w:hAnsi="Times New Roman"/>
          <w:sz w:val="24"/>
          <w:szCs w:val="24"/>
        </w:rPr>
        <w:tab/>
      </w:r>
      <w:r w:rsidRPr="008068E3">
        <w:rPr>
          <w:rFonts w:ascii="Times New Roman" w:hAnsi="Times New Roman"/>
          <w:b/>
          <w:color w:val="0000FF"/>
          <w:sz w:val="24"/>
          <w:szCs w:val="24"/>
        </w:rPr>
        <w:t>D.</w:t>
      </w:r>
      <w:r w:rsidRPr="003F1069">
        <w:rPr>
          <w:rFonts w:ascii="Times New Roman" w:hAnsi="Times New Roman"/>
          <w:b/>
          <w:sz w:val="24"/>
          <w:szCs w:val="24"/>
        </w:rPr>
        <w:t xml:space="preserve"> </w:t>
      </w:r>
      <w:r w:rsidRPr="003F1069">
        <w:rPr>
          <w:rFonts w:ascii="Times New Roman" w:hAnsi="Times New Roman"/>
          <w:sz w:val="24"/>
          <w:szCs w:val="24"/>
        </w:rPr>
        <w:t>3000 Hz.</w:t>
      </w:r>
    </w:p>
    <w:p w:rsidR="001A007A" w:rsidRPr="003F1069" w:rsidRDefault="001A007A" w:rsidP="003F1069">
      <w:pPr>
        <w:tabs>
          <w:tab w:val="left" w:pos="284"/>
          <w:tab w:val="left" w:pos="2835"/>
          <w:tab w:val="left" w:pos="4410"/>
          <w:tab w:val="left" w:pos="5387"/>
          <w:tab w:val="left" w:pos="6120"/>
          <w:tab w:val="left" w:pos="7938"/>
        </w:tabs>
        <w:rPr>
          <w:rFonts w:ascii="Times New Roman" w:hAnsi="Times New Roman"/>
          <w:sz w:val="24"/>
          <w:szCs w:val="24"/>
        </w:rPr>
      </w:pPr>
      <w:r w:rsidRPr="008068E3">
        <w:rPr>
          <w:rFonts w:ascii="Times New Roman" w:hAnsi="Times New Roman"/>
          <w:b/>
          <w:color w:val="C00000"/>
          <w:sz w:val="24"/>
          <w:szCs w:val="24"/>
        </w:rPr>
        <w:t>Câu 14:</w:t>
      </w:r>
      <w:r w:rsidRPr="003F1069">
        <w:rPr>
          <w:rFonts w:ascii="Times New Roman" w:hAnsi="Times New Roman"/>
          <w:sz w:val="24"/>
          <w:szCs w:val="24"/>
        </w:rPr>
        <w:t xml:space="preserve"> </w:t>
      </w:r>
      <w:r w:rsidR="00AD405E" w:rsidRPr="003F1069">
        <w:rPr>
          <w:rFonts w:ascii="Times New Roman" w:hAnsi="Times New Roman"/>
          <w:sz w:val="24"/>
          <w:szCs w:val="24"/>
        </w:rPr>
        <w:t xml:space="preserve">Ta biết được thành phần chủ yếu của các nguyên tố cấu tạo Mặt Trời dựa vào </w:t>
      </w:r>
    </w:p>
    <w:p w:rsidR="00AD405E" w:rsidRPr="003F1069" w:rsidRDefault="001A007A"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b/>
          <w:sz w:val="24"/>
          <w:szCs w:val="24"/>
        </w:rPr>
        <w:tab/>
      </w:r>
      <w:r w:rsidRPr="008068E3">
        <w:rPr>
          <w:rFonts w:ascii="Times New Roman" w:hAnsi="Times New Roman"/>
          <w:b/>
          <w:color w:val="0000FF"/>
          <w:sz w:val="24"/>
          <w:szCs w:val="24"/>
        </w:rPr>
        <w:t>A.</w:t>
      </w:r>
      <w:r w:rsidRPr="003F1069">
        <w:rPr>
          <w:rFonts w:ascii="Times New Roman" w:hAnsi="Times New Roman"/>
          <w:b/>
          <w:sz w:val="24"/>
          <w:szCs w:val="24"/>
        </w:rPr>
        <w:t xml:space="preserve"> </w:t>
      </w:r>
      <w:r w:rsidR="00AD405E" w:rsidRPr="003F1069">
        <w:rPr>
          <w:rFonts w:ascii="Times New Roman" w:hAnsi="Times New Roman"/>
          <w:sz w:val="24"/>
          <w:szCs w:val="24"/>
        </w:rPr>
        <w:t>quan sát bằng mắt thường</w:t>
      </w:r>
      <w:r w:rsidRPr="003F1069">
        <w:rPr>
          <w:rFonts w:ascii="Times New Roman" w:hAnsi="Times New Roman"/>
          <w:sz w:val="24"/>
          <w:szCs w:val="24"/>
        </w:rPr>
        <w:t>.</w:t>
      </w:r>
      <w:r w:rsidRPr="003F1069">
        <w:rPr>
          <w:rFonts w:ascii="Times New Roman" w:hAnsi="Times New Roman"/>
          <w:sz w:val="24"/>
          <w:szCs w:val="24"/>
        </w:rPr>
        <w:tab/>
      </w:r>
      <w:r w:rsidRPr="008068E3">
        <w:rPr>
          <w:rFonts w:ascii="Times New Roman" w:hAnsi="Times New Roman"/>
          <w:b/>
          <w:color w:val="0000FF"/>
          <w:sz w:val="24"/>
          <w:szCs w:val="24"/>
        </w:rPr>
        <w:t>B.</w:t>
      </w:r>
      <w:r w:rsidRPr="003F1069">
        <w:rPr>
          <w:rFonts w:ascii="Times New Roman" w:hAnsi="Times New Roman"/>
          <w:b/>
          <w:sz w:val="24"/>
          <w:szCs w:val="24"/>
        </w:rPr>
        <w:t xml:space="preserve"> </w:t>
      </w:r>
      <w:r w:rsidR="00AD405E" w:rsidRPr="003F1069">
        <w:rPr>
          <w:rFonts w:ascii="Times New Roman" w:hAnsi="Times New Roman"/>
          <w:sz w:val="24"/>
          <w:szCs w:val="24"/>
        </w:rPr>
        <w:t>kính thiên văn</w:t>
      </w:r>
      <w:r w:rsidRPr="003F1069">
        <w:rPr>
          <w:rFonts w:ascii="Times New Roman" w:hAnsi="Times New Roman"/>
          <w:sz w:val="24"/>
          <w:szCs w:val="24"/>
        </w:rPr>
        <w:t>.</w:t>
      </w:r>
    </w:p>
    <w:p w:rsidR="001A007A" w:rsidRPr="003F1069" w:rsidRDefault="001A007A"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sz w:val="24"/>
          <w:szCs w:val="24"/>
        </w:rPr>
        <w:tab/>
      </w:r>
      <w:r w:rsidRPr="008068E3">
        <w:rPr>
          <w:rFonts w:ascii="Times New Roman" w:hAnsi="Times New Roman"/>
          <w:b/>
          <w:color w:val="0000FF"/>
          <w:sz w:val="24"/>
          <w:szCs w:val="24"/>
        </w:rPr>
        <w:t>C.</w:t>
      </w:r>
      <w:r w:rsidRPr="003F1069">
        <w:rPr>
          <w:rFonts w:ascii="Times New Roman" w:hAnsi="Times New Roman"/>
          <w:b/>
          <w:sz w:val="24"/>
          <w:szCs w:val="24"/>
        </w:rPr>
        <w:t xml:space="preserve"> </w:t>
      </w:r>
      <w:r w:rsidR="00AD405E" w:rsidRPr="003F1069">
        <w:rPr>
          <w:rFonts w:ascii="Times New Roman" w:hAnsi="Times New Roman"/>
          <w:sz w:val="24"/>
          <w:szCs w:val="24"/>
        </w:rPr>
        <w:t>quang phổ</w:t>
      </w:r>
      <w:r w:rsidRPr="003F1069">
        <w:rPr>
          <w:rFonts w:ascii="Times New Roman" w:hAnsi="Times New Roman"/>
          <w:sz w:val="24"/>
          <w:szCs w:val="24"/>
        </w:rPr>
        <w:t>.</w:t>
      </w:r>
      <w:r w:rsidRPr="003F1069">
        <w:rPr>
          <w:rFonts w:ascii="Times New Roman" w:hAnsi="Times New Roman"/>
          <w:sz w:val="24"/>
          <w:szCs w:val="24"/>
        </w:rPr>
        <w:tab/>
      </w:r>
      <w:r w:rsidR="00AD405E" w:rsidRPr="003F1069">
        <w:rPr>
          <w:rFonts w:ascii="Times New Roman" w:hAnsi="Times New Roman"/>
          <w:sz w:val="24"/>
          <w:szCs w:val="24"/>
        </w:rPr>
        <w:tab/>
      </w:r>
      <w:r w:rsidRPr="008068E3">
        <w:rPr>
          <w:rFonts w:ascii="Times New Roman" w:hAnsi="Times New Roman"/>
          <w:b/>
          <w:color w:val="0000FF"/>
          <w:sz w:val="24"/>
          <w:szCs w:val="24"/>
        </w:rPr>
        <w:t>D.</w:t>
      </w:r>
      <w:r w:rsidRPr="003F1069">
        <w:rPr>
          <w:rFonts w:ascii="Times New Roman" w:hAnsi="Times New Roman"/>
          <w:b/>
          <w:sz w:val="24"/>
          <w:szCs w:val="24"/>
        </w:rPr>
        <w:t xml:space="preserve"> </w:t>
      </w:r>
      <w:r w:rsidR="00AD405E" w:rsidRPr="003F1069">
        <w:rPr>
          <w:rFonts w:ascii="Times New Roman" w:hAnsi="Times New Roman"/>
          <w:sz w:val="24"/>
          <w:szCs w:val="24"/>
        </w:rPr>
        <w:t>kính viễn vọng</w:t>
      </w:r>
      <w:r w:rsidRPr="003F1069">
        <w:rPr>
          <w:rFonts w:ascii="Times New Roman" w:hAnsi="Times New Roman"/>
          <w:sz w:val="24"/>
          <w:szCs w:val="24"/>
        </w:rPr>
        <w:t>.</w:t>
      </w:r>
    </w:p>
    <w:p w:rsidR="00893E2B" w:rsidRPr="003F1069" w:rsidRDefault="00691986" w:rsidP="003F1069">
      <w:pPr>
        <w:tabs>
          <w:tab w:val="left" w:pos="284"/>
          <w:tab w:val="left" w:pos="2835"/>
          <w:tab w:val="left" w:pos="4410"/>
          <w:tab w:val="left" w:pos="5387"/>
          <w:tab w:val="left" w:pos="6120"/>
          <w:tab w:val="left" w:pos="7938"/>
        </w:tabs>
        <w:rPr>
          <w:rFonts w:ascii="Times New Roman" w:hAnsi="Times New Roman"/>
          <w:bCs/>
          <w:sz w:val="24"/>
          <w:szCs w:val="24"/>
        </w:rPr>
      </w:pPr>
      <w:r w:rsidRPr="008068E3">
        <w:rPr>
          <w:rFonts w:ascii="Times New Roman" w:hAnsi="Times New Roman"/>
          <w:b/>
          <w:bCs/>
          <w:color w:val="C00000"/>
          <w:sz w:val="24"/>
          <w:szCs w:val="24"/>
          <w:lang w:val="fr-FR"/>
        </w:rPr>
        <w:t>Câu 15:</w:t>
      </w:r>
      <w:r w:rsidRPr="003F1069">
        <w:rPr>
          <w:rFonts w:ascii="Times New Roman" w:hAnsi="Times New Roman"/>
          <w:b/>
          <w:bCs/>
          <w:sz w:val="24"/>
          <w:szCs w:val="24"/>
          <w:lang w:val="fr-FR"/>
        </w:rPr>
        <w:t xml:space="preserve"> </w:t>
      </w:r>
      <w:r w:rsidR="00926251" w:rsidRPr="003F1069">
        <w:rPr>
          <w:rFonts w:ascii="Times New Roman" w:hAnsi="Times New Roman"/>
          <w:bCs/>
          <w:sz w:val="24"/>
          <w:szCs w:val="24"/>
        </w:rPr>
        <w:t>Xung quanh dòng điện xoay chiều sẽ có</w:t>
      </w:r>
    </w:p>
    <w:p w:rsidR="00926251" w:rsidRPr="003F1069" w:rsidRDefault="00893E2B"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ab/>
      </w:r>
      <w:r w:rsidRPr="008068E3">
        <w:rPr>
          <w:rFonts w:ascii="Times New Roman" w:hAnsi="Times New Roman"/>
          <w:b/>
          <w:bCs/>
          <w:color w:val="0000FF"/>
          <w:sz w:val="24"/>
          <w:szCs w:val="24"/>
        </w:rPr>
        <w:t>A.</w:t>
      </w:r>
      <w:r w:rsidRPr="003F1069">
        <w:rPr>
          <w:rFonts w:ascii="Times New Roman" w:hAnsi="Times New Roman"/>
          <w:bCs/>
          <w:sz w:val="24"/>
          <w:szCs w:val="24"/>
        </w:rPr>
        <w:t xml:space="preserve"> </w:t>
      </w:r>
      <w:r w:rsidR="00926251" w:rsidRPr="003F1069">
        <w:rPr>
          <w:rFonts w:ascii="Times New Roman" w:hAnsi="Times New Roman"/>
          <w:bCs/>
          <w:sz w:val="24"/>
          <w:szCs w:val="24"/>
        </w:rPr>
        <w:t>điện trường.</w:t>
      </w:r>
      <w:r w:rsidRPr="003F1069">
        <w:rPr>
          <w:rFonts w:ascii="Times New Roman" w:hAnsi="Times New Roman"/>
          <w:bCs/>
          <w:sz w:val="24"/>
          <w:szCs w:val="24"/>
        </w:rPr>
        <w:tab/>
      </w:r>
      <w:r w:rsidR="00926251" w:rsidRPr="003F1069">
        <w:rPr>
          <w:rFonts w:ascii="Times New Roman" w:hAnsi="Times New Roman"/>
          <w:bCs/>
          <w:sz w:val="24"/>
          <w:szCs w:val="24"/>
        </w:rPr>
        <w:tab/>
      </w:r>
      <w:r w:rsidRPr="008068E3">
        <w:rPr>
          <w:rFonts w:ascii="Times New Roman" w:hAnsi="Times New Roman"/>
          <w:b/>
          <w:bCs/>
          <w:color w:val="0000FF"/>
          <w:sz w:val="24"/>
          <w:szCs w:val="24"/>
        </w:rPr>
        <w:t>B.</w:t>
      </w:r>
      <w:r w:rsidRPr="003F1069">
        <w:rPr>
          <w:rFonts w:ascii="Times New Roman" w:hAnsi="Times New Roman"/>
          <w:bCs/>
          <w:sz w:val="24"/>
          <w:szCs w:val="24"/>
        </w:rPr>
        <w:t xml:space="preserve"> </w:t>
      </w:r>
      <w:r w:rsidR="00926251" w:rsidRPr="003F1069">
        <w:rPr>
          <w:rFonts w:ascii="Times New Roman" w:hAnsi="Times New Roman"/>
          <w:bCs/>
          <w:sz w:val="24"/>
          <w:szCs w:val="24"/>
        </w:rPr>
        <w:t>từ trường.</w:t>
      </w:r>
    </w:p>
    <w:p w:rsidR="00893E2B" w:rsidRPr="003F1069" w:rsidRDefault="00893E2B"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ab/>
      </w:r>
      <w:r w:rsidRPr="008068E3">
        <w:rPr>
          <w:rFonts w:ascii="Times New Roman" w:hAnsi="Times New Roman"/>
          <w:b/>
          <w:bCs/>
          <w:color w:val="0000FF"/>
          <w:sz w:val="24"/>
          <w:szCs w:val="24"/>
        </w:rPr>
        <w:t>C.</w:t>
      </w:r>
      <w:r w:rsidRPr="003F1069">
        <w:rPr>
          <w:rFonts w:ascii="Times New Roman" w:hAnsi="Times New Roman"/>
          <w:bCs/>
          <w:sz w:val="24"/>
          <w:szCs w:val="24"/>
        </w:rPr>
        <w:t xml:space="preserve"> </w:t>
      </w:r>
      <w:r w:rsidR="00926251" w:rsidRPr="003F1069">
        <w:rPr>
          <w:rFonts w:ascii="Times New Roman" w:hAnsi="Times New Roman"/>
          <w:bCs/>
          <w:sz w:val="24"/>
          <w:szCs w:val="24"/>
        </w:rPr>
        <w:t>điện trường biến thiên.</w:t>
      </w:r>
      <w:r w:rsidRPr="003F1069">
        <w:rPr>
          <w:rFonts w:ascii="Times New Roman" w:hAnsi="Times New Roman"/>
          <w:bCs/>
          <w:sz w:val="24"/>
          <w:szCs w:val="24"/>
        </w:rPr>
        <w:tab/>
      </w:r>
      <w:r w:rsidR="00926251" w:rsidRPr="003F1069">
        <w:rPr>
          <w:rFonts w:ascii="Times New Roman" w:hAnsi="Times New Roman"/>
          <w:bCs/>
          <w:sz w:val="24"/>
          <w:szCs w:val="24"/>
        </w:rPr>
        <w:tab/>
      </w:r>
      <w:r w:rsidRPr="008068E3">
        <w:rPr>
          <w:rFonts w:ascii="Times New Roman" w:hAnsi="Times New Roman"/>
          <w:b/>
          <w:bCs/>
          <w:color w:val="0000FF"/>
          <w:sz w:val="24"/>
          <w:szCs w:val="24"/>
        </w:rPr>
        <w:t>D.</w:t>
      </w:r>
      <w:r w:rsidRPr="003F1069">
        <w:rPr>
          <w:rFonts w:ascii="Times New Roman" w:hAnsi="Times New Roman"/>
          <w:bCs/>
          <w:sz w:val="24"/>
          <w:szCs w:val="24"/>
        </w:rPr>
        <w:t xml:space="preserve"> </w:t>
      </w:r>
      <w:r w:rsidR="00926251" w:rsidRPr="003F1069">
        <w:rPr>
          <w:rFonts w:ascii="Times New Roman" w:hAnsi="Times New Roman"/>
          <w:bCs/>
          <w:sz w:val="24"/>
          <w:szCs w:val="24"/>
        </w:rPr>
        <w:t>điện từ trường.</w:t>
      </w:r>
    </w:p>
    <w:p w:rsidR="00B250E2" w:rsidRPr="003F1069" w:rsidRDefault="00B250E2" w:rsidP="003F1069">
      <w:pPr>
        <w:tabs>
          <w:tab w:val="left" w:pos="284"/>
          <w:tab w:val="left" w:pos="2835"/>
          <w:tab w:val="left" w:pos="4410"/>
          <w:tab w:val="left" w:pos="5387"/>
          <w:tab w:val="left" w:pos="6120"/>
          <w:tab w:val="left" w:pos="7938"/>
        </w:tabs>
        <w:rPr>
          <w:rFonts w:ascii="Times New Roman" w:hAnsi="Times New Roman"/>
          <w:sz w:val="24"/>
          <w:szCs w:val="24"/>
        </w:rPr>
      </w:pPr>
      <w:r w:rsidRPr="008068E3">
        <w:rPr>
          <w:rFonts w:ascii="Times New Roman" w:hAnsi="Times New Roman"/>
          <w:b/>
          <w:color w:val="C00000"/>
          <w:sz w:val="24"/>
          <w:szCs w:val="24"/>
          <w:lang w:val="vi-VN"/>
        </w:rPr>
        <w:t xml:space="preserve">Câu </w:t>
      </w:r>
      <w:r w:rsidRPr="008068E3">
        <w:rPr>
          <w:rFonts w:ascii="Times New Roman" w:hAnsi="Times New Roman"/>
          <w:b/>
          <w:color w:val="C00000"/>
          <w:sz w:val="24"/>
          <w:szCs w:val="24"/>
        </w:rPr>
        <w:t>16</w:t>
      </w:r>
      <w:r w:rsidRPr="008068E3">
        <w:rPr>
          <w:rFonts w:ascii="Times New Roman" w:hAnsi="Times New Roman"/>
          <w:b/>
          <w:color w:val="C00000"/>
          <w:sz w:val="24"/>
          <w:szCs w:val="24"/>
          <w:lang w:val="vi-VN"/>
        </w:rPr>
        <w:t>:</w:t>
      </w:r>
      <w:r w:rsidRPr="003F1069">
        <w:rPr>
          <w:rFonts w:ascii="Times New Roman" w:hAnsi="Times New Roman"/>
          <w:sz w:val="24"/>
          <w:szCs w:val="24"/>
          <w:lang w:val="vi-VN"/>
        </w:rPr>
        <w:t xml:space="preserve"> Năng lượng photon của tia Rơnghen có bước sóng </w:t>
      </w:r>
      <w:r w:rsidR="00F93B87" w:rsidRPr="003F1069">
        <w:rPr>
          <w:rFonts w:ascii="Times New Roman" w:hAnsi="Times New Roman"/>
          <w:position w:val="-6"/>
          <w:sz w:val="24"/>
          <w:szCs w:val="24"/>
          <w:lang w:val="vi-VN"/>
        </w:rPr>
        <w:object w:dxaOrig="700" w:dyaOrig="320">
          <v:shape id="_x0000_i1044" type="#_x0000_t75" style="width:35.25pt;height:15.75pt" o:ole="">
            <v:imagedata r:id="rId58" o:title=""/>
          </v:shape>
          <o:OLEObject Type="Embed" ProgID="Equation.DSMT4" ShapeID="_x0000_i1044" DrawAspect="Content" ObjectID="_1705820057" r:id="rId59"/>
        </w:object>
      </w:r>
      <w:r w:rsidRPr="003F1069">
        <w:rPr>
          <w:rFonts w:ascii="Times New Roman" w:hAnsi="Times New Roman"/>
          <w:sz w:val="24"/>
          <w:szCs w:val="24"/>
          <w:lang w:val="vi-VN"/>
        </w:rPr>
        <w:t>là</w:t>
      </w:r>
    </w:p>
    <w:p w:rsidR="00B250E2" w:rsidRPr="003F1069" w:rsidRDefault="00B250E2"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b/>
          <w:sz w:val="24"/>
          <w:szCs w:val="24"/>
        </w:rPr>
        <w:tab/>
      </w:r>
      <w:r w:rsidRPr="008068E3">
        <w:rPr>
          <w:rFonts w:ascii="Times New Roman" w:hAnsi="Times New Roman"/>
          <w:b/>
          <w:color w:val="0000FF"/>
          <w:sz w:val="24"/>
          <w:szCs w:val="24"/>
          <w:lang w:val="vi-VN"/>
        </w:rPr>
        <w:t>A.</w:t>
      </w:r>
      <w:r w:rsidRPr="003F1069">
        <w:rPr>
          <w:rFonts w:ascii="Times New Roman" w:hAnsi="Times New Roman"/>
          <w:b/>
          <w:sz w:val="24"/>
          <w:szCs w:val="24"/>
          <w:lang w:val="vi-VN"/>
        </w:rPr>
        <w:t xml:space="preserve"> </w:t>
      </w:r>
      <w:r w:rsidR="00F93B87" w:rsidRPr="003F1069">
        <w:rPr>
          <w:rFonts w:ascii="Times New Roman" w:hAnsi="Times New Roman"/>
          <w:b/>
          <w:position w:val="-10"/>
          <w:sz w:val="24"/>
          <w:szCs w:val="24"/>
          <w:lang w:val="vi-VN"/>
        </w:rPr>
        <w:object w:dxaOrig="1140" w:dyaOrig="360">
          <v:shape id="_x0000_i1045" type="#_x0000_t75" style="width:57pt;height:18pt" o:ole="">
            <v:imagedata r:id="rId60" o:title=""/>
          </v:shape>
          <o:OLEObject Type="Embed" ProgID="Equation.DSMT4" ShapeID="_x0000_i1045" DrawAspect="Content" ObjectID="_1705820058" r:id="rId61"/>
        </w:object>
      </w:r>
      <w:r w:rsidRPr="003F1069">
        <w:rPr>
          <w:rFonts w:ascii="Times New Roman" w:hAnsi="Times New Roman"/>
          <w:sz w:val="24"/>
          <w:szCs w:val="24"/>
          <w:lang w:val="vi-VN"/>
        </w:rPr>
        <w:t>J</w:t>
      </w:r>
      <w:r w:rsidR="00F93B87" w:rsidRPr="003F1069">
        <w:rPr>
          <w:rFonts w:ascii="Times New Roman" w:hAnsi="Times New Roman"/>
          <w:sz w:val="24"/>
          <w:szCs w:val="24"/>
        </w:rPr>
        <w:t>.</w:t>
      </w:r>
      <w:r w:rsidRPr="003F1069">
        <w:rPr>
          <w:rFonts w:ascii="Times New Roman" w:hAnsi="Times New Roman"/>
          <w:sz w:val="24"/>
          <w:szCs w:val="24"/>
        </w:rPr>
        <w:tab/>
      </w:r>
      <w:r w:rsidRPr="008068E3">
        <w:rPr>
          <w:rFonts w:ascii="Times New Roman" w:hAnsi="Times New Roman"/>
          <w:b/>
          <w:color w:val="0000FF"/>
          <w:sz w:val="24"/>
          <w:szCs w:val="24"/>
          <w:lang w:val="vi-VN"/>
        </w:rPr>
        <w:t>B.</w:t>
      </w:r>
      <w:r w:rsidRPr="003F1069">
        <w:rPr>
          <w:rFonts w:ascii="Times New Roman" w:hAnsi="Times New Roman"/>
          <w:b/>
          <w:sz w:val="24"/>
          <w:szCs w:val="24"/>
          <w:lang w:val="vi-VN"/>
        </w:rPr>
        <w:t xml:space="preserve"> </w:t>
      </w:r>
      <w:r w:rsidR="00F93B87" w:rsidRPr="003F1069">
        <w:rPr>
          <w:rFonts w:ascii="Times New Roman" w:hAnsi="Times New Roman"/>
          <w:position w:val="-10"/>
          <w:sz w:val="24"/>
          <w:szCs w:val="24"/>
        </w:rPr>
        <w:object w:dxaOrig="1040" w:dyaOrig="360">
          <v:shape id="_x0000_i1046" type="#_x0000_t75" style="width:51.75pt;height:18pt" o:ole="">
            <v:imagedata r:id="rId62" o:title=""/>
          </v:shape>
          <o:OLEObject Type="Embed" ProgID="Equation.DSMT4" ShapeID="_x0000_i1046" DrawAspect="Content" ObjectID="_1705820059" r:id="rId63"/>
        </w:object>
      </w:r>
      <w:r w:rsidRPr="003F1069">
        <w:rPr>
          <w:rFonts w:ascii="Times New Roman" w:hAnsi="Times New Roman"/>
          <w:sz w:val="24"/>
          <w:szCs w:val="24"/>
          <w:lang w:val="vi-VN"/>
        </w:rPr>
        <w:t>J</w:t>
      </w:r>
      <w:r w:rsidR="00F93B87" w:rsidRPr="003F1069">
        <w:rPr>
          <w:rFonts w:ascii="Times New Roman" w:hAnsi="Times New Roman"/>
          <w:sz w:val="24"/>
          <w:szCs w:val="24"/>
        </w:rPr>
        <w:t>.</w:t>
      </w:r>
      <w:r w:rsidRPr="003F1069">
        <w:rPr>
          <w:rFonts w:ascii="Times New Roman" w:hAnsi="Times New Roman"/>
          <w:sz w:val="24"/>
          <w:szCs w:val="24"/>
        </w:rPr>
        <w:tab/>
      </w:r>
      <w:r w:rsidRPr="008068E3">
        <w:rPr>
          <w:rFonts w:ascii="Times New Roman" w:hAnsi="Times New Roman"/>
          <w:b/>
          <w:color w:val="0000FF"/>
          <w:sz w:val="24"/>
          <w:szCs w:val="24"/>
          <w:lang w:val="vi-VN"/>
        </w:rPr>
        <w:t>C.</w:t>
      </w:r>
      <w:r w:rsidRPr="003F1069">
        <w:rPr>
          <w:rFonts w:ascii="Times New Roman" w:hAnsi="Times New Roman"/>
          <w:b/>
          <w:sz w:val="24"/>
          <w:szCs w:val="24"/>
          <w:lang w:val="vi-VN"/>
        </w:rPr>
        <w:t xml:space="preserve"> </w:t>
      </w:r>
      <w:r w:rsidR="00F93B87" w:rsidRPr="003F1069">
        <w:rPr>
          <w:rFonts w:ascii="Times New Roman" w:hAnsi="Times New Roman"/>
          <w:position w:val="-10"/>
          <w:sz w:val="24"/>
          <w:szCs w:val="24"/>
        </w:rPr>
        <w:object w:dxaOrig="920" w:dyaOrig="360">
          <v:shape id="_x0000_i1047" type="#_x0000_t75" style="width:46.5pt;height:18pt" o:ole="">
            <v:imagedata r:id="rId64" o:title=""/>
          </v:shape>
          <o:OLEObject Type="Embed" ProgID="Equation.DSMT4" ShapeID="_x0000_i1047" DrawAspect="Content" ObjectID="_1705820060" r:id="rId65"/>
        </w:object>
      </w:r>
      <w:r w:rsidR="00F93B87" w:rsidRPr="003F1069">
        <w:rPr>
          <w:rFonts w:ascii="Times New Roman" w:hAnsi="Times New Roman"/>
          <w:sz w:val="24"/>
          <w:szCs w:val="24"/>
        </w:rPr>
        <w:t>J.</w:t>
      </w:r>
      <w:r w:rsidRPr="003F1069">
        <w:rPr>
          <w:rFonts w:ascii="Times New Roman" w:hAnsi="Times New Roman"/>
          <w:sz w:val="24"/>
          <w:szCs w:val="24"/>
        </w:rPr>
        <w:tab/>
      </w:r>
      <w:r w:rsidRPr="008068E3">
        <w:rPr>
          <w:rFonts w:ascii="Times New Roman" w:hAnsi="Times New Roman"/>
          <w:b/>
          <w:color w:val="0000FF"/>
          <w:sz w:val="24"/>
          <w:szCs w:val="24"/>
          <w:lang w:val="vi-VN"/>
        </w:rPr>
        <w:t>D.</w:t>
      </w:r>
      <w:r w:rsidRPr="003F1069">
        <w:rPr>
          <w:rFonts w:ascii="Times New Roman" w:hAnsi="Times New Roman"/>
          <w:b/>
          <w:sz w:val="24"/>
          <w:szCs w:val="24"/>
          <w:lang w:val="vi-VN"/>
        </w:rPr>
        <w:t xml:space="preserve"> </w:t>
      </w:r>
      <w:r w:rsidR="00F93B87" w:rsidRPr="003F1069">
        <w:rPr>
          <w:rFonts w:ascii="Times New Roman" w:hAnsi="Times New Roman"/>
          <w:position w:val="-10"/>
          <w:sz w:val="24"/>
          <w:szCs w:val="24"/>
        </w:rPr>
        <w:object w:dxaOrig="1160" w:dyaOrig="360">
          <v:shape id="_x0000_i1048" type="#_x0000_t75" style="width:57.75pt;height:18pt" o:ole="">
            <v:imagedata r:id="rId66" o:title=""/>
          </v:shape>
          <o:OLEObject Type="Embed" ProgID="Equation.DSMT4" ShapeID="_x0000_i1048" DrawAspect="Content" ObjectID="_1705820061" r:id="rId67"/>
        </w:object>
      </w:r>
      <w:r w:rsidR="00F93B87" w:rsidRPr="003F1069">
        <w:rPr>
          <w:rFonts w:ascii="Times New Roman" w:hAnsi="Times New Roman"/>
          <w:sz w:val="24"/>
          <w:szCs w:val="24"/>
        </w:rPr>
        <w:t>J.</w:t>
      </w:r>
    </w:p>
    <w:p w:rsidR="0005009F" w:rsidRPr="003F1069" w:rsidRDefault="0005009F" w:rsidP="003F1069">
      <w:pPr>
        <w:tabs>
          <w:tab w:val="left" w:pos="284"/>
          <w:tab w:val="left" w:pos="2835"/>
          <w:tab w:val="left" w:pos="4410"/>
          <w:tab w:val="left" w:pos="5387"/>
          <w:tab w:val="left" w:pos="6120"/>
          <w:tab w:val="left" w:pos="7938"/>
        </w:tabs>
        <w:rPr>
          <w:rFonts w:ascii="Times New Roman" w:hAnsi="Times New Roman"/>
          <w:sz w:val="24"/>
          <w:szCs w:val="24"/>
        </w:rPr>
      </w:pPr>
      <w:r w:rsidRPr="008068E3">
        <w:rPr>
          <w:rFonts w:ascii="Times New Roman" w:hAnsi="Times New Roman"/>
          <w:b/>
          <w:color w:val="C00000"/>
          <w:sz w:val="24"/>
          <w:szCs w:val="24"/>
        </w:rPr>
        <w:t>Câu 17:</w:t>
      </w:r>
      <w:r w:rsidRPr="003F1069">
        <w:rPr>
          <w:rFonts w:ascii="Times New Roman" w:hAnsi="Times New Roman"/>
          <w:b/>
          <w:sz w:val="24"/>
          <w:szCs w:val="24"/>
        </w:rPr>
        <w:t xml:space="preserve"> </w:t>
      </w:r>
      <w:r w:rsidRPr="003F1069">
        <w:rPr>
          <w:rFonts w:ascii="Times New Roman" w:hAnsi="Times New Roman"/>
          <w:sz w:val="24"/>
          <w:szCs w:val="24"/>
        </w:rPr>
        <w:t>Giả sử hai hạt nhân</w:t>
      </w:r>
      <w:r w:rsidR="009C5870" w:rsidRPr="003F1069">
        <w:rPr>
          <w:rFonts w:ascii="Times New Roman" w:hAnsi="Times New Roman"/>
          <w:sz w:val="24"/>
          <w:szCs w:val="24"/>
        </w:rPr>
        <w:t xml:space="preserve"> </w:t>
      </w:r>
      <w:r w:rsidR="009C5870" w:rsidRPr="003F1069">
        <w:rPr>
          <w:rFonts w:ascii="Times New Roman" w:hAnsi="Times New Roman"/>
          <w:position w:val="-4"/>
          <w:sz w:val="24"/>
          <w:szCs w:val="24"/>
        </w:rPr>
        <w:object w:dxaOrig="279" w:dyaOrig="260">
          <v:shape id="_x0000_i1049" type="#_x0000_t75" style="width:14.25pt;height:12.75pt" o:ole="">
            <v:imagedata r:id="rId68" o:title=""/>
          </v:shape>
          <o:OLEObject Type="Embed" ProgID="Equation.DSMT4" ShapeID="_x0000_i1049" DrawAspect="Content" ObjectID="_1705820062" r:id="rId69"/>
        </w:object>
      </w:r>
      <w:r w:rsidR="009C5870" w:rsidRPr="003F1069">
        <w:rPr>
          <w:rFonts w:ascii="Times New Roman" w:hAnsi="Times New Roman"/>
          <w:sz w:val="24"/>
          <w:szCs w:val="24"/>
        </w:rPr>
        <w:t xml:space="preserve"> </w:t>
      </w:r>
      <w:r w:rsidRPr="003F1069">
        <w:rPr>
          <w:rFonts w:ascii="Times New Roman" w:hAnsi="Times New Roman"/>
          <w:sz w:val="24"/>
          <w:szCs w:val="24"/>
        </w:rPr>
        <w:t>và</w:t>
      </w:r>
      <w:r w:rsidR="009C5870" w:rsidRPr="003F1069">
        <w:rPr>
          <w:rFonts w:ascii="Times New Roman" w:hAnsi="Times New Roman"/>
          <w:sz w:val="24"/>
          <w:szCs w:val="24"/>
        </w:rPr>
        <w:t xml:space="preserve"> </w:t>
      </w:r>
      <w:r w:rsidR="009C5870" w:rsidRPr="003F1069">
        <w:rPr>
          <w:rFonts w:ascii="Times New Roman" w:hAnsi="Times New Roman"/>
          <w:position w:val="-4"/>
          <w:sz w:val="24"/>
          <w:szCs w:val="24"/>
        </w:rPr>
        <w:object w:dxaOrig="220" w:dyaOrig="260">
          <v:shape id="_x0000_i1050" type="#_x0000_t75" style="width:10.5pt;height:12.75pt" o:ole="">
            <v:imagedata r:id="rId70" o:title=""/>
          </v:shape>
          <o:OLEObject Type="Embed" ProgID="Equation.DSMT4" ShapeID="_x0000_i1050" DrawAspect="Content" ObjectID="_1705820063" r:id="rId71"/>
        </w:object>
      </w:r>
      <w:r w:rsidR="009C5870" w:rsidRPr="003F1069">
        <w:rPr>
          <w:rFonts w:ascii="Times New Roman" w:hAnsi="Times New Roman"/>
          <w:sz w:val="24"/>
          <w:szCs w:val="24"/>
        </w:rPr>
        <w:t xml:space="preserve"> </w:t>
      </w:r>
      <w:r w:rsidRPr="003F1069">
        <w:rPr>
          <w:rFonts w:ascii="Times New Roman" w:hAnsi="Times New Roman"/>
          <w:sz w:val="24"/>
          <w:szCs w:val="24"/>
        </w:rPr>
        <w:t>có độ hụt khối bằng nhau và số nuclôn của hạt nhân</w:t>
      </w:r>
      <w:r w:rsidR="009C5870" w:rsidRPr="003F1069">
        <w:rPr>
          <w:rFonts w:ascii="Times New Roman" w:hAnsi="Times New Roman"/>
          <w:sz w:val="24"/>
          <w:szCs w:val="24"/>
        </w:rPr>
        <w:t xml:space="preserve"> </w:t>
      </w:r>
      <w:r w:rsidR="009C5870" w:rsidRPr="003F1069">
        <w:rPr>
          <w:rFonts w:ascii="Times New Roman" w:hAnsi="Times New Roman"/>
          <w:position w:val="-4"/>
          <w:sz w:val="24"/>
          <w:szCs w:val="24"/>
        </w:rPr>
        <w:object w:dxaOrig="279" w:dyaOrig="260">
          <v:shape id="_x0000_i1051" type="#_x0000_t75" style="width:14.25pt;height:12.75pt" o:ole="">
            <v:imagedata r:id="rId68" o:title=""/>
          </v:shape>
          <o:OLEObject Type="Embed" ProgID="Equation.DSMT4" ShapeID="_x0000_i1051" DrawAspect="Content" ObjectID="_1705820064" r:id="rId72"/>
        </w:object>
      </w:r>
      <w:r w:rsidR="009C5870" w:rsidRPr="003F1069">
        <w:rPr>
          <w:rFonts w:ascii="Times New Roman" w:hAnsi="Times New Roman"/>
          <w:sz w:val="24"/>
          <w:szCs w:val="24"/>
        </w:rPr>
        <w:t xml:space="preserve"> </w:t>
      </w:r>
      <w:r w:rsidRPr="003F1069">
        <w:rPr>
          <w:rFonts w:ascii="Times New Roman" w:hAnsi="Times New Roman"/>
          <w:sz w:val="24"/>
          <w:szCs w:val="24"/>
        </w:rPr>
        <w:t xml:space="preserve">lớn hơn số nuclôn của hạt nhân </w:t>
      </w:r>
      <w:r w:rsidR="009C5870" w:rsidRPr="003F1069">
        <w:rPr>
          <w:rFonts w:ascii="Times New Roman" w:hAnsi="Times New Roman"/>
          <w:position w:val="-4"/>
          <w:sz w:val="24"/>
          <w:szCs w:val="24"/>
        </w:rPr>
        <w:object w:dxaOrig="220" w:dyaOrig="260">
          <v:shape id="_x0000_i1052" type="#_x0000_t75" style="width:10.5pt;height:12.75pt" o:ole="">
            <v:imagedata r:id="rId70" o:title=""/>
          </v:shape>
          <o:OLEObject Type="Embed" ProgID="Equation.DSMT4" ShapeID="_x0000_i1052" DrawAspect="Content" ObjectID="_1705820065" r:id="rId73"/>
        </w:object>
      </w:r>
      <w:r w:rsidRPr="003F1069">
        <w:rPr>
          <w:rFonts w:ascii="Times New Roman" w:hAnsi="Times New Roman"/>
          <w:sz w:val="24"/>
          <w:szCs w:val="24"/>
        </w:rPr>
        <w:t xml:space="preserve"> thì</w:t>
      </w:r>
    </w:p>
    <w:p w:rsidR="0005009F" w:rsidRPr="003F1069" w:rsidRDefault="0005009F"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sz w:val="24"/>
          <w:szCs w:val="24"/>
        </w:rPr>
        <w:tab/>
      </w:r>
      <w:r w:rsidRPr="008068E3">
        <w:rPr>
          <w:rFonts w:ascii="Times New Roman" w:hAnsi="Times New Roman"/>
          <w:b/>
          <w:color w:val="0000FF"/>
          <w:sz w:val="24"/>
          <w:szCs w:val="24"/>
        </w:rPr>
        <w:t>A.</w:t>
      </w:r>
      <w:r w:rsidRPr="003F1069">
        <w:rPr>
          <w:rFonts w:ascii="Times New Roman" w:hAnsi="Times New Roman"/>
          <w:sz w:val="24"/>
          <w:szCs w:val="24"/>
        </w:rPr>
        <w:t xml:space="preserve"> hạt nhân </w:t>
      </w:r>
      <w:r w:rsidR="009C5870" w:rsidRPr="003F1069">
        <w:rPr>
          <w:rFonts w:ascii="Times New Roman" w:hAnsi="Times New Roman"/>
          <w:position w:val="-4"/>
          <w:sz w:val="24"/>
          <w:szCs w:val="24"/>
        </w:rPr>
        <w:object w:dxaOrig="220" w:dyaOrig="260">
          <v:shape id="_x0000_i1053" type="#_x0000_t75" style="width:10.5pt;height:12.75pt" o:ole="">
            <v:imagedata r:id="rId70" o:title=""/>
          </v:shape>
          <o:OLEObject Type="Embed" ProgID="Equation.DSMT4" ShapeID="_x0000_i1053" DrawAspect="Content" ObjectID="_1705820066" r:id="rId74"/>
        </w:object>
      </w:r>
      <w:r w:rsidRPr="003F1069">
        <w:rPr>
          <w:rFonts w:ascii="Times New Roman" w:hAnsi="Times New Roman"/>
          <w:sz w:val="24"/>
          <w:szCs w:val="24"/>
        </w:rPr>
        <w:t xml:space="preserve"> bền vững hơn hạt nhân </w:t>
      </w:r>
      <w:r w:rsidR="009C5870" w:rsidRPr="003F1069">
        <w:rPr>
          <w:rFonts w:ascii="Times New Roman" w:hAnsi="Times New Roman"/>
          <w:position w:val="-4"/>
          <w:sz w:val="24"/>
          <w:szCs w:val="24"/>
        </w:rPr>
        <w:object w:dxaOrig="279" w:dyaOrig="260">
          <v:shape id="_x0000_i1054" type="#_x0000_t75" style="width:14.25pt;height:12.75pt" o:ole="">
            <v:imagedata r:id="rId68" o:title=""/>
          </v:shape>
          <o:OLEObject Type="Embed" ProgID="Equation.DSMT4" ShapeID="_x0000_i1054" DrawAspect="Content" ObjectID="_1705820067" r:id="rId75"/>
        </w:object>
      </w:r>
      <w:r w:rsidRPr="003F1069">
        <w:rPr>
          <w:rFonts w:ascii="Times New Roman" w:hAnsi="Times New Roman"/>
          <w:sz w:val="24"/>
          <w:szCs w:val="24"/>
        </w:rPr>
        <w:t>.</w:t>
      </w:r>
    </w:p>
    <w:p w:rsidR="0005009F" w:rsidRPr="003F1069" w:rsidRDefault="0005009F"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sz w:val="24"/>
          <w:szCs w:val="24"/>
        </w:rPr>
        <w:tab/>
      </w:r>
      <w:r w:rsidRPr="008068E3">
        <w:rPr>
          <w:rFonts w:ascii="Times New Roman" w:hAnsi="Times New Roman"/>
          <w:b/>
          <w:color w:val="0000FF"/>
          <w:sz w:val="24"/>
          <w:szCs w:val="24"/>
        </w:rPr>
        <w:t>B.</w:t>
      </w:r>
      <w:r w:rsidRPr="003F1069">
        <w:rPr>
          <w:rFonts w:ascii="Times New Roman" w:hAnsi="Times New Roman"/>
          <w:sz w:val="24"/>
          <w:szCs w:val="24"/>
        </w:rPr>
        <w:t xml:space="preserve"> hạt nhân</w:t>
      </w:r>
      <w:r w:rsidR="009C5870" w:rsidRPr="003F1069">
        <w:rPr>
          <w:rFonts w:ascii="Times New Roman" w:hAnsi="Times New Roman"/>
          <w:sz w:val="24"/>
          <w:szCs w:val="24"/>
        </w:rPr>
        <w:t xml:space="preserve"> </w:t>
      </w:r>
      <w:r w:rsidR="009C5870" w:rsidRPr="003F1069">
        <w:rPr>
          <w:rFonts w:ascii="Times New Roman" w:hAnsi="Times New Roman"/>
          <w:position w:val="-4"/>
          <w:sz w:val="24"/>
          <w:szCs w:val="24"/>
        </w:rPr>
        <w:object w:dxaOrig="279" w:dyaOrig="260">
          <v:shape id="_x0000_i1055" type="#_x0000_t75" style="width:14.25pt;height:12.75pt" o:ole="">
            <v:imagedata r:id="rId68" o:title=""/>
          </v:shape>
          <o:OLEObject Type="Embed" ProgID="Equation.DSMT4" ShapeID="_x0000_i1055" DrawAspect="Content" ObjectID="_1705820068" r:id="rId76"/>
        </w:object>
      </w:r>
      <w:r w:rsidR="009C5870" w:rsidRPr="003F1069">
        <w:rPr>
          <w:rFonts w:ascii="Times New Roman" w:hAnsi="Times New Roman"/>
          <w:sz w:val="24"/>
          <w:szCs w:val="24"/>
        </w:rPr>
        <w:t xml:space="preserve"> </w:t>
      </w:r>
      <w:r w:rsidRPr="003F1069">
        <w:rPr>
          <w:rFonts w:ascii="Times New Roman" w:hAnsi="Times New Roman"/>
          <w:sz w:val="24"/>
          <w:szCs w:val="24"/>
        </w:rPr>
        <w:t xml:space="preserve">bền vững hơn hạt nhân </w:t>
      </w:r>
      <w:r w:rsidR="009C5870" w:rsidRPr="003F1069">
        <w:rPr>
          <w:rFonts w:ascii="Times New Roman" w:hAnsi="Times New Roman"/>
          <w:position w:val="-4"/>
          <w:sz w:val="24"/>
          <w:szCs w:val="24"/>
        </w:rPr>
        <w:object w:dxaOrig="220" w:dyaOrig="260">
          <v:shape id="_x0000_i1056" type="#_x0000_t75" style="width:10.5pt;height:12.75pt" o:ole="">
            <v:imagedata r:id="rId70" o:title=""/>
          </v:shape>
          <o:OLEObject Type="Embed" ProgID="Equation.DSMT4" ShapeID="_x0000_i1056" DrawAspect="Content" ObjectID="_1705820069" r:id="rId77"/>
        </w:object>
      </w:r>
      <w:r w:rsidRPr="003F1069">
        <w:rPr>
          <w:rFonts w:ascii="Times New Roman" w:hAnsi="Times New Roman"/>
          <w:sz w:val="24"/>
          <w:szCs w:val="24"/>
        </w:rPr>
        <w:t>.</w:t>
      </w:r>
    </w:p>
    <w:p w:rsidR="0005009F" w:rsidRPr="003F1069" w:rsidRDefault="0005009F"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sz w:val="24"/>
          <w:szCs w:val="24"/>
        </w:rPr>
        <w:tab/>
      </w:r>
      <w:r w:rsidRPr="008068E3">
        <w:rPr>
          <w:rFonts w:ascii="Times New Roman" w:hAnsi="Times New Roman"/>
          <w:b/>
          <w:color w:val="0000FF"/>
          <w:sz w:val="24"/>
          <w:szCs w:val="24"/>
        </w:rPr>
        <w:t>C.</w:t>
      </w:r>
      <w:r w:rsidRPr="003F1069">
        <w:rPr>
          <w:rFonts w:ascii="Times New Roman" w:hAnsi="Times New Roman"/>
          <w:sz w:val="24"/>
          <w:szCs w:val="24"/>
        </w:rPr>
        <w:t xml:space="preserve"> năng lượng liên kết riêng của hai hạt nhân bằng nhau.</w:t>
      </w:r>
    </w:p>
    <w:p w:rsidR="0005009F" w:rsidRPr="003F1069" w:rsidRDefault="0005009F"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sz w:val="24"/>
          <w:szCs w:val="24"/>
        </w:rPr>
        <w:tab/>
      </w:r>
      <w:r w:rsidRPr="008068E3">
        <w:rPr>
          <w:rFonts w:ascii="Times New Roman" w:hAnsi="Times New Roman"/>
          <w:b/>
          <w:color w:val="0000FF"/>
          <w:sz w:val="24"/>
          <w:szCs w:val="24"/>
        </w:rPr>
        <w:t>D.</w:t>
      </w:r>
      <w:r w:rsidRPr="003F1069">
        <w:rPr>
          <w:rFonts w:ascii="Times New Roman" w:hAnsi="Times New Roman"/>
          <w:sz w:val="24"/>
          <w:szCs w:val="24"/>
        </w:rPr>
        <w:t xml:space="preserve"> năng lượng liên kết của hạt nhân </w:t>
      </w:r>
      <w:r w:rsidR="009C5870" w:rsidRPr="003F1069">
        <w:rPr>
          <w:rFonts w:ascii="Times New Roman" w:hAnsi="Times New Roman"/>
          <w:position w:val="-4"/>
          <w:sz w:val="24"/>
          <w:szCs w:val="24"/>
        </w:rPr>
        <w:object w:dxaOrig="279" w:dyaOrig="260">
          <v:shape id="_x0000_i1057" type="#_x0000_t75" style="width:14.25pt;height:12.75pt" o:ole="">
            <v:imagedata r:id="rId68" o:title=""/>
          </v:shape>
          <o:OLEObject Type="Embed" ProgID="Equation.DSMT4" ShapeID="_x0000_i1057" DrawAspect="Content" ObjectID="_1705820070" r:id="rId78"/>
        </w:object>
      </w:r>
      <w:r w:rsidRPr="003F1069">
        <w:rPr>
          <w:rFonts w:ascii="Times New Roman" w:hAnsi="Times New Roman"/>
          <w:sz w:val="24"/>
          <w:szCs w:val="24"/>
        </w:rPr>
        <w:t xml:space="preserve">lớn hơn năng lượng liên kết của hạt nhân </w:t>
      </w:r>
      <w:r w:rsidR="009C5870" w:rsidRPr="003F1069">
        <w:rPr>
          <w:rFonts w:ascii="Times New Roman" w:hAnsi="Times New Roman"/>
          <w:position w:val="-4"/>
          <w:sz w:val="24"/>
          <w:szCs w:val="24"/>
        </w:rPr>
        <w:object w:dxaOrig="220" w:dyaOrig="260">
          <v:shape id="_x0000_i1058" type="#_x0000_t75" style="width:10.5pt;height:12.75pt" o:ole="">
            <v:imagedata r:id="rId70" o:title=""/>
          </v:shape>
          <o:OLEObject Type="Embed" ProgID="Equation.DSMT4" ShapeID="_x0000_i1058" DrawAspect="Content" ObjectID="_1705820071" r:id="rId79"/>
        </w:object>
      </w:r>
      <w:r w:rsidRPr="003F1069">
        <w:rPr>
          <w:rFonts w:ascii="Times New Roman" w:hAnsi="Times New Roman"/>
          <w:sz w:val="24"/>
          <w:szCs w:val="24"/>
        </w:rPr>
        <w:t>.</w:t>
      </w:r>
    </w:p>
    <w:p w:rsidR="00815A7F" w:rsidRPr="003F1069" w:rsidRDefault="00815A7F" w:rsidP="003F1069">
      <w:pPr>
        <w:tabs>
          <w:tab w:val="left" w:pos="284"/>
          <w:tab w:val="left" w:pos="2835"/>
          <w:tab w:val="left" w:pos="4410"/>
          <w:tab w:val="left" w:pos="5387"/>
          <w:tab w:val="left" w:pos="6120"/>
          <w:tab w:val="left" w:pos="7938"/>
        </w:tabs>
        <w:rPr>
          <w:rFonts w:ascii="Times New Roman" w:hAnsi="Times New Roman"/>
          <w:sz w:val="24"/>
          <w:szCs w:val="24"/>
        </w:rPr>
      </w:pPr>
      <w:r w:rsidRPr="008068E3">
        <w:rPr>
          <w:rFonts w:ascii="Times New Roman" w:hAnsi="Times New Roman"/>
          <w:b/>
          <w:color w:val="C00000"/>
          <w:sz w:val="24"/>
          <w:szCs w:val="24"/>
        </w:rPr>
        <w:t>Câu 18:</w:t>
      </w:r>
      <w:r w:rsidRPr="003F1069">
        <w:rPr>
          <w:rFonts w:ascii="Times New Roman" w:hAnsi="Times New Roman"/>
          <w:sz w:val="24"/>
          <w:szCs w:val="24"/>
        </w:rPr>
        <w:t xml:space="preserve"> Các tia </w:t>
      </w:r>
      <w:r w:rsidRPr="003F1069">
        <w:rPr>
          <w:rFonts w:ascii="Times New Roman" w:hAnsi="Times New Roman"/>
          <w:b/>
          <w:bCs/>
          <w:sz w:val="24"/>
          <w:szCs w:val="24"/>
        </w:rPr>
        <w:t xml:space="preserve">không </w:t>
      </w:r>
      <w:r w:rsidRPr="003F1069">
        <w:rPr>
          <w:rFonts w:ascii="Times New Roman" w:hAnsi="Times New Roman"/>
          <w:sz w:val="24"/>
          <w:szCs w:val="24"/>
        </w:rPr>
        <w:t>bị lệch trong điện trường và từ trường là</w:t>
      </w:r>
    </w:p>
    <w:p w:rsidR="00815A7F" w:rsidRPr="003F1069" w:rsidRDefault="00815A7F"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b/>
          <w:sz w:val="24"/>
          <w:szCs w:val="24"/>
        </w:rPr>
        <w:tab/>
      </w:r>
      <w:r w:rsidRPr="008068E3">
        <w:rPr>
          <w:rFonts w:ascii="Times New Roman" w:hAnsi="Times New Roman"/>
          <w:b/>
          <w:color w:val="0000FF"/>
          <w:sz w:val="24"/>
          <w:szCs w:val="24"/>
        </w:rPr>
        <w:t>A.</w:t>
      </w:r>
      <w:r w:rsidRPr="003F1069">
        <w:rPr>
          <w:rFonts w:ascii="Times New Roman" w:hAnsi="Times New Roman"/>
          <w:b/>
          <w:sz w:val="24"/>
          <w:szCs w:val="24"/>
        </w:rPr>
        <w:t xml:space="preserve"> </w:t>
      </w:r>
      <w:r w:rsidRPr="003F1069">
        <w:rPr>
          <w:rFonts w:ascii="Times New Roman" w:hAnsi="Times New Roman"/>
          <w:sz w:val="24"/>
          <w:szCs w:val="24"/>
        </w:rPr>
        <w:t>tia</w:t>
      </w:r>
      <w:r w:rsidR="00CA4DC0" w:rsidRPr="003F1069">
        <w:rPr>
          <w:rFonts w:ascii="Times New Roman" w:hAnsi="Times New Roman"/>
          <w:sz w:val="24"/>
          <w:szCs w:val="24"/>
        </w:rPr>
        <w:t xml:space="preserve"> </w:t>
      </w:r>
      <w:r w:rsidR="00CA4DC0" w:rsidRPr="003F1069">
        <w:rPr>
          <w:rFonts w:ascii="Times New Roman" w:hAnsi="Times New Roman"/>
          <w:position w:val="-6"/>
          <w:sz w:val="24"/>
          <w:szCs w:val="24"/>
        </w:rPr>
        <w:object w:dxaOrig="240" w:dyaOrig="220">
          <v:shape id="_x0000_i1059" type="#_x0000_t75" style="width:12pt;height:10.5pt" o:ole="">
            <v:imagedata r:id="rId80" o:title=""/>
          </v:shape>
          <o:OLEObject Type="Embed" ProgID="Equation.DSMT4" ShapeID="_x0000_i1059" DrawAspect="Content" ObjectID="_1705820072" r:id="rId81"/>
        </w:object>
      </w:r>
      <w:r w:rsidR="00CA4DC0" w:rsidRPr="003F1069">
        <w:rPr>
          <w:rFonts w:ascii="Times New Roman" w:hAnsi="Times New Roman"/>
          <w:sz w:val="24"/>
          <w:szCs w:val="24"/>
        </w:rPr>
        <w:t xml:space="preserve"> </w:t>
      </w:r>
      <w:r w:rsidRPr="003F1069">
        <w:rPr>
          <w:rFonts w:ascii="Times New Roman" w:hAnsi="Times New Roman"/>
          <w:sz w:val="24"/>
          <w:szCs w:val="24"/>
        </w:rPr>
        <w:t>và tia</w:t>
      </w:r>
      <w:r w:rsidR="00CA4DC0" w:rsidRPr="003F1069">
        <w:rPr>
          <w:rFonts w:ascii="Times New Roman" w:hAnsi="Times New Roman"/>
          <w:sz w:val="24"/>
          <w:szCs w:val="24"/>
        </w:rPr>
        <w:t xml:space="preserve"> </w:t>
      </w:r>
      <w:r w:rsidR="00CA4DC0" w:rsidRPr="003F1069">
        <w:rPr>
          <w:rFonts w:ascii="Times New Roman" w:hAnsi="Times New Roman"/>
          <w:position w:val="-10"/>
          <w:sz w:val="24"/>
          <w:szCs w:val="24"/>
        </w:rPr>
        <w:object w:dxaOrig="240" w:dyaOrig="320">
          <v:shape id="_x0000_i1060" type="#_x0000_t75" style="width:12pt;height:15.75pt" o:ole="">
            <v:imagedata r:id="rId82" o:title=""/>
          </v:shape>
          <o:OLEObject Type="Embed" ProgID="Equation.DSMT4" ShapeID="_x0000_i1060" DrawAspect="Content" ObjectID="_1705820073" r:id="rId83"/>
        </w:object>
      </w:r>
      <w:r w:rsidRPr="003F1069">
        <w:rPr>
          <w:rFonts w:ascii="Times New Roman" w:hAnsi="Times New Roman"/>
          <w:sz w:val="24"/>
          <w:szCs w:val="24"/>
        </w:rPr>
        <w:t>.</w:t>
      </w:r>
      <w:r w:rsidRPr="003F1069">
        <w:rPr>
          <w:rFonts w:ascii="Times New Roman" w:hAnsi="Times New Roman"/>
          <w:sz w:val="24"/>
          <w:szCs w:val="24"/>
        </w:rPr>
        <w:tab/>
      </w:r>
      <w:r w:rsidRPr="008068E3">
        <w:rPr>
          <w:rFonts w:ascii="Times New Roman" w:hAnsi="Times New Roman"/>
          <w:b/>
          <w:color w:val="0000FF"/>
          <w:sz w:val="24"/>
          <w:szCs w:val="24"/>
        </w:rPr>
        <w:t>B.</w:t>
      </w:r>
      <w:r w:rsidRPr="003F1069">
        <w:rPr>
          <w:rFonts w:ascii="Times New Roman" w:hAnsi="Times New Roman"/>
          <w:b/>
          <w:sz w:val="24"/>
          <w:szCs w:val="24"/>
        </w:rPr>
        <w:t xml:space="preserve"> </w:t>
      </w:r>
      <w:r w:rsidRPr="003F1069">
        <w:rPr>
          <w:rFonts w:ascii="Times New Roman" w:hAnsi="Times New Roman"/>
          <w:sz w:val="24"/>
          <w:szCs w:val="24"/>
        </w:rPr>
        <w:t>tia</w:t>
      </w:r>
      <w:r w:rsidR="00CA4DC0" w:rsidRPr="003F1069">
        <w:rPr>
          <w:rFonts w:ascii="Times New Roman" w:hAnsi="Times New Roman"/>
          <w:sz w:val="24"/>
          <w:szCs w:val="24"/>
        </w:rPr>
        <w:t xml:space="preserve"> </w:t>
      </w:r>
      <w:r w:rsidR="00CA4DC0" w:rsidRPr="003F1069">
        <w:rPr>
          <w:rFonts w:ascii="Times New Roman" w:hAnsi="Times New Roman"/>
          <w:position w:val="-10"/>
          <w:sz w:val="24"/>
          <w:szCs w:val="24"/>
        </w:rPr>
        <w:object w:dxaOrig="200" w:dyaOrig="260">
          <v:shape id="_x0000_i1061" type="#_x0000_t75" style="width:10.5pt;height:12.75pt" o:ole="">
            <v:imagedata r:id="rId84" o:title=""/>
          </v:shape>
          <o:OLEObject Type="Embed" ProgID="Equation.DSMT4" ShapeID="_x0000_i1061" DrawAspect="Content" ObjectID="_1705820074" r:id="rId85"/>
        </w:object>
      </w:r>
      <w:r w:rsidR="00CA4DC0" w:rsidRPr="003F1069">
        <w:rPr>
          <w:rFonts w:ascii="Times New Roman" w:hAnsi="Times New Roman"/>
          <w:sz w:val="24"/>
          <w:szCs w:val="24"/>
        </w:rPr>
        <w:t xml:space="preserve"> </w:t>
      </w:r>
      <w:r w:rsidRPr="003F1069">
        <w:rPr>
          <w:rFonts w:ascii="Times New Roman" w:hAnsi="Times New Roman"/>
          <w:sz w:val="24"/>
          <w:szCs w:val="24"/>
        </w:rPr>
        <w:t>và tia</w:t>
      </w:r>
      <w:r w:rsidR="00CA4DC0" w:rsidRPr="003F1069">
        <w:rPr>
          <w:rFonts w:ascii="Times New Roman" w:hAnsi="Times New Roman"/>
          <w:sz w:val="24"/>
          <w:szCs w:val="24"/>
        </w:rPr>
        <w:t xml:space="preserve"> </w:t>
      </w:r>
      <w:r w:rsidR="00CA4DC0" w:rsidRPr="003F1069">
        <w:rPr>
          <w:rFonts w:ascii="Times New Roman" w:hAnsi="Times New Roman"/>
          <w:position w:val="-10"/>
          <w:sz w:val="24"/>
          <w:szCs w:val="24"/>
        </w:rPr>
        <w:object w:dxaOrig="240" w:dyaOrig="320">
          <v:shape id="_x0000_i1062" type="#_x0000_t75" style="width:12pt;height:15.75pt" o:ole="">
            <v:imagedata r:id="rId86" o:title=""/>
          </v:shape>
          <o:OLEObject Type="Embed" ProgID="Equation.DSMT4" ShapeID="_x0000_i1062" DrawAspect="Content" ObjectID="_1705820075" r:id="rId87"/>
        </w:object>
      </w:r>
      <w:r w:rsidRPr="003F1069">
        <w:rPr>
          <w:rFonts w:ascii="Times New Roman" w:hAnsi="Times New Roman"/>
          <w:sz w:val="24"/>
          <w:szCs w:val="24"/>
        </w:rPr>
        <w:t>.</w:t>
      </w:r>
      <w:r w:rsidRPr="003F1069">
        <w:rPr>
          <w:rFonts w:ascii="Times New Roman" w:hAnsi="Times New Roman"/>
          <w:sz w:val="24"/>
          <w:szCs w:val="24"/>
        </w:rPr>
        <w:tab/>
      </w:r>
      <w:r w:rsidRPr="008068E3">
        <w:rPr>
          <w:rFonts w:ascii="Times New Roman" w:hAnsi="Times New Roman"/>
          <w:b/>
          <w:color w:val="0000FF"/>
          <w:sz w:val="24"/>
          <w:szCs w:val="24"/>
        </w:rPr>
        <w:t>C.</w:t>
      </w:r>
      <w:r w:rsidRPr="003F1069">
        <w:rPr>
          <w:rFonts w:ascii="Times New Roman" w:hAnsi="Times New Roman"/>
          <w:b/>
          <w:sz w:val="24"/>
          <w:szCs w:val="24"/>
        </w:rPr>
        <w:t xml:space="preserve"> </w:t>
      </w:r>
      <w:r w:rsidRPr="003F1069">
        <w:rPr>
          <w:rFonts w:ascii="Times New Roman" w:hAnsi="Times New Roman"/>
          <w:sz w:val="24"/>
          <w:szCs w:val="24"/>
        </w:rPr>
        <w:t>tia</w:t>
      </w:r>
      <w:r w:rsidR="00CA4DC0" w:rsidRPr="003F1069">
        <w:rPr>
          <w:rFonts w:ascii="Times New Roman" w:hAnsi="Times New Roman"/>
          <w:sz w:val="24"/>
          <w:szCs w:val="24"/>
        </w:rPr>
        <w:t xml:space="preserve"> </w:t>
      </w:r>
      <w:r w:rsidR="00CA4DC0" w:rsidRPr="003F1069">
        <w:rPr>
          <w:rFonts w:ascii="Times New Roman" w:hAnsi="Times New Roman"/>
          <w:position w:val="-10"/>
          <w:sz w:val="24"/>
          <w:szCs w:val="24"/>
        </w:rPr>
        <w:object w:dxaOrig="200" w:dyaOrig="260">
          <v:shape id="_x0000_i1063" type="#_x0000_t75" style="width:10.5pt;height:12.75pt" o:ole="">
            <v:imagedata r:id="rId88" o:title=""/>
          </v:shape>
          <o:OLEObject Type="Embed" ProgID="Equation.DSMT4" ShapeID="_x0000_i1063" DrawAspect="Content" ObjectID="_1705820076" r:id="rId89"/>
        </w:object>
      </w:r>
      <w:r w:rsidR="00CA4DC0" w:rsidRPr="003F1069">
        <w:rPr>
          <w:rFonts w:ascii="Times New Roman" w:hAnsi="Times New Roman"/>
          <w:sz w:val="24"/>
          <w:szCs w:val="24"/>
        </w:rPr>
        <w:t xml:space="preserve"> </w:t>
      </w:r>
      <w:r w:rsidRPr="003F1069">
        <w:rPr>
          <w:rFonts w:ascii="Times New Roman" w:hAnsi="Times New Roman"/>
          <w:sz w:val="24"/>
          <w:szCs w:val="24"/>
        </w:rPr>
        <w:t>và tia</w:t>
      </w:r>
      <w:r w:rsidR="00CA4DC0" w:rsidRPr="003F1069">
        <w:rPr>
          <w:rFonts w:ascii="Times New Roman" w:hAnsi="Times New Roman"/>
          <w:sz w:val="24"/>
          <w:szCs w:val="24"/>
        </w:rPr>
        <w:t xml:space="preserve"> </w:t>
      </w:r>
      <w:r w:rsidR="00CA4DC0" w:rsidRPr="003F1069">
        <w:rPr>
          <w:rFonts w:ascii="Times New Roman" w:hAnsi="Times New Roman"/>
          <w:position w:val="-4"/>
          <w:sz w:val="24"/>
          <w:szCs w:val="24"/>
        </w:rPr>
        <w:object w:dxaOrig="279" w:dyaOrig="260">
          <v:shape id="_x0000_i1064" type="#_x0000_t75" style="width:14.25pt;height:12.75pt" o:ole="">
            <v:imagedata r:id="rId90" o:title=""/>
          </v:shape>
          <o:OLEObject Type="Embed" ProgID="Equation.DSMT4" ShapeID="_x0000_i1064" DrawAspect="Content" ObjectID="_1705820077" r:id="rId91"/>
        </w:object>
      </w:r>
      <w:r w:rsidRPr="003F1069">
        <w:rPr>
          <w:rFonts w:ascii="Times New Roman" w:hAnsi="Times New Roman"/>
          <w:sz w:val="24"/>
          <w:szCs w:val="24"/>
        </w:rPr>
        <w:t>.</w:t>
      </w:r>
      <w:r w:rsidRPr="003F1069">
        <w:rPr>
          <w:rFonts w:ascii="Times New Roman" w:hAnsi="Times New Roman"/>
          <w:sz w:val="24"/>
          <w:szCs w:val="24"/>
        </w:rPr>
        <w:tab/>
      </w:r>
      <w:r w:rsidRPr="008068E3">
        <w:rPr>
          <w:rFonts w:ascii="Times New Roman" w:hAnsi="Times New Roman"/>
          <w:b/>
          <w:color w:val="0000FF"/>
          <w:sz w:val="24"/>
          <w:szCs w:val="24"/>
        </w:rPr>
        <w:t>D.</w:t>
      </w:r>
      <w:r w:rsidRPr="003F1069">
        <w:rPr>
          <w:rFonts w:ascii="Times New Roman" w:hAnsi="Times New Roman"/>
          <w:b/>
          <w:sz w:val="24"/>
          <w:szCs w:val="24"/>
        </w:rPr>
        <w:t xml:space="preserve"> </w:t>
      </w:r>
      <w:r w:rsidRPr="003F1069">
        <w:rPr>
          <w:rFonts w:ascii="Times New Roman" w:hAnsi="Times New Roman"/>
          <w:sz w:val="24"/>
          <w:szCs w:val="24"/>
        </w:rPr>
        <w:t>tia</w:t>
      </w:r>
      <w:r w:rsidR="00CA4DC0" w:rsidRPr="003F1069">
        <w:rPr>
          <w:rFonts w:ascii="Times New Roman" w:hAnsi="Times New Roman"/>
          <w:sz w:val="24"/>
          <w:szCs w:val="24"/>
        </w:rPr>
        <w:t xml:space="preserve"> </w:t>
      </w:r>
      <w:r w:rsidR="00CA4DC0" w:rsidRPr="003F1069">
        <w:rPr>
          <w:rFonts w:ascii="Times New Roman" w:hAnsi="Times New Roman"/>
          <w:position w:val="-6"/>
          <w:sz w:val="24"/>
          <w:szCs w:val="24"/>
        </w:rPr>
        <w:object w:dxaOrig="240" w:dyaOrig="220">
          <v:shape id="_x0000_i1065" type="#_x0000_t75" style="width:12pt;height:10.5pt" o:ole="">
            <v:imagedata r:id="rId92" o:title=""/>
          </v:shape>
          <o:OLEObject Type="Embed" ProgID="Equation.DSMT4" ShapeID="_x0000_i1065" DrawAspect="Content" ObjectID="_1705820078" r:id="rId93"/>
        </w:object>
      </w:r>
      <w:r w:rsidRPr="003F1069">
        <w:rPr>
          <w:rFonts w:ascii="Times New Roman" w:hAnsi="Times New Roman"/>
          <w:sz w:val="24"/>
          <w:szCs w:val="24"/>
        </w:rPr>
        <w:t>, tia</w:t>
      </w:r>
      <w:r w:rsidR="00CA4DC0" w:rsidRPr="003F1069">
        <w:rPr>
          <w:rFonts w:ascii="Times New Roman" w:hAnsi="Times New Roman"/>
          <w:sz w:val="24"/>
          <w:szCs w:val="24"/>
        </w:rPr>
        <w:t xml:space="preserve"> </w:t>
      </w:r>
      <w:r w:rsidR="00CA4DC0" w:rsidRPr="003F1069">
        <w:rPr>
          <w:rFonts w:ascii="Times New Roman" w:hAnsi="Times New Roman"/>
          <w:position w:val="-10"/>
          <w:sz w:val="24"/>
          <w:szCs w:val="24"/>
        </w:rPr>
        <w:object w:dxaOrig="200" w:dyaOrig="260">
          <v:shape id="_x0000_i1066" type="#_x0000_t75" style="width:10.5pt;height:12.75pt" o:ole="">
            <v:imagedata r:id="rId94" o:title=""/>
          </v:shape>
          <o:OLEObject Type="Embed" ProgID="Equation.DSMT4" ShapeID="_x0000_i1066" DrawAspect="Content" ObjectID="_1705820079" r:id="rId95"/>
        </w:object>
      </w:r>
      <w:r w:rsidRPr="003F1069">
        <w:rPr>
          <w:rFonts w:ascii="Times New Roman" w:hAnsi="Times New Roman"/>
          <w:sz w:val="24"/>
          <w:szCs w:val="24"/>
        </w:rPr>
        <w:t>và tia</w:t>
      </w:r>
      <w:r w:rsidR="00CA4DC0" w:rsidRPr="003F1069">
        <w:rPr>
          <w:rFonts w:ascii="Times New Roman" w:hAnsi="Times New Roman"/>
          <w:sz w:val="24"/>
          <w:szCs w:val="24"/>
        </w:rPr>
        <w:t xml:space="preserve"> </w:t>
      </w:r>
      <w:r w:rsidR="00CA4DC0" w:rsidRPr="003F1069">
        <w:rPr>
          <w:rFonts w:ascii="Times New Roman" w:hAnsi="Times New Roman"/>
          <w:position w:val="-4"/>
          <w:sz w:val="24"/>
          <w:szCs w:val="24"/>
        </w:rPr>
        <w:object w:dxaOrig="279" w:dyaOrig="260">
          <v:shape id="_x0000_i1067" type="#_x0000_t75" style="width:14.25pt;height:12.75pt" o:ole="">
            <v:imagedata r:id="rId96" o:title=""/>
          </v:shape>
          <o:OLEObject Type="Embed" ProgID="Equation.DSMT4" ShapeID="_x0000_i1067" DrawAspect="Content" ObjectID="_1705820080" r:id="rId97"/>
        </w:object>
      </w:r>
      <w:r w:rsidRPr="003F1069">
        <w:rPr>
          <w:rFonts w:ascii="Times New Roman" w:hAnsi="Times New Roman"/>
          <w:sz w:val="24"/>
          <w:szCs w:val="24"/>
        </w:rPr>
        <w:t>.</w:t>
      </w:r>
    </w:p>
    <w:p w:rsidR="00077091" w:rsidRPr="003F1069" w:rsidRDefault="00077091" w:rsidP="003F1069">
      <w:pPr>
        <w:tabs>
          <w:tab w:val="left" w:pos="284"/>
          <w:tab w:val="left" w:pos="2835"/>
          <w:tab w:val="left" w:pos="4410"/>
          <w:tab w:val="left" w:pos="5387"/>
          <w:tab w:val="left" w:pos="6120"/>
          <w:tab w:val="left" w:pos="7938"/>
        </w:tabs>
        <w:rPr>
          <w:rFonts w:ascii="Times New Roman" w:hAnsi="Times New Roman"/>
          <w:bCs/>
          <w:sz w:val="24"/>
          <w:szCs w:val="24"/>
          <w:lang w:val="vi-VN"/>
        </w:rPr>
      </w:pPr>
      <w:r w:rsidRPr="008068E3">
        <w:rPr>
          <w:rFonts w:ascii="Times New Roman" w:hAnsi="Times New Roman"/>
          <w:b/>
          <w:bCs/>
          <w:color w:val="C00000"/>
          <w:sz w:val="24"/>
          <w:szCs w:val="24"/>
          <w:lang w:val="vi-VN"/>
        </w:rPr>
        <w:t xml:space="preserve">Câu </w:t>
      </w:r>
      <w:r w:rsidRPr="008068E3">
        <w:rPr>
          <w:rFonts w:ascii="Times New Roman" w:hAnsi="Times New Roman"/>
          <w:b/>
          <w:bCs/>
          <w:color w:val="C00000"/>
          <w:sz w:val="24"/>
          <w:szCs w:val="24"/>
        </w:rPr>
        <w:t>19</w:t>
      </w:r>
      <w:r w:rsidRPr="008068E3">
        <w:rPr>
          <w:rFonts w:ascii="Times New Roman" w:hAnsi="Times New Roman"/>
          <w:b/>
          <w:bCs/>
          <w:color w:val="C00000"/>
          <w:sz w:val="24"/>
          <w:szCs w:val="24"/>
          <w:lang w:val="vi-VN"/>
        </w:rPr>
        <w:t>:</w:t>
      </w:r>
      <w:r w:rsidRPr="003F1069">
        <w:rPr>
          <w:rFonts w:ascii="Times New Roman" w:hAnsi="Times New Roman"/>
          <w:bCs/>
          <w:sz w:val="24"/>
          <w:szCs w:val="24"/>
          <w:lang w:val="vi-VN"/>
        </w:rPr>
        <w:t xml:space="preserve"> Tại </w:t>
      </w:r>
      <w:r w:rsidRPr="003F1069">
        <w:rPr>
          <w:rFonts w:ascii="Times New Roman" w:hAnsi="Times New Roman"/>
          <w:bCs/>
          <w:sz w:val="24"/>
          <w:szCs w:val="24"/>
        </w:rPr>
        <w:t>hai</w:t>
      </w:r>
      <w:r w:rsidRPr="003F1069">
        <w:rPr>
          <w:rFonts w:ascii="Times New Roman" w:hAnsi="Times New Roman"/>
          <w:bCs/>
          <w:sz w:val="24"/>
          <w:szCs w:val="24"/>
          <w:lang w:val="vi-VN"/>
        </w:rPr>
        <w:t xml:space="preserve"> điểm </w:t>
      </w:r>
      <w:r w:rsidRPr="003F1069">
        <w:rPr>
          <w:rFonts w:ascii="Times New Roman" w:hAnsi="Times New Roman"/>
          <w:bCs/>
          <w:i/>
          <w:sz w:val="24"/>
          <w:szCs w:val="24"/>
          <w:lang w:val="vi-VN"/>
        </w:rPr>
        <w:t>A</w:t>
      </w:r>
      <w:r w:rsidRPr="003F1069">
        <w:rPr>
          <w:rFonts w:ascii="Times New Roman" w:hAnsi="Times New Roman"/>
          <w:bCs/>
          <w:sz w:val="24"/>
          <w:szCs w:val="24"/>
          <w:lang w:val="vi-VN"/>
        </w:rPr>
        <w:t xml:space="preserve"> và </w:t>
      </w:r>
      <w:r w:rsidRPr="003F1069">
        <w:rPr>
          <w:rFonts w:ascii="Times New Roman" w:hAnsi="Times New Roman"/>
          <w:bCs/>
          <w:i/>
          <w:sz w:val="24"/>
          <w:szCs w:val="24"/>
          <w:lang w:val="vi-VN"/>
        </w:rPr>
        <w:t>B</w:t>
      </w:r>
      <w:r w:rsidRPr="003F1069">
        <w:rPr>
          <w:rFonts w:ascii="Times New Roman" w:hAnsi="Times New Roman"/>
          <w:bCs/>
          <w:sz w:val="24"/>
          <w:szCs w:val="24"/>
          <w:lang w:val="vi-VN"/>
        </w:rPr>
        <w:t xml:space="preserve"> có </w:t>
      </w:r>
      <w:r w:rsidRPr="003F1069">
        <w:rPr>
          <w:rFonts w:ascii="Times New Roman" w:hAnsi="Times New Roman"/>
          <w:bCs/>
          <w:sz w:val="24"/>
          <w:szCs w:val="24"/>
        </w:rPr>
        <w:t>hai</w:t>
      </w:r>
      <w:r w:rsidRPr="003F1069">
        <w:rPr>
          <w:rFonts w:ascii="Times New Roman" w:hAnsi="Times New Roman"/>
          <w:bCs/>
          <w:sz w:val="24"/>
          <w:szCs w:val="24"/>
          <w:lang w:val="vi-VN"/>
        </w:rPr>
        <w:t xml:space="preserve"> điện tích </w:t>
      </w:r>
      <w:r w:rsidR="005C20F3" w:rsidRPr="003F1069">
        <w:rPr>
          <w:rFonts w:ascii="Times New Roman" w:hAnsi="Times New Roman"/>
          <w:bCs/>
          <w:position w:val="-12"/>
          <w:sz w:val="24"/>
          <w:szCs w:val="24"/>
          <w:lang w:val="vi-VN"/>
        </w:rPr>
        <w:object w:dxaOrig="300" w:dyaOrig="360">
          <v:shape id="_x0000_i1068" type="#_x0000_t75" style="width:15pt;height:18pt" o:ole="">
            <v:imagedata r:id="rId98" o:title=""/>
          </v:shape>
          <o:OLEObject Type="Embed" ProgID="Equation.DSMT4" ShapeID="_x0000_i1068" DrawAspect="Content" ObjectID="_1705820081" r:id="rId99"/>
        </w:object>
      </w:r>
      <w:r w:rsidRPr="003F1069">
        <w:rPr>
          <w:rFonts w:ascii="Times New Roman" w:hAnsi="Times New Roman"/>
          <w:bCs/>
          <w:sz w:val="24"/>
          <w:szCs w:val="24"/>
          <w:vertAlign w:val="subscript"/>
          <w:lang w:val="vi-VN"/>
        </w:rPr>
        <w:t>,</w:t>
      </w:r>
      <w:r w:rsidRPr="003F1069">
        <w:rPr>
          <w:rFonts w:ascii="Times New Roman" w:hAnsi="Times New Roman"/>
          <w:bCs/>
          <w:sz w:val="24"/>
          <w:szCs w:val="24"/>
          <w:vertAlign w:val="subscript"/>
        </w:rPr>
        <w:t xml:space="preserve"> </w:t>
      </w:r>
      <w:r w:rsidR="005C20F3" w:rsidRPr="003F1069">
        <w:rPr>
          <w:rFonts w:ascii="Times New Roman" w:hAnsi="Times New Roman"/>
          <w:bCs/>
          <w:position w:val="-12"/>
          <w:sz w:val="24"/>
          <w:szCs w:val="24"/>
          <w:lang w:val="vi-VN"/>
        </w:rPr>
        <w:object w:dxaOrig="300" w:dyaOrig="360">
          <v:shape id="_x0000_i1069" type="#_x0000_t75" style="width:15pt;height:18pt" o:ole="">
            <v:imagedata r:id="rId100" o:title=""/>
          </v:shape>
          <o:OLEObject Type="Embed" ProgID="Equation.DSMT4" ShapeID="_x0000_i1069" DrawAspect="Content" ObjectID="_1705820082" r:id="rId101"/>
        </w:object>
      </w:r>
      <w:r w:rsidRPr="003F1069">
        <w:rPr>
          <w:rFonts w:ascii="Times New Roman" w:hAnsi="Times New Roman"/>
          <w:bCs/>
          <w:sz w:val="24"/>
          <w:szCs w:val="24"/>
          <w:lang w:val="vi-VN"/>
        </w:rPr>
        <w:t>.</w:t>
      </w:r>
      <w:r w:rsidRPr="003F1069">
        <w:rPr>
          <w:rFonts w:ascii="Times New Roman" w:hAnsi="Times New Roman"/>
          <w:bCs/>
          <w:sz w:val="24"/>
          <w:szCs w:val="24"/>
        </w:rPr>
        <w:t xml:space="preserve"> </w:t>
      </w:r>
      <w:r w:rsidRPr="003F1069">
        <w:rPr>
          <w:rFonts w:ascii="Times New Roman" w:hAnsi="Times New Roman"/>
          <w:bCs/>
          <w:sz w:val="24"/>
          <w:szCs w:val="24"/>
          <w:lang w:val="vi-VN"/>
        </w:rPr>
        <w:t>Tại điểm</w:t>
      </w:r>
      <w:r w:rsidR="00CA4DC0" w:rsidRPr="003F1069">
        <w:rPr>
          <w:rFonts w:ascii="Times New Roman" w:hAnsi="Times New Roman"/>
          <w:bCs/>
          <w:sz w:val="24"/>
          <w:szCs w:val="24"/>
        </w:rPr>
        <w:t xml:space="preserve"> </w:t>
      </w:r>
      <w:r w:rsidR="00CA4DC0" w:rsidRPr="003F1069">
        <w:rPr>
          <w:rFonts w:ascii="Times New Roman" w:hAnsi="Times New Roman"/>
          <w:bCs/>
          <w:position w:val="-4"/>
          <w:sz w:val="24"/>
          <w:szCs w:val="24"/>
        </w:rPr>
        <w:object w:dxaOrig="320" w:dyaOrig="260">
          <v:shape id="_x0000_i1070" type="#_x0000_t75" style="width:15.75pt;height:12.75pt" o:ole="">
            <v:imagedata r:id="rId102" o:title=""/>
          </v:shape>
          <o:OLEObject Type="Embed" ProgID="Equation.DSMT4" ShapeID="_x0000_i1070" DrawAspect="Content" ObjectID="_1705820083" r:id="rId103"/>
        </w:object>
      </w:r>
      <w:r w:rsidRPr="003F1069">
        <w:rPr>
          <w:rFonts w:ascii="Times New Roman" w:hAnsi="Times New Roman"/>
          <w:bCs/>
          <w:sz w:val="24"/>
          <w:szCs w:val="24"/>
          <w:lang w:val="vi-VN"/>
        </w:rPr>
        <w:t xml:space="preserve">, một electron được thả ra không vận tốc đầu thì nó di chuyển ra xa các điện tích.Tình huống nào sau đây </w:t>
      </w:r>
      <w:r w:rsidRPr="003F1069">
        <w:rPr>
          <w:rFonts w:ascii="Times New Roman" w:hAnsi="Times New Roman"/>
          <w:b/>
          <w:bCs/>
          <w:sz w:val="24"/>
          <w:szCs w:val="24"/>
          <w:lang w:val="vi-VN"/>
        </w:rPr>
        <w:t>không</w:t>
      </w:r>
      <w:r w:rsidRPr="003F1069">
        <w:rPr>
          <w:rFonts w:ascii="Times New Roman" w:hAnsi="Times New Roman"/>
          <w:bCs/>
          <w:sz w:val="24"/>
          <w:szCs w:val="24"/>
          <w:lang w:val="vi-VN"/>
        </w:rPr>
        <w:t xml:space="preserve"> thể xảy ra?</w:t>
      </w:r>
    </w:p>
    <w:p w:rsidR="00077091" w:rsidRPr="003F1069" w:rsidRDefault="00077091" w:rsidP="003F1069">
      <w:pPr>
        <w:tabs>
          <w:tab w:val="left" w:pos="284"/>
          <w:tab w:val="left" w:pos="2835"/>
          <w:tab w:val="left" w:pos="4410"/>
          <w:tab w:val="left" w:pos="5387"/>
          <w:tab w:val="left" w:pos="6120"/>
          <w:tab w:val="left" w:pos="7938"/>
        </w:tabs>
        <w:ind w:firstLine="142"/>
        <w:rPr>
          <w:rFonts w:ascii="Times New Roman" w:hAnsi="Times New Roman"/>
          <w:sz w:val="24"/>
          <w:szCs w:val="24"/>
          <w:lang w:val="nl-NL"/>
        </w:rPr>
      </w:pPr>
      <w:r w:rsidRPr="003F1069">
        <w:rPr>
          <w:rFonts w:ascii="Times New Roman" w:hAnsi="Times New Roman"/>
          <w:bCs/>
          <w:sz w:val="24"/>
          <w:szCs w:val="24"/>
        </w:rPr>
        <w:tab/>
      </w:r>
      <w:r w:rsidRPr="008068E3">
        <w:rPr>
          <w:rFonts w:ascii="Times New Roman" w:hAnsi="Times New Roman"/>
          <w:b/>
          <w:bCs/>
          <w:color w:val="0000FF"/>
          <w:sz w:val="24"/>
          <w:szCs w:val="24"/>
          <w:lang w:val="vi-VN"/>
        </w:rPr>
        <w:t>A.</w:t>
      </w:r>
      <w:r w:rsidRPr="003F1069">
        <w:rPr>
          <w:rFonts w:ascii="Times New Roman" w:hAnsi="Times New Roman"/>
          <w:bCs/>
          <w:sz w:val="24"/>
          <w:szCs w:val="24"/>
          <w:lang w:val="vi-VN"/>
        </w:rPr>
        <w:t xml:space="preserve"> </w:t>
      </w:r>
      <w:r w:rsidR="005C20F3" w:rsidRPr="003F1069">
        <w:rPr>
          <w:rFonts w:ascii="Times New Roman" w:hAnsi="Times New Roman"/>
          <w:bCs/>
          <w:position w:val="-12"/>
          <w:sz w:val="24"/>
          <w:szCs w:val="24"/>
          <w:lang w:val="vi-VN"/>
        </w:rPr>
        <w:object w:dxaOrig="660" w:dyaOrig="360">
          <v:shape id="_x0000_i1071" type="#_x0000_t75" style="width:33pt;height:18pt" o:ole="">
            <v:imagedata r:id="rId104" o:title=""/>
          </v:shape>
          <o:OLEObject Type="Embed" ProgID="Equation.DSMT4" ShapeID="_x0000_i1071" DrawAspect="Content" ObjectID="_1705820084" r:id="rId105"/>
        </w:object>
      </w:r>
      <w:r w:rsidR="005C20F3" w:rsidRPr="003F1069">
        <w:rPr>
          <w:rFonts w:ascii="Times New Roman" w:hAnsi="Times New Roman"/>
          <w:bCs/>
          <w:sz w:val="24"/>
          <w:szCs w:val="24"/>
          <w:lang w:val="vi-VN"/>
        </w:rPr>
        <w:t xml:space="preserve">, </w:t>
      </w:r>
      <w:r w:rsidR="005C20F3" w:rsidRPr="003F1069">
        <w:rPr>
          <w:rFonts w:ascii="Times New Roman" w:hAnsi="Times New Roman"/>
          <w:bCs/>
          <w:position w:val="-12"/>
          <w:sz w:val="24"/>
          <w:szCs w:val="24"/>
          <w:lang w:val="vi-VN"/>
        </w:rPr>
        <w:object w:dxaOrig="660" w:dyaOrig="360">
          <v:shape id="_x0000_i1072" type="#_x0000_t75" style="width:33pt;height:18pt" o:ole="">
            <v:imagedata r:id="rId106" o:title=""/>
          </v:shape>
          <o:OLEObject Type="Embed" ProgID="Equation.DSMT4" ShapeID="_x0000_i1072" DrawAspect="Content" ObjectID="_1705820085" r:id="rId107"/>
        </w:object>
      </w:r>
      <w:r w:rsidRPr="003F1069">
        <w:rPr>
          <w:rFonts w:ascii="Times New Roman" w:hAnsi="Times New Roman"/>
          <w:bCs/>
          <w:sz w:val="24"/>
          <w:szCs w:val="24"/>
        </w:rPr>
        <w:t>.</w:t>
      </w:r>
      <w:r w:rsidRPr="003F1069">
        <w:rPr>
          <w:rFonts w:ascii="Times New Roman" w:hAnsi="Times New Roman"/>
          <w:bCs/>
          <w:sz w:val="24"/>
          <w:szCs w:val="24"/>
        </w:rPr>
        <w:tab/>
      </w:r>
      <w:r w:rsidRPr="008068E3">
        <w:rPr>
          <w:rFonts w:ascii="Times New Roman" w:hAnsi="Times New Roman"/>
          <w:b/>
          <w:bCs/>
          <w:color w:val="0000FF"/>
          <w:sz w:val="24"/>
          <w:szCs w:val="24"/>
          <w:lang w:val="vi-VN"/>
        </w:rPr>
        <w:t>B.</w:t>
      </w:r>
      <w:r w:rsidR="005C20F3" w:rsidRPr="003F1069">
        <w:rPr>
          <w:rFonts w:ascii="Times New Roman" w:hAnsi="Times New Roman"/>
          <w:bCs/>
          <w:sz w:val="24"/>
          <w:szCs w:val="24"/>
          <w:lang w:val="vi-VN"/>
        </w:rPr>
        <w:t xml:space="preserve"> </w:t>
      </w:r>
      <w:r w:rsidR="005C20F3" w:rsidRPr="003F1069">
        <w:rPr>
          <w:rFonts w:ascii="Times New Roman" w:hAnsi="Times New Roman"/>
          <w:bCs/>
          <w:position w:val="-12"/>
          <w:sz w:val="24"/>
          <w:szCs w:val="24"/>
          <w:lang w:val="vi-VN"/>
        </w:rPr>
        <w:object w:dxaOrig="660" w:dyaOrig="360">
          <v:shape id="_x0000_i1073" type="#_x0000_t75" style="width:33pt;height:18pt" o:ole="">
            <v:imagedata r:id="rId108" o:title=""/>
          </v:shape>
          <o:OLEObject Type="Embed" ProgID="Equation.DSMT4" ShapeID="_x0000_i1073" DrawAspect="Content" ObjectID="_1705820086" r:id="rId109"/>
        </w:object>
      </w:r>
      <w:r w:rsidR="005C20F3" w:rsidRPr="003F1069">
        <w:rPr>
          <w:rFonts w:ascii="Times New Roman" w:hAnsi="Times New Roman"/>
          <w:bCs/>
          <w:sz w:val="24"/>
          <w:szCs w:val="24"/>
          <w:lang w:val="vi-VN"/>
        </w:rPr>
        <w:t xml:space="preserve">, </w:t>
      </w:r>
      <w:r w:rsidR="005C20F3" w:rsidRPr="003F1069">
        <w:rPr>
          <w:rFonts w:ascii="Times New Roman" w:hAnsi="Times New Roman"/>
          <w:bCs/>
          <w:position w:val="-12"/>
          <w:sz w:val="24"/>
          <w:szCs w:val="24"/>
          <w:lang w:val="vi-VN"/>
        </w:rPr>
        <w:object w:dxaOrig="660" w:dyaOrig="360">
          <v:shape id="_x0000_i1074" type="#_x0000_t75" style="width:33pt;height:18pt" o:ole="">
            <v:imagedata r:id="rId106" o:title=""/>
          </v:shape>
          <o:OLEObject Type="Embed" ProgID="Equation.DSMT4" ShapeID="_x0000_i1074" DrawAspect="Content" ObjectID="_1705820087" r:id="rId110"/>
        </w:object>
      </w:r>
      <w:r w:rsidR="005C20F3" w:rsidRPr="003F1069">
        <w:rPr>
          <w:rFonts w:ascii="Times New Roman" w:hAnsi="Times New Roman"/>
          <w:bCs/>
          <w:sz w:val="24"/>
          <w:szCs w:val="24"/>
        </w:rPr>
        <w:t>.</w:t>
      </w:r>
      <w:r w:rsidRPr="003F1069">
        <w:rPr>
          <w:rFonts w:ascii="Times New Roman" w:hAnsi="Times New Roman"/>
          <w:bCs/>
          <w:sz w:val="24"/>
          <w:szCs w:val="24"/>
        </w:rPr>
        <w:tab/>
      </w:r>
      <w:r w:rsidRPr="008068E3">
        <w:rPr>
          <w:rFonts w:ascii="Times New Roman" w:hAnsi="Times New Roman"/>
          <w:b/>
          <w:bCs/>
          <w:color w:val="0000FF"/>
          <w:sz w:val="24"/>
          <w:szCs w:val="24"/>
          <w:lang w:val="vi-VN"/>
        </w:rPr>
        <w:t>C.</w:t>
      </w:r>
      <w:r w:rsidR="005C20F3" w:rsidRPr="003F1069">
        <w:rPr>
          <w:rFonts w:ascii="Times New Roman" w:hAnsi="Times New Roman"/>
          <w:bCs/>
          <w:sz w:val="24"/>
          <w:szCs w:val="24"/>
          <w:lang w:val="vi-VN"/>
        </w:rPr>
        <w:t xml:space="preserve"> </w:t>
      </w:r>
      <w:r w:rsidR="005C20F3" w:rsidRPr="003F1069">
        <w:rPr>
          <w:rFonts w:ascii="Times New Roman" w:hAnsi="Times New Roman"/>
          <w:bCs/>
          <w:position w:val="-12"/>
          <w:sz w:val="24"/>
          <w:szCs w:val="24"/>
          <w:lang w:val="vi-VN"/>
        </w:rPr>
        <w:object w:dxaOrig="660" w:dyaOrig="360">
          <v:shape id="_x0000_i1075" type="#_x0000_t75" style="width:33pt;height:18pt" o:ole="">
            <v:imagedata r:id="rId104" o:title=""/>
          </v:shape>
          <o:OLEObject Type="Embed" ProgID="Equation.DSMT4" ShapeID="_x0000_i1075" DrawAspect="Content" ObjectID="_1705820088" r:id="rId111"/>
        </w:object>
      </w:r>
      <w:r w:rsidR="005C20F3" w:rsidRPr="003F1069">
        <w:rPr>
          <w:rFonts w:ascii="Times New Roman" w:hAnsi="Times New Roman"/>
          <w:bCs/>
          <w:sz w:val="24"/>
          <w:szCs w:val="24"/>
          <w:lang w:val="vi-VN"/>
        </w:rPr>
        <w:t xml:space="preserve">, </w:t>
      </w:r>
      <w:r w:rsidR="005C20F3" w:rsidRPr="003F1069">
        <w:rPr>
          <w:rFonts w:ascii="Times New Roman" w:hAnsi="Times New Roman"/>
          <w:bCs/>
          <w:position w:val="-12"/>
          <w:sz w:val="24"/>
          <w:szCs w:val="24"/>
          <w:lang w:val="vi-VN"/>
        </w:rPr>
        <w:object w:dxaOrig="660" w:dyaOrig="360">
          <v:shape id="_x0000_i1076" type="#_x0000_t75" style="width:33pt;height:18pt" o:ole="">
            <v:imagedata r:id="rId112" o:title=""/>
          </v:shape>
          <o:OLEObject Type="Embed" ProgID="Equation.DSMT4" ShapeID="_x0000_i1076" DrawAspect="Content" ObjectID="_1705820089" r:id="rId113"/>
        </w:object>
      </w:r>
      <w:r w:rsidR="005C20F3" w:rsidRPr="003F1069">
        <w:rPr>
          <w:rFonts w:ascii="Times New Roman" w:hAnsi="Times New Roman"/>
          <w:bCs/>
          <w:sz w:val="24"/>
          <w:szCs w:val="24"/>
        </w:rPr>
        <w:t>.</w:t>
      </w:r>
      <w:r w:rsidRPr="003F1069">
        <w:rPr>
          <w:rFonts w:ascii="Times New Roman" w:hAnsi="Times New Roman"/>
          <w:bCs/>
          <w:sz w:val="24"/>
          <w:szCs w:val="24"/>
        </w:rPr>
        <w:tab/>
      </w:r>
      <w:r w:rsidRPr="008068E3">
        <w:rPr>
          <w:rFonts w:ascii="Times New Roman" w:hAnsi="Times New Roman"/>
          <w:b/>
          <w:bCs/>
          <w:color w:val="0000FF"/>
          <w:sz w:val="24"/>
          <w:szCs w:val="24"/>
        </w:rPr>
        <w:t>D.</w:t>
      </w:r>
      <w:r w:rsidRPr="003F1069">
        <w:rPr>
          <w:rFonts w:ascii="Times New Roman" w:hAnsi="Times New Roman"/>
          <w:bCs/>
          <w:sz w:val="24"/>
          <w:szCs w:val="24"/>
        </w:rPr>
        <w:t xml:space="preserve"> </w:t>
      </w:r>
      <w:r w:rsidR="00E4073C" w:rsidRPr="003F1069">
        <w:rPr>
          <w:rFonts w:ascii="Times New Roman" w:hAnsi="Times New Roman"/>
          <w:bCs/>
          <w:position w:val="-14"/>
          <w:sz w:val="24"/>
          <w:szCs w:val="24"/>
        </w:rPr>
        <w:object w:dxaOrig="940" w:dyaOrig="400">
          <v:shape id="_x0000_i1077" type="#_x0000_t75" style="width:47.25pt;height:20.25pt" o:ole="">
            <v:imagedata r:id="rId114" o:title=""/>
          </v:shape>
          <o:OLEObject Type="Embed" ProgID="Equation.DSMT4" ShapeID="_x0000_i1077" DrawAspect="Content" ObjectID="_1705820090" r:id="rId115"/>
        </w:object>
      </w:r>
      <w:r w:rsidRPr="003F1069">
        <w:rPr>
          <w:rFonts w:ascii="Times New Roman" w:hAnsi="Times New Roman"/>
          <w:sz w:val="24"/>
          <w:szCs w:val="24"/>
          <w:lang w:val="nl-NL"/>
        </w:rPr>
        <w:t>.</w:t>
      </w:r>
    </w:p>
    <w:p w:rsidR="00834D22" w:rsidRPr="003F1069" w:rsidRDefault="00834D22" w:rsidP="003F1069">
      <w:pPr>
        <w:tabs>
          <w:tab w:val="left" w:pos="284"/>
          <w:tab w:val="left" w:pos="2835"/>
          <w:tab w:val="left" w:pos="4410"/>
          <w:tab w:val="left" w:pos="5387"/>
          <w:tab w:val="left" w:pos="6120"/>
          <w:tab w:val="left" w:pos="7938"/>
        </w:tabs>
        <w:rPr>
          <w:rFonts w:ascii="Times New Roman" w:hAnsi="Times New Roman"/>
          <w:bCs/>
          <w:sz w:val="24"/>
          <w:szCs w:val="24"/>
        </w:rPr>
      </w:pPr>
      <w:r w:rsidRPr="008068E3">
        <w:rPr>
          <w:rFonts w:ascii="Times New Roman" w:hAnsi="Times New Roman"/>
          <w:b/>
          <w:bCs/>
          <w:color w:val="C00000"/>
          <w:sz w:val="24"/>
          <w:szCs w:val="24"/>
        </w:rPr>
        <w:t>Câu 20:</w:t>
      </w:r>
      <w:r w:rsidRPr="003F1069">
        <w:rPr>
          <w:rFonts w:ascii="Times New Roman" w:hAnsi="Times New Roman"/>
          <w:bCs/>
          <w:sz w:val="24"/>
          <w:szCs w:val="24"/>
        </w:rPr>
        <w:t xml:space="preserve"> Khi cho nam châm chuyển động qua một mạch kín, trong mạch xuất hiện dòng điện cảm ứng. Điện năng của dòng điện được chuyển hóa từ</w:t>
      </w:r>
    </w:p>
    <w:p w:rsidR="00834D22" w:rsidRPr="003F1069" w:rsidRDefault="00834D22"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ab/>
      </w:r>
      <w:r w:rsidRPr="008068E3">
        <w:rPr>
          <w:rFonts w:ascii="Times New Roman" w:hAnsi="Times New Roman"/>
          <w:b/>
          <w:bCs/>
          <w:color w:val="0000FF"/>
          <w:sz w:val="24"/>
          <w:szCs w:val="24"/>
        </w:rPr>
        <w:t>A.</w:t>
      </w:r>
      <w:r w:rsidRPr="003F1069">
        <w:rPr>
          <w:rFonts w:ascii="Times New Roman" w:hAnsi="Times New Roman"/>
          <w:bCs/>
          <w:sz w:val="24"/>
          <w:szCs w:val="24"/>
        </w:rPr>
        <w:t xml:space="preserve"> hóa năng. </w:t>
      </w:r>
      <w:r w:rsidRPr="003F1069">
        <w:rPr>
          <w:rFonts w:ascii="Times New Roman" w:hAnsi="Times New Roman"/>
          <w:bCs/>
          <w:sz w:val="24"/>
          <w:szCs w:val="24"/>
        </w:rPr>
        <w:tab/>
      </w:r>
      <w:r w:rsidRPr="008068E3">
        <w:rPr>
          <w:rFonts w:ascii="Times New Roman" w:hAnsi="Times New Roman"/>
          <w:b/>
          <w:bCs/>
          <w:color w:val="0000FF"/>
          <w:sz w:val="24"/>
          <w:szCs w:val="24"/>
        </w:rPr>
        <w:t>B.</w:t>
      </w:r>
      <w:r w:rsidRPr="003F1069">
        <w:rPr>
          <w:rFonts w:ascii="Times New Roman" w:hAnsi="Times New Roman"/>
          <w:bCs/>
          <w:sz w:val="24"/>
          <w:szCs w:val="24"/>
        </w:rPr>
        <w:t xml:space="preserve"> cơ năng. </w:t>
      </w:r>
      <w:r w:rsidRPr="003F1069">
        <w:rPr>
          <w:rFonts w:ascii="Times New Roman" w:hAnsi="Times New Roman"/>
          <w:bCs/>
          <w:sz w:val="24"/>
          <w:szCs w:val="24"/>
        </w:rPr>
        <w:tab/>
      </w:r>
      <w:r w:rsidRPr="008068E3">
        <w:rPr>
          <w:rFonts w:ascii="Times New Roman" w:hAnsi="Times New Roman"/>
          <w:b/>
          <w:bCs/>
          <w:color w:val="0000FF"/>
          <w:sz w:val="24"/>
          <w:szCs w:val="24"/>
        </w:rPr>
        <w:t>C.</w:t>
      </w:r>
      <w:r w:rsidRPr="003F1069">
        <w:rPr>
          <w:rFonts w:ascii="Times New Roman" w:hAnsi="Times New Roman"/>
          <w:bCs/>
          <w:sz w:val="24"/>
          <w:szCs w:val="24"/>
        </w:rPr>
        <w:t xml:space="preserve"> quang năng. </w:t>
      </w:r>
      <w:r w:rsidRPr="003F1069">
        <w:rPr>
          <w:rFonts w:ascii="Times New Roman" w:hAnsi="Times New Roman"/>
          <w:bCs/>
          <w:sz w:val="24"/>
          <w:szCs w:val="24"/>
        </w:rPr>
        <w:tab/>
      </w:r>
      <w:r w:rsidRPr="008068E3">
        <w:rPr>
          <w:rFonts w:ascii="Times New Roman" w:hAnsi="Times New Roman"/>
          <w:b/>
          <w:bCs/>
          <w:color w:val="0000FF"/>
          <w:sz w:val="24"/>
          <w:szCs w:val="24"/>
        </w:rPr>
        <w:t>D.</w:t>
      </w:r>
      <w:r w:rsidRPr="003F1069">
        <w:rPr>
          <w:rFonts w:ascii="Times New Roman" w:hAnsi="Times New Roman"/>
          <w:bCs/>
          <w:sz w:val="24"/>
          <w:szCs w:val="24"/>
        </w:rPr>
        <w:t xml:space="preserve"> nhiệt năng.</w:t>
      </w:r>
    </w:p>
    <w:p w:rsidR="006149AA" w:rsidRPr="003F1069" w:rsidRDefault="006149AA" w:rsidP="003F1069">
      <w:pPr>
        <w:tabs>
          <w:tab w:val="left" w:pos="284"/>
          <w:tab w:val="left" w:pos="2835"/>
          <w:tab w:val="left" w:pos="4410"/>
          <w:tab w:val="left" w:pos="5387"/>
          <w:tab w:val="left" w:pos="6120"/>
          <w:tab w:val="left" w:pos="7938"/>
        </w:tabs>
        <w:rPr>
          <w:rFonts w:ascii="Times New Roman" w:hAnsi="Times New Roman"/>
          <w:sz w:val="24"/>
          <w:szCs w:val="24"/>
        </w:rPr>
      </w:pPr>
      <w:r w:rsidRPr="008068E3">
        <w:rPr>
          <w:rFonts w:ascii="Times New Roman" w:hAnsi="Times New Roman"/>
          <w:b/>
          <w:color w:val="C00000"/>
          <w:sz w:val="24"/>
          <w:szCs w:val="24"/>
        </w:rPr>
        <w:t>Câu 21:</w:t>
      </w:r>
      <w:r w:rsidRPr="003F1069">
        <w:rPr>
          <w:rFonts w:ascii="Times New Roman" w:hAnsi="Times New Roman"/>
          <w:sz w:val="24"/>
          <w:szCs w:val="24"/>
        </w:rPr>
        <w:t xml:space="preserve"> Một con lắc đơn gồm một vật nhỏ được treo vào đầu dưới của một sợi dây không dãn, đầu trên của sợi dây được buộc cố định. Kéo con lắc lệch khỏi phương thẳng đứng một góc 0,08 rad rồi thả nhẹ</w:t>
      </w:r>
      <w:r w:rsidR="00155814" w:rsidRPr="003F1069">
        <w:rPr>
          <w:rFonts w:ascii="Times New Roman" w:hAnsi="Times New Roman"/>
          <w:sz w:val="24"/>
          <w:szCs w:val="24"/>
        </w:rPr>
        <w:t xml:space="preserve"> để vật dao động điều hòa. Lấy </w:t>
      </w:r>
      <w:r w:rsidR="00155814" w:rsidRPr="003F1069">
        <w:rPr>
          <w:rFonts w:ascii="Times New Roman" w:hAnsi="Times New Roman"/>
          <w:position w:val="-10"/>
          <w:sz w:val="24"/>
          <w:szCs w:val="24"/>
        </w:rPr>
        <w:object w:dxaOrig="680" w:dyaOrig="320">
          <v:shape id="_x0000_i1078" type="#_x0000_t75" style="width:33.75pt;height:15.75pt" o:ole="">
            <v:imagedata r:id="rId116" o:title=""/>
          </v:shape>
          <o:OLEObject Type="Embed" ProgID="Equation.DSMT4" ShapeID="_x0000_i1078" DrawAspect="Content" ObjectID="_1705820091" r:id="rId117"/>
        </w:object>
      </w:r>
      <w:r w:rsidR="00155814" w:rsidRPr="003F1069">
        <w:rPr>
          <w:rFonts w:ascii="Times New Roman" w:hAnsi="Times New Roman"/>
          <w:sz w:val="24"/>
          <w:szCs w:val="24"/>
        </w:rPr>
        <w:t xml:space="preserve"> m/s</w:t>
      </w:r>
      <w:r w:rsidR="00155814" w:rsidRPr="003F1069">
        <w:rPr>
          <w:rFonts w:ascii="Times New Roman" w:hAnsi="Times New Roman"/>
          <w:sz w:val="24"/>
          <w:szCs w:val="24"/>
          <w:vertAlign w:val="superscript"/>
        </w:rPr>
        <w:t>2</w:t>
      </w:r>
      <w:r w:rsidR="00155814" w:rsidRPr="003F1069">
        <w:rPr>
          <w:rFonts w:ascii="Times New Roman" w:hAnsi="Times New Roman"/>
          <w:sz w:val="24"/>
          <w:szCs w:val="24"/>
        </w:rPr>
        <w:t>, gia tốc dao động điều hòa cực đại của con lắc là</w:t>
      </w:r>
    </w:p>
    <w:p w:rsidR="006149AA" w:rsidRPr="003F1069" w:rsidRDefault="006149AA"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b/>
          <w:sz w:val="24"/>
          <w:szCs w:val="24"/>
        </w:rPr>
        <w:tab/>
      </w:r>
      <w:r w:rsidRPr="008068E3">
        <w:rPr>
          <w:rFonts w:ascii="Times New Roman" w:hAnsi="Times New Roman"/>
          <w:b/>
          <w:color w:val="0000FF"/>
          <w:sz w:val="24"/>
          <w:szCs w:val="24"/>
        </w:rPr>
        <w:t>A.</w:t>
      </w:r>
      <w:r w:rsidRPr="003F1069">
        <w:rPr>
          <w:rFonts w:ascii="Times New Roman" w:hAnsi="Times New Roman"/>
          <w:b/>
          <w:sz w:val="24"/>
          <w:szCs w:val="24"/>
        </w:rPr>
        <w:t xml:space="preserve"> </w:t>
      </w:r>
      <w:r w:rsidRPr="003F1069">
        <w:rPr>
          <w:rFonts w:ascii="Times New Roman" w:hAnsi="Times New Roman"/>
          <w:sz w:val="24"/>
          <w:szCs w:val="24"/>
        </w:rPr>
        <w:t>0,08</w:t>
      </w:r>
      <w:r w:rsidR="00155814" w:rsidRPr="003F1069">
        <w:rPr>
          <w:rFonts w:ascii="Times New Roman" w:hAnsi="Times New Roman"/>
          <w:sz w:val="24"/>
          <w:szCs w:val="24"/>
        </w:rPr>
        <w:t xml:space="preserve"> m/s</w:t>
      </w:r>
      <w:r w:rsidR="00155814" w:rsidRPr="003F1069">
        <w:rPr>
          <w:rFonts w:ascii="Times New Roman" w:hAnsi="Times New Roman"/>
          <w:sz w:val="24"/>
          <w:szCs w:val="24"/>
          <w:vertAlign w:val="superscript"/>
        </w:rPr>
        <w:t>2</w:t>
      </w:r>
      <w:r w:rsidRPr="003F1069">
        <w:rPr>
          <w:rFonts w:ascii="Times New Roman" w:hAnsi="Times New Roman"/>
          <w:sz w:val="24"/>
          <w:szCs w:val="24"/>
        </w:rPr>
        <w:t>.</w:t>
      </w:r>
      <w:r w:rsidRPr="003F1069">
        <w:rPr>
          <w:rFonts w:ascii="Times New Roman" w:hAnsi="Times New Roman"/>
          <w:sz w:val="24"/>
          <w:szCs w:val="24"/>
        </w:rPr>
        <w:tab/>
      </w:r>
      <w:r w:rsidRPr="008068E3">
        <w:rPr>
          <w:rFonts w:ascii="Times New Roman" w:hAnsi="Times New Roman"/>
          <w:b/>
          <w:color w:val="0000FF"/>
          <w:sz w:val="24"/>
          <w:szCs w:val="24"/>
        </w:rPr>
        <w:t>B.</w:t>
      </w:r>
      <w:r w:rsidRPr="003F1069">
        <w:rPr>
          <w:rFonts w:ascii="Times New Roman" w:hAnsi="Times New Roman"/>
          <w:b/>
          <w:sz w:val="24"/>
          <w:szCs w:val="24"/>
        </w:rPr>
        <w:t xml:space="preserve"> </w:t>
      </w:r>
      <w:r w:rsidR="00155814" w:rsidRPr="003F1069">
        <w:rPr>
          <w:rFonts w:ascii="Times New Roman" w:hAnsi="Times New Roman"/>
          <w:sz w:val="24"/>
          <w:szCs w:val="24"/>
        </w:rPr>
        <w:t>0,8 m/s</w:t>
      </w:r>
      <w:r w:rsidR="00155814" w:rsidRPr="003F1069">
        <w:rPr>
          <w:rFonts w:ascii="Times New Roman" w:hAnsi="Times New Roman"/>
          <w:sz w:val="24"/>
          <w:szCs w:val="24"/>
          <w:vertAlign w:val="superscript"/>
        </w:rPr>
        <w:t>2</w:t>
      </w:r>
      <w:r w:rsidRPr="003F1069">
        <w:rPr>
          <w:rFonts w:ascii="Times New Roman" w:hAnsi="Times New Roman"/>
          <w:sz w:val="24"/>
          <w:szCs w:val="24"/>
        </w:rPr>
        <w:t>.</w:t>
      </w:r>
      <w:r w:rsidRPr="003F1069">
        <w:rPr>
          <w:rFonts w:ascii="Times New Roman" w:hAnsi="Times New Roman"/>
          <w:sz w:val="24"/>
          <w:szCs w:val="24"/>
        </w:rPr>
        <w:tab/>
      </w:r>
      <w:r w:rsidRPr="008068E3">
        <w:rPr>
          <w:rFonts w:ascii="Times New Roman" w:hAnsi="Times New Roman"/>
          <w:b/>
          <w:color w:val="0000FF"/>
          <w:sz w:val="24"/>
          <w:szCs w:val="24"/>
        </w:rPr>
        <w:t>C.</w:t>
      </w:r>
      <w:r w:rsidRPr="003F1069">
        <w:rPr>
          <w:rFonts w:ascii="Times New Roman" w:hAnsi="Times New Roman"/>
          <w:b/>
          <w:sz w:val="24"/>
          <w:szCs w:val="24"/>
        </w:rPr>
        <w:t xml:space="preserve"> </w:t>
      </w:r>
      <w:r w:rsidR="00155814" w:rsidRPr="003F1069">
        <w:rPr>
          <w:rFonts w:ascii="Times New Roman" w:hAnsi="Times New Roman"/>
          <w:sz w:val="24"/>
          <w:szCs w:val="24"/>
        </w:rPr>
        <w:t>8 m/s</w:t>
      </w:r>
      <w:r w:rsidR="00155814" w:rsidRPr="003F1069">
        <w:rPr>
          <w:rFonts w:ascii="Times New Roman" w:hAnsi="Times New Roman"/>
          <w:sz w:val="24"/>
          <w:szCs w:val="24"/>
          <w:vertAlign w:val="superscript"/>
        </w:rPr>
        <w:t>2</w:t>
      </w:r>
      <w:r w:rsidRPr="003F1069">
        <w:rPr>
          <w:rFonts w:ascii="Times New Roman" w:hAnsi="Times New Roman"/>
          <w:sz w:val="24"/>
          <w:szCs w:val="24"/>
        </w:rPr>
        <w:t>.</w:t>
      </w:r>
      <w:r w:rsidRPr="003F1069">
        <w:rPr>
          <w:rFonts w:ascii="Times New Roman" w:hAnsi="Times New Roman"/>
          <w:sz w:val="24"/>
          <w:szCs w:val="24"/>
        </w:rPr>
        <w:tab/>
      </w:r>
      <w:r w:rsidRPr="008068E3">
        <w:rPr>
          <w:rFonts w:ascii="Times New Roman" w:hAnsi="Times New Roman"/>
          <w:b/>
          <w:color w:val="0000FF"/>
          <w:sz w:val="24"/>
          <w:szCs w:val="24"/>
        </w:rPr>
        <w:t>D.</w:t>
      </w:r>
      <w:r w:rsidRPr="003F1069">
        <w:rPr>
          <w:rFonts w:ascii="Times New Roman" w:hAnsi="Times New Roman"/>
          <w:b/>
          <w:sz w:val="24"/>
          <w:szCs w:val="24"/>
        </w:rPr>
        <w:t xml:space="preserve"> </w:t>
      </w:r>
      <w:r w:rsidR="00155814" w:rsidRPr="003F1069">
        <w:rPr>
          <w:rFonts w:ascii="Times New Roman" w:hAnsi="Times New Roman"/>
          <w:sz w:val="24"/>
          <w:szCs w:val="24"/>
        </w:rPr>
        <w:t>80 m/s</w:t>
      </w:r>
      <w:r w:rsidR="00155814" w:rsidRPr="003F1069">
        <w:rPr>
          <w:rFonts w:ascii="Times New Roman" w:hAnsi="Times New Roman"/>
          <w:sz w:val="24"/>
          <w:szCs w:val="24"/>
          <w:vertAlign w:val="superscript"/>
        </w:rPr>
        <w:t>2</w:t>
      </w:r>
      <w:r w:rsidRPr="003F1069">
        <w:rPr>
          <w:rFonts w:ascii="Times New Roman" w:hAnsi="Times New Roman"/>
          <w:sz w:val="24"/>
          <w:szCs w:val="24"/>
        </w:rPr>
        <w:t>.</w:t>
      </w:r>
    </w:p>
    <w:p w:rsidR="00306867" w:rsidRPr="003F1069" w:rsidRDefault="00306867" w:rsidP="003F1069">
      <w:pPr>
        <w:tabs>
          <w:tab w:val="left" w:pos="284"/>
          <w:tab w:val="left" w:pos="2835"/>
          <w:tab w:val="left" w:pos="4410"/>
          <w:tab w:val="left" w:pos="5387"/>
          <w:tab w:val="left" w:pos="6120"/>
          <w:tab w:val="left" w:pos="7938"/>
        </w:tabs>
        <w:rPr>
          <w:rFonts w:ascii="Times New Roman" w:hAnsi="Times New Roman"/>
          <w:sz w:val="24"/>
          <w:szCs w:val="24"/>
          <w:lang w:val="pt-BR"/>
        </w:rPr>
      </w:pPr>
      <w:r w:rsidRPr="008068E3">
        <w:rPr>
          <w:rFonts w:ascii="Times New Roman" w:hAnsi="Times New Roman"/>
          <w:b/>
          <w:color w:val="C00000"/>
          <w:sz w:val="24"/>
          <w:szCs w:val="24"/>
          <w:lang w:val="pt-BR"/>
        </w:rPr>
        <w:t>Câu 22:</w:t>
      </w:r>
      <w:r w:rsidRPr="003F1069">
        <w:rPr>
          <w:rFonts w:ascii="Times New Roman" w:hAnsi="Times New Roman"/>
          <w:sz w:val="24"/>
          <w:szCs w:val="24"/>
          <w:lang w:val="pt-BR"/>
        </w:rPr>
        <w:t xml:space="preserve"> Một nguồn âm</w:t>
      </w:r>
      <w:r w:rsidR="00F56D4B" w:rsidRPr="003F1069">
        <w:rPr>
          <w:rFonts w:ascii="Times New Roman" w:hAnsi="Times New Roman"/>
          <w:sz w:val="24"/>
          <w:szCs w:val="24"/>
          <w:lang w:val="pt-BR"/>
        </w:rPr>
        <w:t xml:space="preserve"> </w:t>
      </w:r>
      <w:r w:rsidR="00F56D4B" w:rsidRPr="003F1069">
        <w:rPr>
          <w:rFonts w:ascii="Times New Roman" w:hAnsi="Times New Roman"/>
          <w:position w:val="-6"/>
          <w:sz w:val="24"/>
          <w:szCs w:val="24"/>
          <w:lang w:val="pt-BR"/>
        </w:rPr>
        <w:object w:dxaOrig="240" w:dyaOrig="279">
          <v:shape id="_x0000_i1079" type="#_x0000_t75" style="width:12pt;height:14.25pt" o:ole="">
            <v:imagedata r:id="rId118" o:title=""/>
          </v:shape>
          <o:OLEObject Type="Embed" ProgID="Equation.DSMT4" ShapeID="_x0000_i1079" DrawAspect="Content" ObjectID="_1705820092" r:id="rId119"/>
        </w:object>
      </w:r>
      <w:r w:rsidRPr="003F1069">
        <w:rPr>
          <w:rFonts w:ascii="Times New Roman" w:hAnsi="Times New Roman"/>
          <w:sz w:val="24"/>
          <w:szCs w:val="24"/>
          <w:lang w:val="pt-BR"/>
        </w:rPr>
        <w:t xml:space="preserve"> có công suất </w:t>
      </w:r>
      <w:r w:rsidR="005C20F3" w:rsidRPr="003F1069">
        <w:rPr>
          <w:rFonts w:ascii="Times New Roman" w:hAnsi="Times New Roman"/>
          <w:position w:val="-12"/>
          <w:sz w:val="24"/>
          <w:szCs w:val="24"/>
          <w:lang w:val="pt-BR"/>
        </w:rPr>
        <w:object w:dxaOrig="840" w:dyaOrig="360">
          <v:shape id="_x0000_i1080" type="#_x0000_t75" style="width:42pt;height:18pt" o:ole="">
            <v:imagedata r:id="rId120" o:title=""/>
          </v:shape>
          <o:OLEObject Type="Embed" ProgID="Equation.DSMT4" ShapeID="_x0000_i1080" DrawAspect="Content" ObjectID="_1705820093" r:id="rId121"/>
        </w:object>
      </w:r>
      <w:r w:rsidR="005C20F3" w:rsidRPr="003F1069">
        <w:rPr>
          <w:rFonts w:ascii="Times New Roman" w:hAnsi="Times New Roman"/>
          <w:sz w:val="24"/>
          <w:szCs w:val="24"/>
          <w:lang w:val="pt-BR"/>
        </w:rPr>
        <w:t xml:space="preserve"> </w:t>
      </w:r>
      <w:r w:rsidRPr="003F1069">
        <w:rPr>
          <w:rFonts w:ascii="Times New Roman" w:hAnsi="Times New Roman"/>
          <w:sz w:val="24"/>
          <w:szCs w:val="24"/>
          <w:lang w:val="pt-BR"/>
        </w:rPr>
        <w:t xml:space="preserve">W phát sóng âm dạng hình cầu. Cường độ âm tại điểm </w:t>
      </w:r>
      <w:r w:rsidR="00F56D4B" w:rsidRPr="003F1069">
        <w:rPr>
          <w:rFonts w:ascii="Times New Roman" w:hAnsi="Times New Roman"/>
          <w:position w:val="-4"/>
          <w:sz w:val="24"/>
          <w:szCs w:val="24"/>
          <w:lang w:val="pt-BR"/>
        </w:rPr>
        <w:object w:dxaOrig="240" w:dyaOrig="260">
          <v:shape id="_x0000_i1081" type="#_x0000_t75" style="width:12pt;height:12.75pt" o:ole="">
            <v:imagedata r:id="rId122" o:title=""/>
          </v:shape>
          <o:OLEObject Type="Embed" ProgID="Equation.DSMT4" ShapeID="_x0000_i1081" DrawAspect="Content" ObjectID="_1705820094" r:id="rId123"/>
        </w:object>
      </w:r>
      <w:r w:rsidRPr="003F1069">
        <w:rPr>
          <w:rFonts w:ascii="Times New Roman" w:hAnsi="Times New Roman"/>
          <w:sz w:val="24"/>
          <w:szCs w:val="24"/>
          <w:lang w:val="pt-BR"/>
        </w:rPr>
        <w:t xml:space="preserve"> cách nguồn 3 m là</w:t>
      </w:r>
    </w:p>
    <w:p w:rsidR="00306867" w:rsidRPr="003F1069" w:rsidRDefault="00306867" w:rsidP="003F1069">
      <w:pPr>
        <w:tabs>
          <w:tab w:val="left" w:pos="284"/>
          <w:tab w:val="left" w:pos="2835"/>
          <w:tab w:val="left" w:pos="4410"/>
          <w:tab w:val="left" w:pos="5387"/>
          <w:tab w:val="left" w:pos="6120"/>
          <w:tab w:val="left" w:pos="7938"/>
        </w:tabs>
        <w:ind w:firstLine="142"/>
        <w:rPr>
          <w:rFonts w:ascii="Times New Roman" w:hAnsi="Times New Roman"/>
          <w:sz w:val="24"/>
          <w:szCs w:val="24"/>
          <w:lang w:val="pt-BR"/>
        </w:rPr>
      </w:pPr>
      <w:r w:rsidRPr="003F1069">
        <w:rPr>
          <w:rFonts w:ascii="Times New Roman" w:hAnsi="Times New Roman"/>
          <w:b/>
          <w:sz w:val="24"/>
          <w:szCs w:val="24"/>
          <w:lang w:val="pt-BR"/>
        </w:rPr>
        <w:tab/>
      </w:r>
      <w:r w:rsidRPr="008068E3">
        <w:rPr>
          <w:rFonts w:ascii="Times New Roman" w:hAnsi="Times New Roman"/>
          <w:b/>
          <w:color w:val="0000FF"/>
          <w:sz w:val="24"/>
          <w:szCs w:val="24"/>
          <w:lang w:val="pt-BR"/>
        </w:rPr>
        <w:t>A.</w:t>
      </w:r>
      <w:r w:rsidRPr="003F1069">
        <w:rPr>
          <w:rFonts w:ascii="Times New Roman" w:hAnsi="Times New Roman"/>
          <w:b/>
          <w:sz w:val="24"/>
          <w:szCs w:val="24"/>
          <w:lang w:val="pt-BR"/>
        </w:rPr>
        <w:t xml:space="preserve"> </w:t>
      </w:r>
      <w:r w:rsidR="006669DE" w:rsidRPr="003F1069">
        <w:rPr>
          <w:rFonts w:ascii="Times New Roman" w:hAnsi="Times New Roman"/>
          <w:b/>
          <w:position w:val="-10"/>
          <w:sz w:val="24"/>
          <w:szCs w:val="24"/>
          <w:lang w:val="pt-BR"/>
        </w:rPr>
        <w:object w:dxaOrig="960" w:dyaOrig="360">
          <v:shape id="_x0000_i1082" type="#_x0000_t75" style="width:48pt;height:18pt" o:ole="">
            <v:imagedata r:id="rId124" o:title=""/>
          </v:shape>
          <o:OLEObject Type="Embed" ProgID="Equation.DSMT4" ShapeID="_x0000_i1082" DrawAspect="Content" ObjectID="_1705820095" r:id="rId125"/>
        </w:object>
      </w:r>
      <w:r w:rsidR="006669DE" w:rsidRPr="003F1069">
        <w:rPr>
          <w:rFonts w:ascii="Times New Roman" w:hAnsi="Times New Roman"/>
          <w:b/>
          <w:sz w:val="24"/>
          <w:szCs w:val="24"/>
          <w:lang w:val="pt-BR"/>
        </w:rPr>
        <w:t xml:space="preserve"> </w:t>
      </w:r>
      <w:r w:rsidRPr="003F1069">
        <w:rPr>
          <w:rFonts w:ascii="Times New Roman" w:hAnsi="Times New Roman"/>
          <w:sz w:val="24"/>
          <w:szCs w:val="24"/>
          <w:lang w:val="pt-BR"/>
        </w:rPr>
        <w:t>W/m</w:t>
      </w:r>
      <w:r w:rsidRPr="003F1069">
        <w:rPr>
          <w:rFonts w:ascii="Times New Roman" w:hAnsi="Times New Roman"/>
          <w:sz w:val="24"/>
          <w:szCs w:val="24"/>
          <w:vertAlign w:val="superscript"/>
          <w:lang w:val="pt-BR"/>
        </w:rPr>
        <w:t>2</w:t>
      </w:r>
      <w:r w:rsidRPr="003F1069">
        <w:rPr>
          <w:rFonts w:ascii="Times New Roman" w:hAnsi="Times New Roman"/>
          <w:sz w:val="24"/>
          <w:szCs w:val="24"/>
          <w:lang w:val="pt-BR"/>
        </w:rPr>
        <w:t>.</w:t>
      </w:r>
      <w:r w:rsidRPr="003F1069">
        <w:rPr>
          <w:rFonts w:ascii="Times New Roman" w:hAnsi="Times New Roman"/>
          <w:sz w:val="24"/>
          <w:szCs w:val="24"/>
        </w:rPr>
        <w:tab/>
      </w:r>
      <w:r w:rsidRPr="008068E3">
        <w:rPr>
          <w:rFonts w:ascii="Times New Roman" w:hAnsi="Times New Roman"/>
          <w:b/>
          <w:color w:val="0000FF"/>
          <w:sz w:val="24"/>
          <w:szCs w:val="24"/>
          <w:lang w:val="pt-BR"/>
        </w:rPr>
        <w:t>B.</w:t>
      </w:r>
      <w:r w:rsidRPr="003F1069">
        <w:rPr>
          <w:rFonts w:ascii="Times New Roman" w:hAnsi="Times New Roman"/>
          <w:b/>
          <w:sz w:val="24"/>
          <w:szCs w:val="24"/>
          <w:lang w:val="pt-BR"/>
        </w:rPr>
        <w:t xml:space="preserve"> </w:t>
      </w:r>
      <w:r w:rsidR="006669DE" w:rsidRPr="003F1069">
        <w:rPr>
          <w:rFonts w:ascii="Times New Roman" w:hAnsi="Times New Roman"/>
          <w:b/>
          <w:position w:val="-10"/>
          <w:sz w:val="24"/>
          <w:szCs w:val="24"/>
          <w:lang w:val="pt-BR"/>
        </w:rPr>
        <w:object w:dxaOrig="960" w:dyaOrig="360">
          <v:shape id="_x0000_i1083" type="#_x0000_t75" style="width:48pt;height:18pt" o:ole="">
            <v:imagedata r:id="rId126" o:title=""/>
          </v:shape>
          <o:OLEObject Type="Embed" ProgID="Equation.DSMT4" ShapeID="_x0000_i1083" DrawAspect="Content" ObjectID="_1705820096" r:id="rId127"/>
        </w:object>
      </w:r>
      <w:r w:rsidRPr="003F1069">
        <w:rPr>
          <w:rFonts w:ascii="Times New Roman" w:hAnsi="Times New Roman"/>
          <w:sz w:val="24"/>
          <w:szCs w:val="24"/>
          <w:lang w:val="pt-BR"/>
        </w:rPr>
        <w:t>W/m</w:t>
      </w:r>
      <w:r w:rsidRPr="003F1069">
        <w:rPr>
          <w:rFonts w:ascii="Times New Roman" w:hAnsi="Times New Roman"/>
          <w:sz w:val="24"/>
          <w:szCs w:val="24"/>
          <w:vertAlign w:val="superscript"/>
          <w:lang w:val="pt-BR"/>
        </w:rPr>
        <w:t>2</w:t>
      </w:r>
      <w:r w:rsidRPr="003F1069">
        <w:rPr>
          <w:rFonts w:ascii="Times New Roman" w:hAnsi="Times New Roman"/>
          <w:sz w:val="24"/>
          <w:szCs w:val="24"/>
          <w:lang w:val="pt-BR"/>
        </w:rPr>
        <w:t>.</w:t>
      </w:r>
      <w:r w:rsidRPr="003F1069">
        <w:rPr>
          <w:rFonts w:ascii="Times New Roman" w:hAnsi="Times New Roman"/>
          <w:sz w:val="24"/>
          <w:szCs w:val="24"/>
        </w:rPr>
        <w:tab/>
      </w:r>
      <w:r w:rsidRPr="008068E3">
        <w:rPr>
          <w:rFonts w:ascii="Times New Roman" w:hAnsi="Times New Roman"/>
          <w:b/>
          <w:color w:val="0000FF"/>
          <w:sz w:val="24"/>
          <w:szCs w:val="24"/>
          <w:lang w:val="pt-BR"/>
        </w:rPr>
        <w:t>C.</w:t>
      </w:r>
      <w:r w:rsidRPr="003F1069">
        <w:rPr>
          <w:rFonts w:ascii="Times New Roman" w:hAnsi="Times New Roman"/>
          <w:b/>
          <w:sz w:val="24"/>
          <w:szCs w:val="24"/>
          <w:lang w:val="pt-BR"/>
        </w:rPr>
        <w:t xml:space="preserve"> </w:t>
      </w:r>
      <w:r w:rsidRPr="003F1069">
        <w:rPr>
          <w:rFonts w:ascii="Times New Roman" w:hAnsi="Times New Roman"/>
          <w:sz w:val="24"/>
          <w:szCs w:val="24"/>
          <w:lang w:val="pt-BR"/>
        </w:rPr>
        <w:t>0,2 W/m</w:t>
      </w:r>
      <w:r w:rsidRPr="003F1069">
        <w:rPr>
          <w:rFonts w:ascii="Times New Roman" w:hAnsi="Times New Roman"/>
          <w:sz w:val="24"/>
          <w:szCs w:val="24"/>
          <w:vertAlign w:val="superscript"/>
          <w:lang w:val="pt-BR"/>
        </w:rPr>
        <w:t>2</w:t>
      </w:r>
      <w:r w:rsidRPr="003F1069">
        <w:rPr>
          <w:rFonts w:ascii="Times New Roman" w:hAnsi="Times New Roman"/>
          <w:sz w:val="24"/>
          <w:szCs w:val="24"/>
          <w:lang w:val="pt-BR"/>
        </w:rPr>
        <w:t>.</w:t>
      </w:r>
      <w:r w:rsidRPr="003F1069">
        <w:rPr>
          <w:rFonts w:ascii="Times New Roman" w:hAnsi="Times New Roman"/>
          <w:sz w:val="24"/>
          <w:szCs w:val="24"/>
        </w:rPr>
        <w:tab/>
      </w:r>
      <w:r w:rsidRPr="008068E3">
        <w:rPr>
          <w:rFonts w:ascii="Times New Roman" w:hAnsi="Times New Roman"/>
          <w:b/>
          <w:color w:val="0000FF"/>
          <w:sz w:val="24"/>
          <w:szCs w:val="24"/>
          <w:lang w:val="pt-BR"/>
        </w:rPr>
        <w:t>D.</w:t>
      </w:r>
      <w:r w:rsidRPr="003F1069">
        <w:rPr>
          <w:rFonts w:ascii="Times New Roman" w:hAnsi="Times New Roman"/>
          <w:b/>
          <w:sz w:val="24"/>
          <w:szCs w:val="24"/>
          <w:lang w:val="pt-BR"/>
        </w:rPr>
        <w:t xml:space="preserve"> </w:t>
      </w:r>
      <w:r w:rsidR="006669DE" w:rsidRPr="003F1069">
        <w:rPr>
          <w:rFonts w:ascii="Times New Roman" w:hAnsi="Times New Roman"/>
          <w:b/>
          <w:position w:val="-10"/>
          <w:sz w:val="24"/>
          <w:szCs w:val="24"/>
          <w:lang w:val="pt-BR"/>
        </w:rPr>
        <w:object w:dxaOrig="960" w:dyaOrig="360">
          <v:shape id="_x0000_i1084" type="#_x0000_t75" style="width:48pt;height:18pt" o:ole="">
            <v:imagedata r:id="rId128" o:title=""/>
          </v:shape>
          <o:OLEObject Type="Embed" ProgID="Equation.DSMT4" ShapeID="_x0000_i1084" DrawAspect="Content" ObjectID="_1705820097" r:id="rId129"/>
        </w:object>
      </w:r>
      <w:r w:rsidRPr="003F1069">
        <w:rPr>
          <w:rFonts w:ascii="Times New Roman" w:hAnsi="Times New Roman"/>
          <w:sz w:val="24"/>
          <w:szCs w:val="24"/>
          <w:lang w:val="pt-BR"/>
        </w:rPr>
        <w:t>W/m</w:t>
      </w:r>
      <w:r w:rsidRPr="003F1069">
        <w:rPr>
          <w:rFonts w:ascii="Times New Roman" w:hAnsi="Times New Roman"/>
          <w:sz w:val="24"/>
          <w:szCs w:val="24"/>
          <w:vertAlign w:val="superscript"/>
          <w:lang w:val="pt-BR"/>
        </w:rPr>
        <w:t>2</w:t>
      </w:r>
      <w:r w:rsidRPr="003F1069">
        <w:rPr>
          <w:rFonts w:ascii="Times New Roman" w:hAnsi="Times New Roman"/>
          <w:sz w:val="24"/>
          <w:szCs w:val="24"/>
          <w:lang w:val="pt-BR"/>
        </w:rPr>
        <w:t>.</w:t>
      </w:r>
    </w:p>
    <w:p w:rsidR="00590200" w:rsidRPr="003F1069" w:rsidRDefault="00FA6AAE" w:rsidP="003F1069">
      <w:pPr>
        <w:tabs>
          <w:tab w:val="left" w:pos="284"/>
          <w:tab w:val="left" w:pos="2835"/>
          <w:tab w:val="left" w:pos="4410"/>
          <w:tab w:val="left" w:pos="5387"/>
          <w:tab w:val="left" w:pos="6120"/>
          <w:tab w:val="left" w:pos="7938"/>
        </w:tabs>
        <w:rPr>
          <w:rFonts w:ascii="Times New Roman" w:hAnsi="Times New Roman"/>
          <w:bCs/>
          <w:sz w:val="24"/>
          <w:szCs w:val="24"/>
        </w:rPr>
      </w:pPr>
      <w:r w:rsidRPr="008068E3">
        <w:rPr>
          <w:rFonts w:ascii="Times New Roman" w:hAnsi="Times New Roman"/>
          <w:b/>
          <w:bCs/>
          <w:color w:val="C00000"/>
          <w:sz w:val="24"/>
          <w:szCs w:val="24"/>
        </w:rPr>
        <w:t>Câu 23:</w:t>
      </w:r>
      <w:r w:rsidRPr="003F1069">
        <w:rPr>
          <w:rFonts w:ascii="Times New Roman" w:hAnsi="Times New Roman"/>
          <w:bCs/>
          <w:sz w:val="24"/>
          <w:szCs w:val="24"/>
        </w:rPr>
        <w:t xml:space="preserve"> </w:t>
      </w:r>
      <w:r w:rsidR="00590200" w:rsidRPr="003F1069">
        <w:rPr>
          <w:rFonts w:ascii="Times New Roman" w:hAnsi="Times New Roman"/>
          <w:bCs/>
          <w:sz w:val="24"/>
          <w:szCs w:val="24"/>
        </w:rPr>
        <w:t xml:space="preserve">Một sóng cơ hình sin, biên độ </w:t>
      </w:r>
      <w:bookmarkStart w:id="1" w:name="MTBlankEqn"/>
      <w:r w:rsidR="00590200" w:rsidRPr="003F1069">
        <w:rPr>
          <w:rFonts w:ascii="Times New Roman" w:hAnsi="Times New Roman"/>
          <w:position w:val="-4"/>
          <w:sz w:val="24"/>
          <w:szCs w:val="24"/>
        </w:rPr>
        <w:object w:dxaOrig="240" w:dyaOrig="260">
          <v:shape id="_x0000_i1085" type="#_x0000_t75" style="width:12pt;height:12.75pt" o:ole="">
            <v:imagedata r:id="rId130" o:title=""/>
          </v:shape>
          <o:OLEObject Type="Embed" ProgID="Equation.DSMT4" ShapeID="_x0000_i1085" DrawAspect="Content" ObjectID="_1705820098" r:id="rId131"/>
        </w:object>
      </w:r>
      <w:bookmarkEnd w:id="1"/>
      <w:r w:rsidR="00590200" w:rsidRPr="003F1069">
        <w:rPr>
          <w:rFonts w:ascii="Times New Roman" w:hAnsi="Times New Roman"/>
          <w:bCs/>
          <w:sz w:val="24"/>
          <w:szCs w:val="24"/>
        </w:rPr>
        <w:t xml:space="preserve"> lan truyền qua hai điểm </w:t>
      </w:r>
      <w:r w:rsidR="00590200" w:rsidRPr="003F1069">
        <w:rPr>
          <w:rFonts w:ascii="Times New Roman" w:hAnsi="Times New Roman"/>
          <w:position w:val="-4"/>
          <w:sz w:val="24"/>
          <w:szCs w:val="24"/>
        </w:rPr>
        <w:object w:dxaOrig="320" w:dyaOrig="260">
          <v:shape id="_x0000_i1086" type="#_x0000_t75" style="width:15.75pt;height:12.75pt" o:ole="">
            <v:imagedata r:id="rId132" o:title=""/>
          </v:shape>
          <o:OLEObject Type="Embed" ProgID="Equation.DSMT4" ShapeID="_x0000_i1086" DrawAspect="Content" ObjectID="_1705820099" r:id="rId133"/>
        </w:object>
      </w:r>
      <w:r w:rsidR="00590200" w:rsidRPr="003F1069">
        <w:rPr>
          <w:rFonts w:ascii="Times New Roman" w:hAnsi="Times New Roman"/>
          <w:bCs/>
          <w:sz w:val="24"/>
          <w:szCs w:val="24"/>
        </w:rPr>
        <w:t xml:space="preserve"> và </w:t>
      </w:r>
      <w:r w:rsidR="00590200" w:rsidRPr="003F1069">
        <w:rPr>
          <w:rFonts w:ascii="Times New Roman" w:hAnsi="Times New Roman"/>
          <w:position w:val="-6"/>
          <w:sz w:val="24"/>
          <w:szCs w:val="24"/>
        </w:rPr>
        <w:object w:dxaOrig="279" w:dyaOrig="279">
          <v:shape id="_x0000_i1087" type="#_x0000_t75" style="width:14.25pt;height:14.25pt" o:ole="">
            <v:imagedata r:id="rId134" o:title=""/>
          </v:shape>
          <o:OLEObject Type="Embed" ProgID="Equation.DSMT4" ShapeID="_x0000_i1087" DrawAspect="Content" ObjectID="_1705820100" r:id="rId135"/>
        </w:object>
      </w:r>
      <w:r w:rsidR="00590200" w:rsidRPr="003F1069">
        <w:rPr>
          <w:rFonts w:ascii="Times New Roman" w:hAnsi="Times New Roman"/>
          <w:bCs/>
          <w:sz w:val="24"/>
          <w:szCs w:val="24"/>
        </w:rPr>
        <w:t xml:space="preserve"> trên cùng một phương truyền sóng. Quan sát dao động của hai phần tử này thì thấy rằng khi phần tử </w:t>
      </w:r>
      <w:r w:rsidR="00590200" w:rsidRPr="003F1069">
        <w:rPr>
          <w:rFonts w:ascii="Times New Roman" w:hAnsi="Times New Roman"/>
          <w:position w:val="-4"/>
          <w:sz w:val="24"/>
          <w:szCs w:val="24"/>
        </w:rPr>
        <w:object w:dxaOrig="320" w:dyaOrig="260">
          <v:shape id="_x0000_i1088" type="#_x0000_t75" style="width:15.75pt;height:12.75pt" o:ole="">
            <v:imagedata r:id="rId136" o:title=""/>
          </v:shape>
          <o:OLEObject Type="Embed" ProgID="Equation.DSMT4" ShapeID="_x0000_i1088" DrawAspect="Content" ObjectID="_1705820101" r:id="rId137"/>
        </w:object>
      </w:r>
      <w:r w:rsidR="00590200" w:rsidRPr="003F1069">
        <w:rPr>
          <w:rFonts w:ascii="Times New Roman" w:hAnsi="Times New Roman"/>
          <w:bCs/>
          <w:sz w:val="24"/>
          <w:szCs w:val="24"/>
        </w:rPr>
        <w:t xml:space="preserve"> có li độ </w:t>
      </w:r>
      <w:r w:rsidR="00590200" w:rsidRPr="003F1069">
        <w:rPr>
          <w:rFonts w:ascii="Times New Roman" w:hAnsi="Times New Roman"/>
          <w:position w:val="-12"/>
          <w:sz w:val="24"/>
          <w:szCs w:val="24"/>
        </w:rPr>
        <w:object w:dxaOrig="340" w:dyaOrig="360">
          <v:shape id="_x0000_i1089" type="#_x0000_t75" style="width:17.25pt;height:18pt" o:ole="">
            <v:imagedata r:id="rId138" o:title=""/>
          </v:shape>
          <o:OLEObject Type="Embed" ProgID="Equation.DSMT4" ShapeID="_x0000_i1089" DrawAspect="Content" ObjectID="_1705820102" r:id="rId139"/>
        </w:object>
      </w:r>
      <w:r w:rsidR="00590200" w:rsidRPr="003F1069">
        <w:rPr>
          <w:rFonts w:ascii="Times New Roman" w:hAnsi="Times New Roman"/>
          <w:bCs/>
          <w:sz w:val="24"/>
          <w:szCs w:val="24"/>
        </w:rPr>
        <w:t xml:space="preserve"> thì phần tử </w:t>
      </w:r>
      <w:r w:rsidR="00590200" w:rsidRPr="003F1069">
        <w:rPr>
          <w:rFonts w:ascii="Times New Roman" w:hAnsi="Times New Roman"/>
          <w:position w:val="-6"/>
          <w:sz w:val="24"/>
          <w:szCs w:val="24"/>
        </w:rPr>
        <w:object w:dxaOrig="279" w:dyaOrig="279">
          <v:shape id="_x0000_i1090" type="#_x0000_t75" style="width:14.25pt;height:14.25pt" o:ole="">
            <v:imagedata r:id="rId140" o:title=""/>
          </v:shape>
          <o:OLEObject Type="Embed" ProgID="Equation.DSMT4" ShapeID="_x0000_i1090" DrawAspect="Content" ObjectID="_1705820103" r:id="rId141"/>
        </w:object>
      </w:r>
      <w:r w:rsidR="00590200" w:rsidRPr="003F1069">
        <w:rPr>
          <w:rFonts w:ascii="Times New Roman" w:hAnsi="Times New Roman"/>
          <w:bCs/>
          <w:sz w:val="24"/>
          <w:szCs w:val="24"/>
        </w:rPr>
        <w:t xml:space="preserve"> đi qua vị trí có li độ </w:t>
      </w:r>
      <w:r w:rsidR="00590200" w:rsidRPr="003F1069">
        <w:rPr>
          <w:rFonts w:ascii="Times New Roman" w:hAnsi="Times New Roman"/>
          <w:position w:val="-12"/>
          <w:sz w:val="24"/>
          <w:szCs w:val="24"/>
        </w:rPr>
        <w:object w:dxaOrig="300" w:dyaOrig="360">
          <v:shape id="_x0000_i1091" type="#_x0000_t75" style="width:15pt;height:18pt" o:ole="">
            <v:imagedata r:id="rId142" o:title=""/>
          </v:shape>
          <o:OLEObject Type="Embed" ProgID="Equation.DSMT4" ShapeID="_x0000_i1091" DrawAspect="Content" ObjectID="_1705820104" r:id="rId143"/>
        </w:object>
      </w:r>
      <w:r w:rsidR="00590200" w:rsidRPr="003F1069">
        <w:rPr>
          <w:rFonts w:ascii="Times New Roman" w:hAnsi="Times New Roman"/>
          <w:bCs/>
          <w:sz w:val="24"/>
          <w:szCs w:val="24"/>
        </w:rPr>
        <w:t xml:space="preserve"> với </w:t>
      </w:r>
      <w:r w:rsidR="00590200" w:rsidRPr="003F1069">
        <w:rPr>
          <w:rFonts w:ascii="Times New Roman" w:hAnsi="Times New Roman"/>
          <w:position w:val="-12"/>
          <w:sz w:val="24"/>
          <w:szCs w:val="24"/>
        </w:rPr>
        <w:object w:dxaOrig="980" w:dyaOrig="360">
          <v:shape id="_x0000_i1092" type="#_x0000_t75" style="width:48.75pt;height:18pt" o:ole="">
            <v:imagedata r:id="rId144" o:title=""/>
          </v:shape>
          <o:OLEObject Type="Embed" ProgID="Equation.DSMT4" ShapeID="_x0000_i1092" DrawAspect="Content" ObjectID="_1705820105" r:id="rId145"/>
        </w:object>
      </w:r>
      <w:r w:rsidR="00590200" w:rsidRPr="003F1069">
        <w:rPr>
          <w:rFonts w:ascii="Times New Roman" w:hAnsi="Times New Roman"/>
          <w:bCs/>
          <w:sz w:val="24"/>
          <w:szCs w:val="24"/>
        </w:rPr>
        <w:t xml:space="preserve">. Vị trí cân bằng của </w:t>
      </w:r>
      <w:r w:rsidR="00590200" w:rsidRPr="003F1069">
        <w:rPr>
          <w:rFonts w:ascii="Times New Roman" w:hAnsi="Times New Roman"/>
          <w:position w:val="-4"/>
          <w:sz w:val="24"/>
          <w:szCs w:val="24"/>
        </w:rPr>
        <w:object w:dxaOrig="320" w:dyaOrig="260">
          <v:shape id="_x0000_i1093" type="#_x0000_t75" style="width:15.75pt;height:12.75pt" o:ole="">
            <v:imagedata r:id="rId146" o:title=""/>
          </v:shape>
          <o:OLEObject Type="Embed" ProgID="Equation.DSMT4" ShapeID="_x0000_i1093" DrawAspect="Content" ObjectID="_1705820106" r:id="rId147"/>
        </w:object>
      </w:r>
      <w:r w:rsidR="00590200" w:rsidRPr="003F1069">
        <w:rPr>
          <w:rFonts w:ascii="Times New Roman" w:hAnsi="Times New Roman"/>
          <w:bCs/>
          <w:sz w:val="24"/>
          <w:szCs w:val="24"/>
        </w:rPr>
        <w:t xml:space="preserve"> và </w:t>
      </w:r>
      <w:r w:rsidR="00590200" w:rsidRPr="003F1069">
        <w:rPr>
          <w:rFonts w:ascii="Times New Roman" w:hAnsi="Times New Roman"/>
          <w:position w:val="-6"/>
          <w:sz w:val="24"/>
          <w:szCs w:val="24"/>
        </w:rPr>
        <w:object w:dxaOrig="279" w:dyaOrig="279">
          <v:shape id="_x0000_i1094" type="#_x0000_t75" style="width:14.25pt;height:14.25pt" o:ole="">
            <v:imagedata r:id="rId148" o:title=""/>
          </v:shape>
          <o:OLEObject Type="Embed" ProgID="Equation.DSMT4" ShapeID="_x0000_i1094" DrawAspect="Content" ObjectID="_1705820107" r:id="rId149"/>
        </w:object>
      </w:r>
      <w:r w:rsidR="00590200" w:rsidRPr="003F1069">
        <w:rPr>
          <w:rFonts w:ascii="Times New Roman" w:hAnsi="Times New Roman"/>
          <w:bCs/>
          <w:sz w:val="24"/>
          <w:szCs w:val="24"/>
        </w:rPr>
        <w:t xml:space="preserve"> có thể cách nhau một khoảng là</w:t>
      </w:r>
    </w:p>
    <w:p w:rsidR="00590200" w:rsidRPr="003F1069" w:rsidRDefault="00590200"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
          <w:bCs/>
          <w:sz w:val="24"/>
          <w:szCs w:val="24"/>
        </w:rPr>
        <w:tab/>
      </w:r>
      <w:r w:rsidRPr="008068E3">
        <w:rPr>
          <w:rFonts w:ascii="Times New Roman" w:hAnsi="Times New Roman"/>
          <w:b/>
          <w:bCs/>
          <w:color w:val="0000FF"/>
          <w:sz w:val="24"/>
          <w:szCs w:val="24"/>
        </w:rPr>
        <w:t>A.</w:t>
      </w:r>
      <w:r w:rsidRPr="003F1069">
        <w:rPr>
          <w:rFonts w:ascii="Times New Roman" w:hAnsi="Times New Roman"/>
          <w:bCs/>
          <w:sz w:val="24"/>
          <w:szCs w:val="24"/>
        </w:rPr>
        <w:t xml:space="preserve"> một bước sóng.</w:t>
      </w:r>
      <w:r w:rsidRPr="003F1069">
        <w:rPr>
          <w:rFonts w:ascii="Times New Roman" w:hAnsi="Times New Roman"/>
          <w:bCs/>
          <w:sz w:val="24"/>
          <w:szCs w:val="24"/>
        </w:rPr>
        <w:tab/>
      </w:r>
      <w:r w:rsidRPr="003F1069">
        <w:rPr>
          <w:rFonts w:ascii="Times New Roman" w:hAnsi="Times New Roman"/>
          <w:bCs/>
          <w:sz w:val="24"/>
          <w:szCs w:val="24"/>
        </w:rPr>
        <w:tab/>
      </w:r>
      <w:r w:rsidRPr="008068E3">
        <w:rPr>
          <w:rFonts w:ascii="Times New Roman" w:hAnsi="Times New Roman"/>
          <w:b/>
          <w:bCs/>
          <w:color w:val="0000FF"/>
          <w:sz w:val="24"/>
          <w:szCs w:val="24"/>
        </w:rPr>
        <w:t>B.</w:t>
      </w:r>
      <w:r w:rsidRPr="003F1069">
        <w:rPr>
          <w:rFonts w:ascii="Times New Roman" w:hAnsi="Times New Roman"/>
          <w:bCs/>
          <w:sz w:val="24"/>
          <w:szCs w:val="24"/>
        </w:rPr>
        <w:t xml:space="preserve"> một nửa bước sóng.</w:t>
      </w:r>
    </w:p>
    <w:p w:rsidR="00590200" w:rsidRPr="003F1069" w:rsidRDefault="00590200"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ab/>
      </w:r>
      <w:r w:rsidRPr="008068E3">
        <w:rPr>
          <w:rFonts w:ascii="Times New Roman" w:hAnsi="Times New Roman"/>
          <w:b/>
          <w:bCs/>
          <w:color w:val="0000FF"/>
          <w:sz w:val="24"/>
          <w:szCs w:val="24"/>
        </w:rPr>
        <w:t>C.</w:t>
      </w:r>
      <w:r w:rsidRPr="003F1069">
        <w:rPr>
          <w:rFonts w:ascii="Times New Roman" w:hAnsi="Times New Roman"/>
          <w:bCs/>
          <w:sz w:val="24"/>
          <w:szCs w:val="24"/>
        </w:rPr>
        <w:t xml:space="preserve"> một phần tư bước sóng.</w:t>
      </w:r>
      <w:r w:rsidRPr="003F1069">
        <w:rPr>
          <w:rFonts w:ascii="Times New Roman" w:hAnsi="Times New Roman"/>
          <w:bCs/>
          <w:sz w:val="24"/>
          <w:szCs w:val="24"/>
        </w:rPr>
        <w:tab/>
      </w:r>
      <w:r w:rsidRPr="008068E3">
        <w:rPr>
          <w:rFonts w:ascii="Times New Roman" w:hAnsi="Times New Roman"/>
          <w:b/>
          <w:bCs/>
          <w:color w:val="0000FF"/>
          <w:sz w:val="24"/>
          <w:szCs w:val="24"/>
        </w:rPr>
        <w:t>D.</w:t>
      </w:r>
      <w:r w:rsidRPr="003F1069">
        <w:rPr>
          <w:rFonts w:ascii="Times New Roman" w:hAnsi="Times New Roman"/>
          <w:b/>
          <w:bCs/>
          <w:sz w:val="24"/>
          <w:szCs w:val="24"/>
        </w:rPr>
        <w:t xml:space="preserve"> </w:t>
      </w:r>
      <w:r w:rsidRPr="003F1069">
        <w:rPr>
          <w:rFonts w:ascii="Times New Roman" w:hAnsi="Times New Roman"/>
          <w:bCs/>
          <w:sz w:val="24"/>
          <w:szCs w:val="24"/>
        </w:rPr>
        <w:t>ba phần tư bước sóng.</w:t>
      </w:r>
    </w:p>
    <w:p w:rsidR="006F5F50" w:rsidRPr="003F1069" w:rsidRDefault="006F5F50" w:rsidP="003F1069">
      <w:pPr>
        <w:tabs>
          <w:tab w:val="left" w:pos="284"/>
          <w:tab w:val="left" w:pos="2835"/>
          <w:tab w:val="left" w:pos="4410"/>
          <w:tab w:val="left" w:pos="5387"/>
          <w:tab w:val="left" w:pos="6120"/>
          <w:tab w:val="left" w:pos="7938"/>
        </w:tabs>
        <w:rPr>
          <w:rFonts w:ascii="Times New Roman" w:hAnsi="Times New Roman"/>
          <w:sz w:val="24"/>
          <w:szCs w:val="24"/>
          <w:lang w:val="nl-NL"/>
        </w:rPr>
      </w:pPr>
      <w:r w:rsidRPr="008068E3">
        <w:rPr>
          <w:rFonts w:ascii="Times New Roman" w:hAnsi="Times New Roman"/>
          <w:b/>
          <w:color w:val="C00000"/>
          <w:sz w:val="24"/>
          <w:szCs w:val="24"/>
          <w:lang w:val="nl-NL"/>
        </w:rPr>
        <w:t>Câu 24:</w:t>
      </w:r>
      <w:r w:rsidRPr="003F1069">
        <w:rPr>
          <w:rFonts w:ascii="Times New Roman" w:hAnsi="Times New Roman"/>
          <w:sz w:val="24"/>
          <w:szCs w:val="24"/>
          <w:lang w:val="nl-NL"/>
        </w:rPr>
        <w:t xml:space="preserve"> </w:t>
      </w:r>
      <w:r w:rsidR="00281186" w:rsidRPr="003F1069">
        <w:rPr>
          <w:rFonts w:ascii="Times New Roman" w:hAnsi="Times New Roman"/>
          <w:sz w:val="24"/>
          <w:szCs w:val="24"/>
          <w:lang w:val="nl-NL"/>
        </w:rPr>
        <w:t xml:space="preserve">Một đoạn mạch điện xoay chiều gồm điện trở thuần </w:t>
      </w:r>
      <w:r w:rsidR="00281186" w:rsidRPr="003F1069">
        <w:rPr>
          <w:rFonts w:ascii="Times New Roman" w:hAnsi="Times New Roman"/>
          <w:position w:val="-4"/>
          <w:sz w:val="24"/>
          <w:szCs w:val="24"/>
          <w:lang w:val="nl-NL"/>
        </w:rPr>
        <w:object w:dxaOrig="240" w:dyaOrig="260">
          <v:shape id="_x0000_i1095" type="#_x0000_t75" style="width:12pt;height:12.75pt" o:ole="">
            <v:imagedata r:id="rId150" o:title=""/>
          </v:shape>
          <o:OLEObject Type="Embed" ProgID="Equation.DSMT4" ShapeID="_x0000_i1095" DrawAspect="Content" ObjectID="_1705820108" r:id="rId151"/>
        </w:object>
      </w:r>
      <w:r w:rsidR="00281186" w:rsidRPr="003F1069">
        <w:rPr>
          <w:rFonts w:ascii="Times New Roman" w:hAnsi="Times New Roman"/>
          <w:sz w:val="24"/>
          <w:szCs w:val="24"/>
          <w:lang w:val="nl-NL"/>
        </w:rPr>
        <w:t xml:space="preserve"> mắc nối tiếp với hộp </w:t>
      </w:r>
      <w:r w:rsidR="00281186" w:rsidRPr="003F1069">
        <w:rPr>
          <w:rFonts w:ascii="Times New Roman" w:hAnsi="Times New Roman"/>
          <w:position w:val="-4"/>
          <w:sz w:val="24"/>
          <w:szCs w:val="24"/>
          <w:lang w:val="nl-NL"/>
        </w:rPr>
        <w:object w:dxaOrig="279" w:dyaOrig="260">
          <v:shape id="_x0000_i1096" type="#_x0000_t75" style="width:14.25pt;height:12.75pt" o:ole="">
            <v:imagedata r:id="rId152" o:title=""/>
          </v:shape>
          <o:OLEObject Type="Embed" ProgID="Equation.DSMT4" ShapeID="_x0000_i1096" DrawAspect="Content" ObjectID="_1705820109" r:id="rId153"/>
        </w:object>
      </w:r>
      <w:r w:rsidR="00281186" w:rsidRPr="003F1069">
        <w:rPr>
          <w:rFonts w:ascii="Times New Roman" w:hAnsi="Times New Roman"/>
          <w:sz w:val="24"/>
          <w:szCs w:val="24"/>
          <w:lang w:val="nl-NL"/>
        </w:rPr>
        <w:t xml:space="preserve">. Khi đặt vào hai đầu đoạn mạch trên một điện áp xoay chiều có giá trị hiệu dụng </w:t>
      </w:r>
      <w:r w:rsidR="00516890" w:rsidRPr="003F1069">
        <w:rPr>
          <w:rFonts w:ascii="Times New Roman" w:hAnsi="Times New Roman"/>
          <w:position w:val="-6"/>
          <w:sz w:val="24"/>
          <w:szCs w:val="24"/>
          <w:lang w:val="nl-NL"/>
        </w:rPr>
        <w:object w:dxaOrig="859" w:dyaOrig="279">
          <v:shape id="_x0000_i1097" type="#_x0000_t75" style="width:42.75pt;height:14.25pt" o:ole="">
            <v:imagedata r:id="rId154" o:title=""/>
          </v:shape>
          <o:OLEObject Type="Embed" ProgID="Equation.DSMT4" ShapeID="_x0000_i1097" DrawAspect="Content" ObjectID="_1705820110" r:id="rId155"/>
        </w:object>
      </w:r>
      <w:r w:rsidR="00281186" w:rsidRPr="003F1069">
        <w:rPr>
          <w:rFonts w:ascii="Times New Roman" w:hAnsi="Times New Roman"/>
          <w:sz w:val="24"/>
          <w:szCs w:val="24"/>
          <w:lang w:val="nl-NL"/>
        </w:rPr>
        <w:t xml:space="preserve">V thì điện áp hiệu dụng trên điện trở, trên hộp </w:t>
      </w:r>
      <w:r w:rsidR="00281186" w:rsidRPr="003F1069">
        <w:rPr>
          <w:rFonts w:ascii="Times New Roman" w:hAnsi="Times New Roman"/>
          <w:position w:val="-4"/>
          <w:sz w:val="24"/>
          <w:szCs w:val="24"/>
          <w:lang w:val="nl-NL"/>
        </w:rPr>
        <w:object w:dxaOrig="279" w:dyaOrig="260">
          <v:shape id="_x0000_i1098" type="#_x0000_t75" style="width:14.25pt;height:12.75pt" o:ole="">
            <v:imagedata r:id="rId156" o:title=""/>
          </v:shape>
          <o:OLEObject Type="Embed" ProgID="Equation.DSMT4" ShapeID="_x0000_i1098" DrawAspect="Content" ObjectID="_1705820111" r:id="rId157"/>
        </w:object>
      </w:r>
      <w:r w:rsidR="00281186" w:rsidRPr="003F1069">
        <w:rPr>
          <w:rFonts w:ascii="Times New Roman" w:hAnsi="Times New Roman"/>
          <w:sz w:val="24"/>
          <w:szCs w:val="24"/>
          <w:lang w:val="nl-NL"/>
        </w:rPr>
        <w:t xml:space="preserve"> lần lượt là </w:t>
      </w:r>
      <w:r w:rsidR="00281186" w:rsidRPr="003F1069">
        <w:rPr>
          <w:rFonts w:ascii="Times New Roman" w:hAnsi="Times New Roman"/>
          <w:position w:val="-12"/>
          <w:sz w:val="24"/>
          <w:szCs w:val="24"/>
          <w:lang w:val="nl-NL"/>
        </w:rPr>
        <w:object w:dxaOrig="940" w:dyaOrig="360">
          <v:shape id="_x0000_i1099" type="#_x0000_t75" style="width:46.5pt;height:18pt" o:ole="">
            <v:imagedata r:id="rId158" o:title=""/>
          </v:shape>
          <o:OLEObject Type="Embed" ProgID="Equation.DSMT4" ShapeID="_x0000_i1099" DrawAspect="Content" ObjectID="_1705820112" r:id="rId159"/>
        </w:object>
      </w:r>
      <w:r w:rsidR="00281186" w:rsidRPr="003F1069">
        <w:rPr>
          <w:rFonts w:ascii="Times New Roman" w:hAnsi="Times New Roman"/>
          <w:sz w:val="24"/>
          <w:szCs w:val="24"/>
          <w:lang w:val="nl-NL"/>
        </w:rPr>
        <w:t xml:space="preserve">V và </w:t>
      </w:r>
      <w:r w:rsidR="00516890" w:rsidRPr="003F1069">
        <w:rPr>
          <w:rFonts w:ascii="Times New Roman" w:hAnsi="Times New Roman"/>
          <w:position w:val="-12"/>
          <w:sz w:val="24"/>
          <w:szCs w:val="24"/>
          <w:lang w:val="nl-NL"/>
        </w:rPr>
        <w:object w:dxaOrig="980" w:dyaOrig="360">
          <v:shape id="_x0000_i1100" type="#_x0000_t75" style="width:48.75pt;height:18pt" o:ole="">
            <v:imagedata r:id="rId160" o:title=""/>
          </v:shape>
          <o:OLEObject Type="Embed" ProgID="Equation.DSMT4" ShapeID="_x0000_i1100" DrawAspect="Content" ObjectID="_1705820113" r:id="rId161"/>
        </w:object>
      </w:r>
      <w:r w:rsidR="00281186" w:rsidRPr="003F1069">
        <w:rPr>
          <w:rFonts w:ascii="Times New Roman" w:hAnsi="Times New Roman"/>
          <w:sz w:val="24"/>
          <w:szCs w:val="24"/>
          <w:lang w:val="nl-NL"/>
        </w:rPr>
        <w:t xml:space="preserve">V. Hệ số công suất của mạch </w:t>
      </w:r>
      <w:r w:rsidR="00281186" w:rsidRPr="003F1069">
        <w:rPr>
          <w:rFonts w:ascii="Times New Roman" w:hAnsi="Times New Roman"/>
          <w:position w:val="-4"/>
          <w:sz w:val="24"/>
          <w:szCs w:val="24"/>
          <w:lang w:val="nl-NL"/>
        </w:rPr>
        <w:object w:dxaOrig="279" w:dyaOrig="260">
          <v:shape id="_x0000_i1101" type="#_x0000_t75" style="width:14.25pt;height:12.75pt" o:ole="">
            <v:imagedata r:id="rId162" o:title=""/>
          </v:shape>
          <o:OLEObject Type="Embed" ProgID="Equation.DSMT4" ShapeID="_x0000_i1101" DrawAspect="Content" ObjectID="_1705820114" r:id="rId163"/>
        </w:object>
      </w:r>
      <w:r w:rsidR="00281186" w:rsidRPr="003F1069">
        <w:rPr>
          <w:rFonts w:ascii="Times New Roman" w:hAnsi="Times New Roman"/>
          <w:sz w:val="24"/>
          <w:szCs w:val="24"/>
          <w:lang w:val="nl-NL"/>
        </w:rPr>
        <w:t xml:space="preserve"> là</w:t>
      </w:r>
    </w:p>
    <w:p w:rsidR="006F5F50" w:rsidRPr="003F1069" w:rsidRDefault="006F5F50" w:rsidP="003F1069">
      <w:pPr>
        <w:tabs>
          <w:tab w:val="left" w:pos="284"/>
          <w:tab w:val="left" w:pos="2835"/>
          <w:tab w:val="left" w:pos="4410"/>
          <w:tab w:val="left" w:pos="5387"/>
          <w:tab w:val="left" w:pos="6120"/>
          <w:tab w:val="left" w:pos="7938"/>
        </w:tabs>
        <w:ind w:firstLine="142"/>
        <w:rPr>
          <w:rFonts w:ascii="Times New Roman" w:hAnsi="Times New Roman"/>
          <w:b/>
          <w:sz w:val="24"/>
          <w:szCs w:val="24"/>
        </w:rPr>
      </w:pPr>
      <w:r w:rsidRPr="003F1069">
        <w:rPr>
          <w:rFonts w:ascii="Times New Roman" w:hAnsi="Times New Roman"/>
          <w:b/>
          <w:sz w:val="24"/>
          <w:szCs w:val="24"/>
        </w:rPr>
        <w:tab/>
      </w:r>
      <w:r w:rsidRPr="008068E3">
        <w:rPr>
          <w:rFonts w:ascii="Times New Roman" w:hAnsi="Times New Roman"/>
          <w:b/>
          <w:color w:val="0000FF"/>
          <w:sz w:val="24"/>
          <w:szCs w:val="24"/>
        </w:rPr>
        <w:t>A.</w:t>
      </w:r>
      <w:r w:rsidRPr="003F1069">
        <w:rPr>
          <w:rFonts w:ascii="Times New Roman" w:hAnsi="Times New Roman"/>
          <w:b/>
          <w:sz w:val="24"/>
          <w:szCs w:val="24"/>
        </w:rPr>
        <w:t xml:space="preserve"> </w:t>
      </w:r>
      <w:r w:rsidR="00516890" w:rsidRPr="003F1069">
        <w:rPr>
          <w:rFonts w:ascii="Times New Roman" w:hAnsi="Times New Roman"/>
          <w:bCs/>
          <w:sz w:val="24"/>
          <w:szCs w:val="24"/>
        </w:rPr>
        <w:t>0,1</w:t>
      </w:r>
      <w:r w:rsidR="00ED47C7" w:rsidRPr="003F1069">
        <w:rPr>
          <w:rFonts w:ascii="Times New Roman" w:hAnsi="Times New Roman"/>
          <w:bCs/>
          <w:sz w:val="24"/>
          <w:szCs w:val="24"/>
        </w:rPr>
        <w:t>5</w:t>
      </w:r>
      <w:r w:rsidR="00516890" w:rsidRPr="003F1069">
        <w:rPr>
          <w:rFonts w:ascii="Times New Roman" w:hAnsi="Times New Roman"/>
          <w:bCs/>
          <w:sz w:val="24"/>
          <w:szCs w:val="24"/>
        </w:rPr>
        <w:t>.</w:t>
      </w:r>
      <w:r w:rsidRPr="003F1069">
        <w:rPr>
          <w:rFonts w:ascii="Times New Roman" w:hAnsi="Times New Roman"/>
          <w:sz w:val="24"/>
          <w:szCs w:val="24"/>
        </w:rPr>
        <w:tab/>
      </w:r>
      <w:r w:rsidRPr="008068E3">
        <w:rPr>
          <w:rFonts w:ascii="Times New Roman" w:hAnsi="Times New Roman"/>
          <w:b/>
          <w:color w:val="0000FF"/>
          <w:sz w:val="24"/>
          <w:szCs w:val="24"/>
        </w:rPr>
        <w:t>B.</w:t>
      </w:r>
      <w:r w:rsidRPr="003F1069">
        <w:rPr>
          <w:rFonts w:ascii="Times New Roman" w:hAnsi="Times New Roman"/>
          <w:b/>
          <w:sz w:val="24"/>
          <w:szCs w:val="24"/>
        </w:rPr>
        <w:t xml:space="preserve"> </w:t>
      </w:r>
      <w:r w:rsidR="00516890" w:rsidRPr="003F1069">
        <w:rPr>
          <w:rFonts w:ascii="Times New Roman" w:hAnsi="Times New Roman"/>
          <w:bCs/>
          <w:sz w:val="24"/>
          <w:szCs w:val="24"/>
        </w:rPr>
        <w:t>0,2</w:t>
      </w:r>
      <w:r w:rsidR="00ED47C7" w:rsidRPr="003F1069">
        <w:rPr>
          <w:rFonts w:ascii="Times New Roman" w:hAnsi="Times New Roman"/>
          <w:bCs/>
          <w:sz w:val="24"/>
          <w:szCs w:val="24"/>
        </w:rPr>
        <w:t>5</w:t>
      </w:r>
      <w:r w:rsidR="00516890" w:rsidRPr="003F1069">
        <w:rPr>
          <w:rFonts w:ascii="Times New Roman" w:hAnsi="Times New Roman"/>
          <w:bCs/>
          <w:sz w:val="24"/>
          <w:szCs w:val="24"/>
        </w:rPr>
        <w:t>.</w:t>
      </w:r>
      <w:r w:rsidRPr="003F1069">
        <w:rPr>
          <w:rFonts w:ascii="Times New Roman" w:hAnsi="Times New Roman"/>
          <w:sz w:val="24"/>
          <w:szCs w:val="24"/>
        </w:rPr>
        <w:tab/>
      </w:r>
      <w:r w:rsidRPr="008068E3">
        <w:rPr>
          <w:rFonts w:ascii="Times New Roman" w:hAnsi="Times New Roman"/>
          <w:b/>
          <w:color w:val="0000FF"/>
          <w:sz w:val="24"/>
          <w:szCs w:val="24"/>
        </w:rPr>
        <w:t>C.</w:t>
      </w:r>
      <w:r w:rsidRPr="003F1069">
        <w:rPr>
          <w:rFonts w:ascii="Times New Roman" w:hAnsi="Times New Roman"/>
          <w:b/>
          <w:sz w:val="24"/>
          <w:szCs w:val="24"/>
        </w:rPr>
        <w:t xml:space="preserve"> </w:t>
      </w:r>
      <w:r w:rsidR="00516890" w:rsidRPr="003F1069">
        <w:rPr>
          <w:rFonts w:ascii="Times New Roman" w:hAnsi="Times New Roman"/>
          <w:bCs/>
          <w:sz w:val="24"/>
          <w:szCs w:val="24"/>
        </w:rPr>
        <w:t>0,3</w:t>
      </w:r>
      <w:r w:rsidR="00ED47C7" w:rsidRPr="003F1069">
        <w:rPr>
          <w:rFonts w:ascii="Times New Roman" w:hAnsi="Times New Roman"/>
          <w:bCs/>
          <w:sz w:val="24"/>
          <w:szCs w:val="24"/>
        </w:rPr>
        <w:t>5</w:t>
      </w:r>
      <w:r w:rsidR="00516890" w:rsidRPr="003F1069">
        <w:rPr>
          <w:rFonts w:ascii="Times New Roman" w:hAnsi="Times New Roman"/>
          <w:bCs/>
          <w:sz w:val="24"/>
          <w:szCs w:val="24"/>
        </w:rPr>
        <w:t>.</w:t>
      </w:r>
      <w:r w:rsidRPr="003F1069">
        <w:rPr>
          <w:rFonts w:ascii="Times New Roman" w:hAnsi="Times New Roman"/>
          <w:sz w:val="24"/>
          <w:szCs w:val="24"/>
        </w:rPr>
        <w:tab/>
      </w:r>
      <w:r w:rsidRPr="008068E3">
        <w:rPr>
          <w:rFonts w:ascii="Times New Roman" w:hAnsi="Times New Roman"/>
          <w:b/>
          <w:color w:val="0000FF"/>
          <w:sz w:val="24"/>
          <w:szCs w:val="24"/>
        </w:rPr>
        <w:t>D.</w:t>
      </w:r>
      <w:r w:rsidRPr="003F1069">
        <w:rPr>
          <w:rFonts w:ascii="Times New Roman" w:hAnsi="Times New Roman"/>
          <w:b/>
          <w:sz w:val="24"/>
          <w:szCs w:val="24"/>
        </w:rPr>
        <w:t xml:space="preserve"> </w:t>
      </w:r>
      <w:r w:rsidR="00516890" w:rsidRPr="003F1069">
        <w:rPr>
          <w:rFonts w:ascii="Times New Roman" w:hAnsi="Times New Roman"/>
          <w:bCs/>
          <w:sz w:val="24"/>
          <w:szCs w:val="24"/>
        </w:rPr>
        <w:t>0,4</w:t>
      </w:r>
      <w:r w:rsidR="00ED47C7" w:rsidRPr="003F1069">
        <w:rPr>
          <w:rFonts w:ascii="Times New Roman" w:hAnsi="Times New Roman"/>
          <w:bCs/>
          <w:sz w:val="24"/>
          <w:szCs w:val="24"/>
        </w:rPr>
        <w:t>5</w:t>
      </w:r>
      <w:r w:rsidR="00516890" w:rsidRPr="003F1069">
        <w:rPr>
          <w:rFonts w:ascii="Times New Roman" w:hAnsi="Times New Roman"/>
          <w:bCs/>
          <w:sz w:val="24"/>
          <w:szCs w:val="24"/>
        </w:rPr>
        <w:t>.</w:t>
      </w:r>
    </w:p>
    <w:p w:rsidR="002D4DD2" w:rsidRPr="003F1069" w:rsidRDefault="002D4DD2" w:rsidP="003F1069">
      <w:pPr>
        <w:tabs>
          <w:tab w:val="left" w:pos="284"/>
          <w:tab w:val="left" w:pos="2835"/>
          <w:tab w:val="left" w:pos="4410"/>
          <w:tab w:val="left" w:pos="5387"/>
          <w:tab w:val="left" w:pos="6120"/>
          <w:tab w:val="left" w:pos="7938"/>
        </w:tabs>
        <w:rPr>
          <w:rFonts w:ascii="Times New Roman" w:hAnsi="Times New Roman"/>
          <w:bCs/>
          <w:sz w:val="24"/>
          <w:szCs w:val="24"/>
          <w:lang w:val="es-VE"/>
        </w:rPr>
      </w:pPr>
      <w:r w:rsidRPr="008068E3">
        <w:rPr>
          <w:rFonts w:ascii="Times New Roman" w:hAnsi="Times New Roman"/>
          <w:b/>
          <w:bCs/>
          <w:color w:val="C00000"/>
          <w:sz w:val="24"/>
          <w:szCs w:val="24"/>
          <w:lang w:val="es-VE"/>
        </w:rPr>
        <w:t>Câu 25:</w:t>
      </w:r>
      <w:r w:rsidRPr="003F1069">
        <w:rPr>
          <w:rFonts w:ascii="Times New Roman" w:hAnsi="Times New Roman"/>
          <w:bCs/>
          <w:sz w:val="24"/>
          <w:szCs w:val="24"/>
          <w:lang w:val="es-VE"/>
        </w:rPr>
        <w:t xml:space="preserve"> </w:t>
      </w:r>
      <w:r w:rsidR="002674B2" w:rsidRPr="003F1069">
        <w:rPr>
          <w:rFonts w:ascii="Times New Roman" w:hAnsi="Times New Roman"/>
          <w:bCs/>
          <w:sz w:val="24"/>
          <w:szCs w:val="24"/>
          <w:lang w:val="es-VE"/>
        </w:rPr>
        <w:t xml:space="preserve">Nối hai cực của máy phát điện xoay chiều vào một tụ điện có điện dung không đổi. Khi roto quay với tốc độ </w:t>
      </w:r>
      <w:r w:rsidR="002674B2" w:rsidRPr="003F1069">
        <w:rPr>
          <w:rFonts w:ascii="Times New Roman" w:hAnsi="Times New Roman"/>
          <w:bCs/>
          <w:position w:val="-6"/>
          <w:sz w:val="24"/>
          <w:szCs w:val="24"/>
          <w:lang w:val="es-VE"/>
        </w:rPr>
        <w:object w:dxaOrig="200" w:dyaOrig="220">
          <v:shape id="_x0000_i1102" type="#_x0000_t75" style="width:10.5pt;height:10.5pt" o:ole="">
            <v:imagedata r:id="rId164" o:title=""/>
          </v:shape>
          <o:OLEObject Type="Embed" ProgID="Equation.DSMT4" ShapeID="_x0000_i1102" DrawAspect="Content" ObjectID="_1705820115" r:id="rId165"/>
        </w:object>
      </w:r>
      <w:r w:rsidR="002674B2" w:rsidRPr="003F1069">
        <w:rPr>
          <w:rFonts w:ascii="Times New Roman" w:hAnsi="Times New Roman"/>
          <w:bCs/>
          <w:sz w:val="24"/>
          <w:szCs w:val="24"/>
          <w:lang w:val="es-VE"/>
        </w:rPr>
        <w:t xml:space="preserve"> thì cường độ dòng điện trong mạch là </w:t>
      </w:r>
      <w:r w:rsidR="002674B2" w:rsidRPr="003F1069">
        <w:rPr>
          <w:rFonts w:ascii="Times New Roman" w:hAnsi="Times New Roman"/>
          <w:bCs/>
          <w:position w:val="-4"/>
          <w:sz w:val="24"/>
          <w:szCs w:val="24"/>
          <w:lang w:val="es-VE"/>
        </w:rPr>
        <w:object w:dxaOrig="200" w:dyaOrig="260">
          <v:shape id="_x0000_i1103" type="#_x0000_t75" style="width:10.5pt;height:12.75pt" o:ole="">
            <v:imagedata r:id="rId166" o:title=""/>
          </v:shape>
          <o:OLEObject Type="Embed" ProgID="Equation.DSMT4" ShapeID="_x0000_i1103" DrawAspect="Content" ObjectID="_1705820116" r:id="rId167"/>
        </w:object>
      </w:r>
      <w:r w:rsidR="002674B2" w:rsidRPr="003F1069">
        <w:rPr>
          <w:rFonts w:ascii="Times New Roman" w:hAnsi="Times New Roman"/>
          <w:bCs/>
          <w:sz w:val="24"/>
          <w:szCs w:val="24"/>
          <w:lang w:val="es-VE"/>
        </w:rPr>
        <w:t xml:space="preserve">, khi roto quay với tốc độ </w:t>
      </w:r>
      <w:r w:rsidR="002674B2" w:rsidRPr="003F1069">
        <w:rPr>
          <w:rFonts w:ascii="Times New Roman" w:hAnsi="Times New Roman"/>
          <w:bCs/>
          <w:position w:val="-6"/>
          <w:sz w:val="24"/>
          <w:szCs w:val="24"/>
          <w:lang w:val="es-VE"/>
        </w:rPr>
        <w:object w:dxaOrig="320" w:dyaOrig="279">
          <v:shape id="_x0000_i1104" type="#_x0000_t75" style="width:15.75pt;height:14.25pt" o:ole="">
            <v:imagedata r:id="rId168" o:title=""/>
          </v:shape>
          <o:OLEObject Type="Embed" ProgID="Equation.DSMT4" ShapeID="_x0000_i1104" DrawAspect="Content" ObjectID="_1705820117" r:id="rId169"/>
        </w:object>
      </w:r>
      <w:r w:rsidR="002674B2" w:rsidRPr="003F1069">
        <w:rPr>
          <w:rFonts w:ascii="Times New Roman" w:hAnsi="Times New Roman"/>
          <w:bCs/>
          <w:sz w:val="24"/>
          <w:szCs w:val="24"/>
          <w:lang w:val="es-VE"/>
        </w:rPr>
        <w:t xml:space="preserve"> thì cường độ dòng điện trong mạch là </w:t>
      </w:r>
    </w:p>
    <w:p w:rsidR="002D4DD2" w:rsidRPr="003F1069" w:rsidRDefault="002D4DD2" w:rsidP="003F1069">
      <w:pPr>
        <w:tabs>
          <w:tab w:val="left" w:pos="284"/>
          <w:tab w:val="left" w:pos="2835"/>
          <w:tab w:val="left" w:pos="4410"/>
          <w:tab w:val="left" w:pos="5387"/>
          <w:tab w:val="left" w:pos="6120"/>
          <w:tab w:val="left" w:pos="7938"/>
        </w:tabs>
        <w:ind w:firstLine="142"/>
        <w:rPr>
          <w:rFonts w:ascii="Times New Roman" w:hAnsi="Times New Roman"/>
          <w:bCs/>
          <w:sz w:val="24"/>
          <w:szCs w:val="24"/>
          <w:lang w:val="es-VE"/>
        </w:rPr>
      </w:pPr>
      <w:r w:rsidRPr="003F1069">
        <w:rPr>
          <w:rFonts w:ascii="Times New Roman" w:hAnsi="Times New Roman"/>
          <w:b/>
          <w:bCs/>
          <w:sz w:val="24"/>
          <w:szCs w:val="24"/>
          <w:lang w:val="es-VE"/>
        </w:rPr>
        <w:tab/>
      </w:r>
      <w:r w:rsidRPr="008068E3">
        <w:rPr>
          <w:rFonts w:ascii="Times New Roman" w:hAnsi="Times New Roman"/>
          <w:b/>
          <w:bCs/>
          <w:color w:val="0000FF"/>
          <w:sz w:val="24"/>
          <w:szCs w:val="24"/>
          <w:lang w:val="es-VE"/>
        </w:rPr>
        <w:t>A.</w:t>
      </w:r>
      <w:r w:rsidRPr="003F1069">
        <w:rPr>
          <w:rFonts w:ascii="Times New Roman" w:hAnsi="Times New Roman"/>
          <w:b/>
          <w:bCs/>
          <w:sz w:val="24"/>
          <w:szCs w:val="24"/>
          <w:lang w:val="es-VE"/>
        </w:rPr>
        <w:t xml:space="preserve"> </w:t>
      </w:r>
      <w:r w:rsidR="002674B2" w:rsidRPr="003F1069">
        <w:rPr>
          <w:rFonts w:ascii="Times New Roman" w:hAnsi="Times New Roman"/>
          <w:b/>
          <w:bCs/>
          <w:position w:val="-4"/>
          <w:sz w:val="24"/>
          <w:szCs w:val="24"/>
          <w:lang w:val="es-VE"/>
        </w:rPr>
        <w:object w:dxaOrig="320" w:dyaOrig="260">
          <v:shape id="_x0000_i1105" type="#_x0000_t75" style="width:15.75pt;height:12.75pt" o:ole="">
            <v:imagedata r:id="rId170" o:title=""/>
          </v:shape>
          <o:OLEObject Type="Embed" ProgID="Equation.DSMT4" ShapeID="_x0000_i1105" DrawAspect="Content" ObjectID="_1705820118" r:id="rId171"/>
        </w:object>
      </w:r>
      <w:r w:rsidRPr="003F1069">
        <w:rPr>
          <w:rFonts w:ascii="Times New Roman" w:hAnsi="Times New Roman"/>
          <w:bCs/>
          <w:sz w:val="24"/>
          <w:szCs w:val="24"/>
          <w:lang w:val="es-VE"/>
        </w:rPr>
        <w:t>.</w:t>
      </w:r>
      <w:r w:rsidR="002674B2" w:rsidRPr="003F1069">
        <w:rPr>
          <w:rFonts w:ascii="Times New Roman" w:hAnsi="Times New Roman"/>
          <w:bCs/>
          <w:sz w:val="24"/>
          <w:szCs w:val="24"/>
          <w:lang w:val="es-VE"/>
        </w:rPr>
        <w:tab/>
      </w:r>
      <w:r w:rsidRPr="008068E3">
        <w:rPr>
          <w:rFonts w:ascii="Times New Roman" w:hAnsi="Times New Roman"/>
          <w:b/>
          <w:bCs/>
          <w:color w:val="0000FF"/>
          <w:sz w:val="24"/>
          <w:szCs w:val="24"/>
          <w:lang w:val="es-VE"/>
        </w:rPr>
        <w:t>B.</w:t>
      </w:r>
      <w:r w:rsidRPr="003F1069">
        <w:rPr>
          <w:rFonts w:ascii="Times New Roman" w:hAnsi="Times New Roman"/>
          <w:b/>
          <w:bCs/>
          <w:sz w:val="24"/>
          <w:szCs w:val="24"/>
          <w:lang w:val="es-VE"/>
        </w:rPr>
        <w:t xml:space="preserve"> </w:t>
      </w:r>
      <w:r w:rsidR="002674B2" w:rsidRPr="003F1069">
        <w:rPr>
          <w:rFonts w:ascii="Times New Roman" w:hAnsi="Times New Roman"/>
          <w:position w:val="-4"/>
          <w:sz w:val="24"/>
          <w:szCs w:val="24"/>
        </w:rPr>
        <w:object w:dxaOrig="320" w:dyaOrig="260">
          <v:shape id="_x0000_i1106" type="#_x0000_t75" style="width:15.75pt;height:12.75pt" o:ole="">
            <v:imagedata r:id="rId172" o:title=""/>
          </v:shape>
          <o:OLEObject Type="Embed" ProgID="Equation.DSMT4" ShapeID="_x0000_i1106" DrawAspect="Content" ObjectID="_1705820119" r:id="rId173"/>
        </w:object>
      </w:r>
      <w:r w:rsidRPr="003F1069">
        <w:rPr>
          <w:rFonts w:ascii="Times New Roman" w:hAnsi="Times New Roman"/>
          <w:bCs/>
          <w:sz w:val="24"/>
          <w:szCs w:val="24"/>
          <w:lang w:val="es-VE"/>
        </w:rPr>
        <w:t>.</w:t>
      </w:r>
      <w:r w:rsidRPr="003F1069">
        <w:rPr>
          <w:rFonts w:ascii="Times New Roman" w:hAnsi="Times New Roman"/>
          <w:bCs/>
          <w:sz w:val="24"/>
          <w:szCs w:val="24"/>
          <w:lang w:val="es-VE"/>
        </w:rPr>
        <w:tab/>
      </w:r>
      <w:r w:rsidRPr="008068E3">
        <w:rPr>
          <w:rFonts w:ascii="Times New Roman" w:hAnsi="Times New Roman"/>
          <w:b/>
          <w:bCs/>
          <w:color w:val="0000FF"/>
          <w:sz w:val="24"/>
          <w:szCs w:val="24"/>
          <w:lang w:val="es-VE"/>
        </w:rPr>
        <w:t>C.</w:t>
      </w:r>
      <w:r w:rsidRPr="003F1069">
        <w:rPr>
          <w:rFonts w:ascii="Times New Roman" w:hAnsi="Times New Roman"/>
          <w:b/>
          <w:bCs/>
          <w:sz w:val="24"/>
          <w:szCs w:val="24"/>
          <w:lang w:val="es-VE"/>
        </w:rPr>
        <w:t xml:space="preserve"> </w:t>
      </w:r>
      <w:r w:rsidR="002674B2" w:rsidRPr="003F1069">
        <w:rPr>
          <w:rFonts w:ascii="Times New Roman" w:hAnsi="Times New Roman"/>
          <w:position w:val="-6"/>
          <w:sz w:val="24"/>
          <w:szCs w:val="24"/>
        </w:rPr>
        <w:object w:dxaOrig="300" w:dyaOrig="279">
          <v:shape id="_x0000_i1107" type="#_x0000_t75" style="width:15pt;height:14.25pt" o:ole="">
            <v:imagedata r:id="rId174" o:title=""/>
          </v:shape>
          <o:OLEObject Type="Embed" ProgID="Equation.DSMT4" ShapeID="_x0000_i1107" DrawAspect="Content" ObjectID="_1705820120" r:id="rId175"/>
        </w:object>
      </w:r>
      <w:r w:rsidRPr="003F1069">
        <w:rPr>
          <w:rFonts w:ascii="Times New Roman" w:hAnsi="Times New Roman"/>
          <w:bCs/>
          <w:sz w:val="24"/>
          <w:szCs w:val="24"/>
          <w:lang w:val="es-VE"/>
        </w:rPr>
        <w:t>.</w:t>
      </w:r>
      <w:r w:rsidR="002674B2" w:rsidRPr="003F1069">
        <w:rPr>
          <w:rFonts w:ascii="Times New Roman" w:hAnsi="Times New Roman"/>
          <w:bCs/>
          <w:sz w:val="24"/>
          <w:szCs w:val="24"/>
          <w:lang w:val="es-VE"/>
        </w:rPr>
        <w:tab/>
      </w:r>
      <w:r w:rsidRPr="008068E3">
        <w:rPr>
          <w:rFonts w:ascii="Times New Roman" w:hAnsi="Times New Roman"/>
          <w:b/>
          <w:bCs/>
          <w:color w:val="0000FF"/>
          <w:sz w:val="24"/>
          <w:szCs w:val="24"/>
          <w:lang w:val="es-VE"/>
        </w:rPr>
        <w:t>D.</w:t>
      </w:r>
      <w:r w:rsidRPr="003F1069">
        <w:rPr>
          <w:rFonts w:ascii="Times New Roman" w:hAnsi="Times New Roman"/>
          <w:b/>
          <w:bCs/>
          <w:sz w:val="24"/>
          <w:szCs w:val="24"/>
          <w:lang w:val="es-VE"/>
        </w:rPr>
        <w:t xml:space="preserve"> </w:t>
      </w:r>
      <w:r w:rsidR="002674B2" w:rsidRPr="003F1069">
        <w:rPr>
          <w:rFonts w:ascii="Times New Roman" w:hAnsi="Times New Roman"/>
          <w:position w:val="-6"/>
          <w:sz w:val="24"/>
          <w:szCs w:val="24"/>
        </w:rPr>
        <w:object w:dxaOrig="400" w:dyaOrig="279">
          <v:shape id="_x0000_i1108" type="#_x0000_t75" style="width:20.25pt;height:14.25pt" o:ole="">
            <v:imagedata r:id="rId176" o:title=""/>
          </v:shape>
          <o:OLEObject Type="Embed" ProgID="Equation.DSMT4" ShapeID="_x0000_i1108" DrawAspect="Content" ObjectID="_1705820121" r:id="rId177"/>
        </w:object>
      </w:r>
      <w:r w:rsidR="002674B2" w:rsidRPr="003F1069">
        <w:rPr>
          <w:rFonts w:ascii="Times New Roman" w:hAnsi="Times New Roman"/>
          <w:sz w:val="24"/>
          <w:szCs w:val="24"/>
        </w:rPr>
        <w:t>.</w:t>
      </w:r>
    </w:p>
    <w:p w:rsidR="00554C5F" w:rsidRPr="003F1069" w:rsidRDefault="00AA2701" w:rsidP="003F1069">
      <w:pPr>
        <w:tabs>
          <w:tab w:val="left" w:pos="284"/>
          <w:tab w:val="left" w:pos="2835"/>
          <w:tab w:val="left" w:pos="4410"/>
          <w:tab w:val="left" w:pos="5387"/>
          <w:tab w:val="left" w:pos="6120"/>
          <w:tab w:val="left" w:pos="7938"/>
        </w:tabs>
        <w:rPr>
          <w:rFonts w:ascii="Times New Roman" w:hAnsi="Times New Roman"/>
          <w:bCs/>
          <w:sz w:val="24"/>
          <w:szCs w:val="24"/>
        </w:rPr>
      </w:pPr>
      <w:r w:rsidRPr="008068E3">
        <w:rPr>
          <w:rFonts w:ascii="Times New Roman" w:hAnsi="Times New Roman"/>
          <w:b/>
          <w:bCs/>
          <w:color w:val="C00000"/>
          <w:sz w:val="24"/>
          <w:szCs w:val="24"/>
        </w:rPr>
        <w:t>Câu 26:</w:t>
      </w:r>
      <w:r w:rsidRPr="003F1069">
        <w:rPr>
          <w:rFonts w:ascii="Times New Roman" w:hAnsi="Times New Roman"/>
          <w:b/>
          <w:bCs/>
          <w:sz w:val="24"/>
          <w:szCs w:val="24"/>
        </w:rPr>
        <w:t xml:space="preserve"> </w:t>
      </w:r>
      <w:r w:rsidR="007F2DB7">
        <w:rPr>
          <w:rFonts w:ascii="Times New Roman" w:hAnsi="Times New Roman"/>
          <w:noProof/>
          <w:sz w:val="24"/>
          <w:szCs w:val="24"/>
        </w:rPr>
        <mc:AlternateContent>
          <mc:Choice Requires="wpc">
            <w:drawing>
              <wp:anchor distT="0" distB="0" distL="114300" distR="114300" simplePos="0" relativeHeight="251657728" behindDoc="0" locked="1" layoutInCell="1" allowOverlap="1">
                <wp:simplePos x="0" y="0"/>
                <wp:positionH relativeFrom="column">
                  <wp:posOffset>4949190</wp:posOffset>
                </wp:positionH>
                <wp:positionV relativeFrom="paragraph">
                  <wp:posOffset>244475</wp:posOffset>
                </wp:positionV>
                <wp:extent cx="1673860" cy="1202690"/>
                <wp:effectExtent l="0" t="0" r="21590" b="0"/>
                <wp:wrapSquare wrapText="bothSides"/>
                <wp:docPr id="728" name="Canvas 1203"/>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404" name="Group 404">
                          <a:extLst>
                            <a:ext uri="{FF2B5EF4-FFF2-40B4-BE49-F238E27FC236}"/>
                          </a:extLst>
                        </wpg:cNvPr>
                        <wpg:cNvGrpSpPr/>
                        <wpg:grpSpPr>
                          <a:xfrm>
                            <a:off x="35999" y="35999"/>
                            <a:ext cx="1637321" cy="1165367"/>
                            <a:chOff x="0" y="0"/>
                            <a:chExt cx="1637321" cy="1165367"/>
                          </a:xfrm>
                        </wpg:grpSpPr>
                        <wpg:grpSp>
                          <wpg:cNvPr id="405" name="Group 405">
                            <a:extLst>
                              <a:ext uri="{FF2B5EF4-FFF2-40B4-BE49-F238E27FC236}"/>
                            </a:extLst>
                          </wpg:cNvPr>
                          <wpg:cNvGrpSpPr/>
                          <wpg:grpSpPr>
                            <a:xfrm rot="5400000">
                              <a:off x="297740" y="480102"/>
                              <a:ext cx="558919" cy="179998"/>
                              <a:chOff x="297738" y="480099"/>
                              <a:chExt cx="558919" cy="180001"/>
                            </a:xfrm>
                          </wpg:grpSpPr>
                          <wps:wsp>
                            <wps:cNvPr id="444" name="Arc 444">
                              <a:extLst>
                                <a:ext uri="{FF2B5EF4-FFF2-40B4-BE49-F238E27FC236}"/>
                              </a:extLst>
                            </wps:cNvPr>
                            <wps:cNvSpPr/>
                            <wps:spPr>
                              <a:xfrm>
                                <a:off x="297738" y="480099"/>
                                <a:ext cx="93357" cy="180000"/>
                              </a:xfrm>
                              <a:prstGeom prst="arc">
                                <a:avLst>
                                  <a:gd name="adj1" fmla="val 10754521"/>
                                  <a:gd name="adj2" fmla="val 3631560"/>
                                </a:avLst>
                              </a:prstGeom>
                              <a:noFill/>
                              <a:ln w="9525" cap="flat" cmpd="sng" algn="ctr">
                                <a:solidFill>
                                  <a:sysClr val="windowText" lastClr="000000"/>
                                </a:solidFill>
                                <a:prstDash val="solid"/>
                              </a:ln>
                              <a:effectLst/>
                            </wps:spPr>
                            <wps:bodyPr rtlCol="0" anchor="ctr"/>
                          </wps:wsp>
                          <wps:wsp>
                            <wps:cNvPr id="445" name="Arc 445">
                              <a:extLst>
                                <a:ext uri="{FF2B5EF4-FFF2-40B4-BE49-F238E27FC236}"/>
                              </a:extLst>
                            </wps:cNvPr>
                            <wps:cNvSpPr/>
                            <wps:spPr>
                              <a:xfrm>
                                <a:off x="362364" y="480100"/>
                                <a:ext cx="93357" cy="180000"/>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46" name="Arc 446">
                              <a:extLst>
                                <a:ext uri="{FF2B5EF4-FFF2-40B4-BE49-F238E27FC236}"/>
                              </a:extLst>
                            </wps:cNvPr>
                            <wps:cNvSpPr/>
                            <wps:spPr>
                              <a:xfrm>
                                <a:off x="429150" y="480100"/>
                                <a:ext cx="93357" cy="180000"/>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47" name="Arc 447">
                              <a:extLst>
                                <a:ext uri="{FF2B5EF4-FFF2-40B4-BE49-F238E27FC236}"/>
                              </a:extLst>
                            </wps:cNvPr>
                            <wps:cNvSpPr/>
                            <wps:spPr>
                              <a:xfrm>
                                <a:off x="495936" y="480100"/>
                                <a:ext cx="93357" cy="180000"/>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48" name="Arc 448">
                              <a:extLst>
                                <a:ext uri="{FF2B5EF4-FFF2-40B4-BE49-F238E27FC236}"/>
                              </a:extLst>
                            </wps:cNvPr>
                            <wps:cNvSpPr/>
                            <wps:spPr>
                              <a:xfrm>
                                <a:off x="562721" y="480100"/>
                                <a:ext cx="93357" cy="180000"/>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49" name="Arc 449">
                              <a:extLst>
                                <a:ext uri="{FF2B5EF4-FFF2-40B4-BE49-F238E27FC236}"/>
                              </a:extLst>
                            </wps:cNvPr>
                            <wps:cNvSpPr/>
                            <wps:spPr>
                              <a:xfrm>
                                <a:off x="629507" y="480100"/>
                                <a:ext cx="93357" cy="180000"/>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50" name="Arc 450">
                              <a:extLst>
                                <a:ext uri="{FF2B5EF4-FFF2-40B4-BE49-F238E27FC236}"/>
                              </a:extLst>
                            </wps:cNvPr>
                            <wps:cNvSpPr/>
                            <wps:spPr>
                              <a:xfrm>
                                <a:off x="696293" y="480100"/>
                                <a:ext cx="93357" cy="180000"/>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51" name="Arc 451">
                              <a:extLst>
                                <a:ext uri="{FF2B5EF4-FFF2-40B4-BE49-F238E27FC236}"/>
                              </a:extLst>
                            </wps:cNvPr>
                            <wps:cNvSpPr/>
                            <wps:spPr>
                              <a:xfrm>
                                <a:off x="763300" y="480100"/>
                                <a:ext cx="93357" cy="180000"/>
                              </a:xfrm>
                              <a:prstGeom prst="arc">
                                <a:avLst>
                                  <a:gd name="adj1" fmla="val 7196761"/>
                                  <a:gd name="adj2" fmla="val 200583"/>
                                </a:avLst>
                              </a:prstGeom>
                              <a:noFill/>
                              <a:ln w="9525" cap="flat" cmpd="sng" algn="ctr">
                                <a:solidFill>
                                  <a:sysClr val="windowText" lastClr="000000"/>
                                </a:solidFill>
                                <a:prstDash val="solid"/>
                              </a:ln>
                              <a:effectLst/>
                            </wps:spPr>
                            <wps:bodyPr rtlCol="0" anchor="ctr"/>
                          </wps:wsp>
                        </wpg:grpSp>
                        <wpg:grpSp>
                          <wpg:cNvPr id="406" name="Group 406">
                            <a:extLst>
                              <a:ext uri="{FF2B5EF4-FFF2-40B4-BE49-F238E27FC236}"/>
                            </a:extLst>
                          </wpg:cNvPr>
                          <wpg:cNvGrpSpPr/>
                          <wpg:grpSpPr>
                            <a:xfrm flipH="1">
                              <a:off x="851059" y="133406"/>
                              <a:ext cx="179997" cy="897577"/>
                              <a:chOff x="851059" y="133406"/>
                              <a:chExt cx="179997" cy="897577"/>
                            </a:xfrm>
                          </wpg:grpSpPr>
                          <wps:wsp>
                            <wps:cNvPr id="431" name="Arc 431">
                              <a:extLst>
                                <a:ext uri="{FF2B5EF4-FFF2-40B4-BE49-F238E27FC236}"/>
                              </a:extLst>
                            </wps:cNvPr>
                            <wps:cNvSpPr/>
                            <wps:spPr>
                              <a:xfrm rot="5400000">
                                <a:off x="894379" y="90086"/>
                                <a:ext cx="93357" cy="179997"/>
                              </a:xfrm>
                              <a:prstGeom prst="arc">
                                <a:avLst>
                                  <a:gd name="adj1" fmla="val 10754521"/>
                                  <a:gd name="adj2" fmla="val 3631560"/>
                                </a:avLst>
                              </a:prstGeom>
                              <a:noFill/>
                              <a:ln w="9525" cap="flat" cmpd="sng" algn="ctr">
                                <a:solidFill>
                                  <a:sysClr val="windowText" lastClr="000000"/>
                                </a:solidFill>
                                <a:prstDash val="solid"/>
                              </a:ln>
                              <a:effectLst/>
                            </wps:spPr>
                            <wps:bodyPr rtlCol="0" anchor="ctr"/>
                          </wps:wsp>
                          <wps:wsp>
                            <wps:cNvPr id="432" name="Arc 432">
                              <a:extLst>
                                <a:ext uri="{FF2B5EF4-FFF2-40B4-BE49-F238E27FC236}"/>
                              </a:extLst>
                            </wps:cNvPr>
                            <wps:cNvSpPr/>
                            <wps:spPr>
                              <a:xfrm rot="5400000">
                                <a:off x="894379" y="493370"/>
                                <a:ext cx="93357" cy="179997"/>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33" name="Arc 433">
                              <a:extLst>
                                <a:ext uri="{FF2B5EF4-FFF2-40B4-BE49-F238E27FC236}"/>
                              </a:extLst>
                            </wps:cNvPr>
                            <wps:cNvSpPr/>
                            <wps:spPr>
                              <a:xfrm rot="5400000">
                                <a:off x="894379" y="560156"/>
                                <a:ext cx="93357" cy="179997"/>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34" name="Arc 434">
                              <a:extLst>
                                <a:ext uri="{FF2B5EF4-FFF2-40B4-BE49-F238E27FC236}"/>
                              </a:extLst>
                            </wps:cNvPr>
                            <wps:cNvSpPr/>
                            <wps:spPr>
                              <a:xfrm rot="5400000">
                                <a:off x="894379" y="626942"/>
                                <a:ext cx="93357" cy="179997"/>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35" name="Arc 435">
                              <a:extLst>
                                <a:ext uri="{FF2B5EF4-FFF2-40B4-BE49-F238E27FC236}"/>
                              </a:extLst>
                            </wps:cNvPr>
                            <wps:cNvSpPr/>
                            <wps:spPr>
                              <a:xfrm rot="5400000">
                                <a:off x="894379" y="693727"/>
                                <a:ext cx="93357" cy="179997"/>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36" name="Arc 436">
                              <a:extLst>
                                <a:ext uri="{FF2B5EF4-FFF2-40B4-BE49-F238E27FC236}"/>
                              </a:extLst>
                            </wps:cNvPr>
                            <wps:cNvSpPr/>
                            <wps:spPr>
                              <a:xfrm rot="5400000">
                                <a:off x="894379" y="760513"/>
                                <a:ext cx="93357" cy="179997"/>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37" name="Arc 437">
                              <a:extLst>
                                <a:ext uri="{FF2B5EF4-FFF2-40B4-BE49-F238E27FC236}"/>
                              </a:extLst>
                            </wps:cNvPr>
                            <wps:cNvSpPr/>
                            <wps:spPr>
                              <a:xfrm rot="5400000">
                                <a:off x="894379" y="827299"/>
                                <a:ext cx="93357" cy="179997"/>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38" name="Arc 438">
                              <a:extLst>
                                <a:ext uri="{FF2B5EF4-FFF2-40B4-BE49-F238E27FC236}"/>
                              </a:extLst>
                            </wps:cNvPr>
                            <wps:cNvSpPr/>
                            <wps:spPr>
                              <a:xfrm rot="5400000">
                                <a:off x="894379" y="894306"/>
                                <a:ext cx="93357" cy="179997"/>
                              </a:xfrm>
                              <a:prstGeom prst="arc">
                                <a:avLst>
                                  <a:gd name="adj1" fmla="val 7196761"/>
                                  <a:gd name="adj2" fmla="val 200583"/>
                                </a:avLst>
                              </a:prstGeom>
                              <a:noFill/>
                              <a:ln w="9525" cap="flat" cmpd="sng" algn="ctr">
                                <a:solidFill>
                                  <a:sysClr val="windowText" lastClr="000000"/>
                                </a:solidFill>
                                <a:prstDash val="solid"/>
                              </a:ln>
                              <a:effectLst/>
                            </wps:spPr>
                            <wps:bodyPr rtlCol="0" anchor="ctr"/>
                          </wps:wsp>
                          <wps:wsp>
                            <wps:cNvPr id="439" name="Arc 439">
                              <a:extLst>
                                <a:ext uri="{FF2B5EF4-FFF2-40B4-BE49-F238E27FC236}"/>
                              </a:extLst>
                            </wps:cNvPr>
                            <wps:cNvSpPr/>
                            <wps:spPr>
                              <a:xfrm rot="5400000">
                                <a:off x="894379" y="426363"/>
                                <a:ext cx="93357" cy="179997"/>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40" name="Arc 440">
                              <a:extLst>
                                <a:ext uri="{FF2B5EF4-FFF2-40B4-BE49-F238E27FC236}"/>
                              </a:extLst>
                            </wps:cNvPr>
                            <wps:cNvSpPr/>
                            <wps:spPr>
                              <a:xfrm rot="5400000">
                                <a:off x="894379" y="359577"/>
                                <a:ext cx="93357" cy="179997"/>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41" name="Arc 441">
                              <a:extLst>
                                <a:ext uri="{FF2B5EF4-FFF2-40B4-BE49-F238E27FC236}"/>
                              </a:extLst>
                            </wps:cNvPr>
                            <wps:cNvSpPr/>
                            <wps:spPr>
                              <a:xfrm rot="5400000">
                                <a:off x="894379" y="289859"/>
                                <a:ext cx="93357" cy="179997"/>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42" name="Arc 442">
                              <a:extLst>
                                <a:ext uri="{FF2B5EF4-FFF2-40B4-BE49-F238E27FC236}"/>
                              </a:extLst>
                            </wps:cNvPr>
                            <wps:cNvSpPr/>
                            <wps:spPr>
                              <a:xfrm rot="5400000">
                                <a:off x="894379" y="226590"/>
                                <a:ext cx="93357" cy="179997"/>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43" name="Arc 443">
                              <a:extLst>
                                <a:ext uri="{FF2B5EF4-FFF2-40B4-BE49-F238E27FC236}"/>
                              </a:extLst>
                            </wps:cNvPr>
                            <wps:cNvSpPr/>
                            <wps:spPr>
                              <a:xfrm rot="5400000">
                                <a:off x="894379" y="158338"/>
                                <a:ext cx="93357" cy="179997"/>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g:grpSp>
                        <wps:wsp>
                          <wps:cNvPr id="407" name="Straight Connector 407">
                            <a:extLst>
                              <a:ext uri="{FF2B5EF4-FFF2-40B4-BE49-F238E27FC236}"/>
                            </a:extLst>
                          </wps:cNvPr>
                          <wps:cNvCnPr/>
                          <wps:spPr>
                            <a:xfrm>
                              <a:off x="105710" y="290639"/>
                              <a:ext cx="471487" cy="0"/>
                            </a:xfrm>
                            <a:prstGeom prst="line">
                              <a:avLst/>
                            </a:prstGeom>
                            <a:noFill/>
                            <a:ln w="12700" cap="flat" cmpd="sng" algn="ctr">
                              <a:solidFill>
                                <a:sysClr val="windowText" lastClr="000000"/>
                              </a:solidFill>
                              <a:prstDash val="solid"/>
                            </a:ln>
                            <a:effectLst/>
                          </wps:spPr>
                          <wps:bodyPr/>
                        </wps:wsp>
                        <wps:wsp>
                          <wps:cNvPr id="408" name="Straight Connector 408">
                            <a:extLst>
                              <a:ext uri="{FF2B5EF4-FFF2-40B4-BE49-F238E27FC236}"/>
                            </a:extLst>
                          </wps:cNvPr>
                          <wps:cNvCnPr/>
                          <wps:spPr>
                            <a:xfrm>
                              <a:off x="105710" y="849559"/>
                              <a:ext cx="471487" cy="0"/>
                            </a:xfrm>
                            <a:prstGeom prst="line">
                              <a:avLst/>
                            </a:prstGeom>
                            <a:noFill/>
                            <a:ln w="12700" cap="flat" cmpd="sng" algn="ctr">
                              <a:solidFill>
                                <a:sysClr val="windowText" lastClr="000000"/>
                              </a:solidFill>
                              <a:prstDash val="solid"/>
                            </a:ln>
                            <a:effectLst/>
                          </wps:spPr>
                          <wps:bodyPr/>
                        </wps:wsp>
                        <wps:wsp>
                          <wps:cNvPr id="409" name="Straight Connector 409">
                            <a:extLst>
                              <a:ext uri="{FF2B5EF4-FFF2-40B4-BE49-F238E27FC236}"/>
                            </a:extLst>
                          </wps:cNvPr>
                          <wps:cNvCnPr/>
                          <wps:spPr>
                            <a:xfrm>
                              <a:off x="111890" y="290639"/>
                              <a:ext cx="0" cy="558920"/>
                            </a:xfrm>
                            <a:prstGeom prst="line">
                              <a:avLst/>
                            </a:prstGeom>
                            <a:noFill/>
                            <a:ln w="12700" cap="flat" cmpd="sng" algn="ctr">
                              <a:solidFill>
                                <a:sysClr val="windowText" lastClr="000000"/>
                              </a:solidFill>
                              <a:prstDash val="solid"/>
                            </a:ln>
                            <a:effectLst/>
                          </wps:spPr>
                          <wps:bodyPr/>
                        </wps:wsp>
                        <wps:wsp>
                          <wps:cNvPr id="410" name="Oval 410">
                            <a:extLst>
                              <a:ext uri="{FF2B5EF4-FFF2-40B4-BE49-F238E27FC236}"/>
                            </a:extLst>
                          </wps:cNvPr>
                          <wps:cNvSpPr/>
                          <wps:spPr>
                            <a:xfrm>
                              <a:off x="0" y="464719"/>
                              <a:ext cx="220945" cy="220945"/>
                            </a:xfrm>
                            <a:prstGeom prst="ellipse">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411" name="Straight Connector 411">
                            <a:extLst>
                              <a:ext uri="{FF2B5EF4-FFF2-40B4-BE49-F238E27FC236}"/>
                            </a:extLst>
                          </wps:cNvPr>
                          <wps:cNvCnPr/>
                          <wps:spPr>
                            <a:xfrm>
                              <a:off x="756259" y="163322"/>
                              <a:ext cx="0" cy="852487"/>
                            </a:xfrm>
                            <a:prstGeom prst="line">
                              <a:avLst/>
                            </a:prstGeom>
                            <a:noFill/>
                            <a:ln w="9525" cap="flat" cmpd="sng" algn="ctr">
                              <a:solidFill>
                                <a:sysClr val="windowText" lastClr="000000"/>
                              </a:solidFill>
                              <a:prstDash val="solid"/>
                            </a:ln>
                            <a:effectLst/>
                          </wps:spPr>
                          <wps:bodyPr/>
                        </wps:wsp>
                        <wps:wsp>
                          <wps:cNvPr id="412" name="Straight Connector 412">
                            <a:extLst>
                              <a:ext uri="{FF2B5EF4-FFF2-40B4-BE49-F238E27FC236}"/>
                            </a:extLst>
                          </wps:cNvPr>
                          <wps:cNvCnPr/>
                          <wps:spPr>
                            <a:xfrm>
                              <a:off x="802456" y="163322"/>
                              <a:ext cx="0" cy="852487"/>
                            </a:xfrm>
                            <a:prstGeom prst="line">
                              <a:avLst/>
                            </a:prstGeom>
                            <a:noFill/>
                            <a:ln w="9525" cap="flat" cmpd="sng" algn="ctr">
                              <a:solidFill>
                                <a:sysClr val="windowText" lastClr="000000"/>
                              </a:solidFill>
                              <a:prstDash val="solid"/>
                            </a:ln>
                            <a:effectLst/>
                          </wps:spPr>
                          <wps:bodyPr/>
                        </wps:wsp>
                        <wps:wsp>
                          <wps:cNvPr id="413" name="Straight Connector 413">
                            <a:extLst>
                              <a:ext uri="{FF2B5EF4-FFF2-40B4-BE49-F238E27FC236}"/>
                            </a:extLst>
                          </wps:cNvPr>
                          <wps:cNvCnPr/>
                          <wps:spPr>
                            <a:xfrm>
                              <a:off x="710062" y="163322"/>
                              <a:ext cx="0" cy="852487"/>
                            </a:xfrm>
                            <a:prstGeom prst="line">
                              <a:avLst/>
                            </a:prstGeom>
                            <a:noFill/>
                            <a:ln w="9525" cap="flat" cmpd="sng" algn="ctr">
                              <a:solidFill>
                                <a:sysClr val="windowText" lastClr="000000"/>
                              </a:solidFill>
                              <a:prstDash val="solid"/>
                            </a:ln>
                            <a:effectLst/>
                          </wps:spPr>
                          <wps:bodyPr/>
                        </wps:wsp>
                        <wps:wsp>
                          <wps:cNvPr id="414" name="Straight Connector 414">
                            <a:extLst>
                              <a:ext uri="{FF2B5EF4-FFF2-40B4-BE49-F238E27FC236}"/>
                            </a:extLst>
                          </wps:cNvPr>
                          <wps:cNvCnPr/>
                          <wps:spPr>
                            <a:xfrm>
                              <a:off x="941057" y="128780"/>
                              <a:ext cx="457197" cy="0"/>
                            </a:xfrm>
                            <a:prstGeom prst="line">
                              <a:avLst/>
                            </a:prstGeom>
                            <a:noFill/>
                            <a:ln w="12700" cap="flat" cmpd="sng" algn="ctr">
                              <a:solidFill>
                                <a:sysClr val="windowText" lastClr="000000"/>
                              </a:solidFill>
                              <a:prstDash val="solid"/>
                              <a:tailEnd type="oval" w="sm" len="sm"/>
                            </a:ln>
                            <a:effectLst/>
                          </wps:spPr>
                          <wps:bodyPr/>
                        </wps:wsp>
                        <wps:wsp>
                          <wps:cNvPr id="415" name="Straight Connector 415">
                            <a:extLst>
                              <a:ext uri="{FF2B5EF4-FFF2-40B4-BE49-F238E27FC236}"/>
                            </a:extLst>
                          </wps:cNvPr>
                          <wps:cNvCnPr>
                            <a:cxnSpLocks/>
                          </wps:cNvCnPr>
                          <wps:spPr>
                            <a:xfrm>
                              <a:off x="941057" y="1030983"/>
                              <a:ext cx="594821" cy="0"/>
                            </a:xfrm>
                            <a:prstGeom prst="line">
                              <a:avLst/>
                            </a:prstGeom>
                            <a:noFill/>
                            <a:ln w="12700" cap="flat" cmpd="sng" algn="ctr">
                              <a:solidFill>
                                <a:sysClr val="windowText" lastClr="000000"/>
                              </a:solidFill>
                              <a:prstDash val="solid"/>
                              <a:tailEnd type="none" w="sm" len="sm"/>
                            </a:ln>
                            <a:effectLst/>
                          </wps:spPr>
                          <wps:bodyPr/>
                        </wps:wsp>
                        <wps:wsp>
                          <wps:cNvPr id="416" name="Straight Connector 416">
                            <a:extLst>
                              <a:ext uri="{FF2B5EF4-FFF2-40B4-BE49-F238E27FC236}"/>
                            </a:extLst>
                          </wps:cNvPr>
                          <wps:cNvCnPr/>
                          <wps:spPr>
                            <a:xfrm flipV="1">
                              <a:off x="1526849" y="422052"/>
                              <a:ext cx="0" cy="608931"/>
                            </a:xfrm>
                            <a:prstGeom prst="line">
                              <a:avLst/>
                            </a:prstGeom>
                            <a:noFill/>
                            <a:ln w="12700" cap="flat" cmpd="sng" algn="ctr">
                              <a:solidFill>
                                <a:sysClr val="windowText" lastClr="000000"/>
                              </a:solidFill>
                              <a:prstDash val="solid"/>
                              <a:tailEnd type="oval" w="sm" len="sm"/>
                            </a:ln>
                            <a:effectLst/>
                          </wps:spPr>
                          <wps:bodyPr/>
                        </wps:wsp>
                        <wps:wsp>
                          <wps:cNvPr id="417" name="Straight Connector 417">
                            <a:extLst>
                              <a:ext uri="{FF2B5EF4-FFF2-40B4-BE49-F238E27FC236}"/>
                            </a:extLst>
                          </wps:cNvPr>
                          <wps:cNvCnPr>
                            <a:cxnSpLocks/>
                          </wps:cNvCnPr>
                          <wps:spPr>
                            <a:xfrm flipH="1" flipV="1">
                              <a:off x="1319412" y="163322"/>
                              <a:ext cx="207438" cy="258730"/>
                            </a:xfrm>
                            <a:prstGeom prst="line">
                              <a:avLst/>
                            </a:prstGeom>
                            <a:noFill/>
                            <a:ln w="12700" cap="flat" cmpd="sng" algn="ctr">
                              <a:solidFill>
                                <a:sysClr val="windowText" lastClr="000000"/>
                              </a:solidFill>
                              <a:prstDash val="solid"/>
                            </a:ln>
                            <a:effectLst/>
                          </wps:spPr>
                          <wps:bodyPr/>
                        </wps:wsp>
                        <wps:wsp>
                          <wps:cNvPr id="418" name="Straight Connector 418">
                            <a:extLst>
                              <a:ext uri="{FF2B5EF4-FFF2-40B4-BE49-F238E27FC236}"/>
                            </a:extLst>
                          </wps:cNvPr>
                          <wps:cNvCnPr>
                            <a:cxnSpLocks/>
                          </wps:cNvCnPr>
                          <wps:spPr>
                            <a:xfrm>
                              <a:off x="986546" y="345434"/>
                              <a:ext cx="256684" cy="0"/>
                            </a:xfrm>
                            <a:prstGeom prst="line">
                              <a:avLst/>
                            </a:prstGeom>
                            <a:noFill/>
                            <a:ln w="12700" cap="flat" cmpd="sng" algn="ctr">
                              <a:solidFill>
                                <a:sysClr val="windowText" lastClr="000000"/>
                              </a:solidFill>
                              <a:prstDash val="solid"/>
                              <a:tailEnd type="oval" w="sm" len="sm"/>
                            </a:ln>
                            <a:effectLst/>
                          </wps:spPr>
                          <wps:bodyPr/>
                        </wps:wsp>
                        <wps:wsp>
                          <wps:cNvPr id="419" name="Straight Connector 419">
                            <a:extLst>
                              <a:ext uri="{FF2B5EF4-FFF2-40B4-BE49-F238E27FC236}"/>
                            </a:extLst>
                          </wps:cNvPr>
                          <wps:cNvCnPr>
                            <a:cxnSpLocks/>
                          </wps:cNvCnPr>
                          <wps:spPr>
                            <a:xfrm>
                              <a:off x="1001870" y="545331"/>
                              <a:ext cx="256684" cy="0"/>
                            </a:xfrm>
                            <a:prstGeom prst="line">
                              <a:avLst/>
                            </a:prstGeom>
                            <a:noFill/>
                            <a:ln w="12700" cap="flat" cmpd="sng" algn="ctr">
                              <a:solidFill>
                                <a:sysClr val="windowText" lastClr="000000"/>
                              </a:solidFill>
                              <a:prstDash val="solid"/>
                              <a:tailEnd type="oval" w="sm" len="sm"/>
                            </a:ln>
                            <a:effectLst/>
                          </wps:spPr>
                          <wps:bodyPr/>
                        </wps:wsp>
                        <wps:wsp>
                          <wps:cNvPr id="420" name="Straight Connector 420">
                            <a:extLst>
                              <a:ext uri="{FF2B5EF4-FFF2-40B4-BE49-F238E27FC236}"/>
                            </a:extLst>
                          </wps:cNvPr>
                          <wps:cNvCnPr>
                            <a:cxnSpLocks/>
                          </wps:cNvCnPr>
                          <wps:spPr>
                            <a:xfrm>
                              <a:off x="997107" y="752685"/>
                              <a:ext cx="256684" cy="0"/>
                            </a:xfrm>
                            <a:prstGeom prst="line">
                              <a:avLst/>
                            </a:prstGeom>
                            <a:noFill/>
                            <a:ln w="12700" cap="flat" cmpd="sng" algn="ctr">
                              <a:solidFill>
                                <a:sysClr val="windowText" lastClr="000000"/>
                              </a:solidFill>
                              <a:prstDash val="solid"/>
                              <a:tailEnd type="oval" w="sm" len="sm"/>
                            </a:ln>
                            <a:effectLst/>
                          </wps:spPr>
                          <wps:bodyPr/>
                        </wps:wsp>
                        <pic:pic xmlns:pic="http://schemas.openxmlformats.org/drawingml/2006/picture">
                          <pic:nvPicPr>
                            <pic:cNvPr id="421" name="Picture 421"/>
                            <pic:cNvPicPr/>
                          </pic:nvPicPr>
                          <pic:blipFill>
                            <a:blip r:embed="rId178"/>
                            <a:stretch>
                              <a:fillRect/>
                            </a:stretch>
                          </pic:blipFill>
                          <pic:spPr>
                            <a:xfrm>
                              <a:off x="507347" y="1020467"/>
                              <a:ext cx="139700" cy="139700"/>
                            </a:xfrm>
                            <a:prstGeom prst="rect">
                              <a:avLst/>
                            </a:prstGeom>
                          </pic:spPr>
                        </pic:pic>
                        <pic:pic xmlns:pic="http://schemas.openxmlformats.org/drawingml/2006/picture">
                          <pic:nvPicPr>
                            <pic:cNvPr id="422" name="Picture 422"/>
                            <pic:cNvPicPr/>
                          </pic:nvPicPr>
                          <pic:blipFill>
                            <a:blip r:embed="rId179"/>
                            <a:stretch>
                              <a:fillRect/>
                            </a:stretch>
                          </pic:blipFill>
                          <pic:spPr>
                            <a:xfrm>
                              <a:off x="853585" y="1025667"/>
                              <a:ext cx="139700" cy="139700"/>
                            </a:xfrm>
                            <a:prstGeom prst="rect">
                              <a:avLst/>
                            </a:prstGeom>
                          </pic:spPr>
                        </pic:pic>
                        <pic:pic xmlns:pic="http://schemas.openxmlformats.org/drawingml/2006/picture">
                          <pic:nvPicPr>
                            <pic:cNvPr id="423" name="Picture 423"/>
                            <pic:cNvPicPr/>
                          </pic:nvPicPr>
                          <pic:blipFill>
                            <a:blip r:embed="rId180"/>
                            <a:stretch>
                              <a:fillRect/>
                            </a:stretch>
                          </pic:blipFill>
                          <pic:spPr>
                            <a:xfrm>
                              <a:off x="1130918" y="216099"/>
                              <a:ext cx="114300" cy="127000"/>
                            </a:xfrm>
                            <a:prstGeom prst="rect">
                              <a:avLst/>
                            </a:prstGeom>
                          </pic:spPr>
                        </pic:pic>
                        <pic:pic xmlns:pic="http://schemas.openxmlformats.org/drawingml/2006/picture">
                          <pic:nvPicPr>
                            <pic:cNvPr id="424" name="Picture 424"/>
                            <pic:cNvPicPr/>
                          </pic:nvPicPr>
                          <pic:blipFill>
                            <a:blip r:embed="rId181"/>
                            <a:stretch>
                              <a:fillRect/>
                            </a:stretch>
                          </pic:blipFill>
                          <pic:spPr>
                            <a:xfrm>
                              <a:off x="1258554" y="0"/>
                              <a:ext cx="139700" cy="127000"/>
                            </a:xfrm>
                            <a:prstGeom prst="rect">
                              <a:avLst/>
                            </a:prstGeom>
                          </pic:spPr>
                        </pic:pic>
                        <pic:pic xmlns:pic="http://schemas.openxmlformats.org/drawingml/2006/picture">
                          <pic:nvPicPr>
                            <pic:cNvPr id="425" name="Picture 425"/>
                            <pic:cNvPicPr/>
                          </pic:nvPicPr>
                          <pic:blipFill>
                            <a:blip r:embed="rId182"/>
                            <a:stretch>
                              <a:fillRect/>
                            </a:stretch>
                          </pic:blipFill>
                          <pic:spPr>
                            <a:xfrm>
                              <a:off x="48803" y="539748"/>
                              <a:ext cx="127000" cy="101600"/>
                            </a:xfrm>
                            <a:prstGeom prst="rect">
                              <a:avLst/>
                            </a:prstGeom>
                          </pic:spPr>
                        </pic:pic>
                        <wps:wsp>
                          <wps:cNvPr id="426" name="Oval 426">
                            <a:extLst>
                              <a:ext uri="{FF2B5EF4-FFF2-40B4-BE49-F238E27FC236}"/>
                            </a:extLst>
                          </wps:cNvPr>
                          <wps:cNvSpPr/>
                          <wps:spPr>
                            <a:xfrm>
                              <a:off x="1416376" y="675655"/>
                              <a:ext cx="220945" cy="220945"/>
                            </a:xfrm>
                            <a:prstGeom prst="ellipse">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427" name="Picture 427"/>
                            <pic:cNvPicPr/>
                          </pic:nvPicPr>
                          <pic:blipFill>
                            <a:blip r:embed="rId183"/>
                            <a:stretch>
                              <a:fillRect/>
                            </a:stretch>
                          </pic:blipFill>
                          <pic:spPr>
                            <a:xfrm>
                              <a:off x="1456998" y="721025"/>
                              <a:ext cx="139700" cy="152400"/>
                            </a:xfrm>
                            <a:prstGeom prst="rect">
                              <a:avLst/>
                            </a:prstGeom>
                          </pic:spPr>
                        </pic:pic>
                        <pic:pic xmlns:pic="http://schemas.openxmlformats.org/drawingml/2006/picture">
                          <pic:nvPicPr>
                            <pic:cNvPr id="428" name="Picture 428"/>
                            <pic:cNvPicPr/>
                          </pic:nvPicPr>
                          <pic:blipFill>
                            <a:blip r:embed="rId184"/>
                            <a:stretch>
                              <a:fillRect/>
                            </a:stretch>
                          </pic:blipFill>
                          <pic:spPr>
                            <a:xfrm>
                              <a:off x="1468708" y="196739"/>
                              <a:ext cx="152400" cy="139700"/>
                            </a:xfrm>
                            <a:prstGeom prst="rect">
                              <a:avLst/>
                            </a:prstGeom>
                          </pic:spPr>
                        </pic:pic>
                        <pic:pic xmlns:pic="http://schemas.openxmlformats.org/drawingml/2006/picture">
                          <pic:nvPicPr>
                            <pic:cNvPr id="429" name="Picture 429"/>
                            <pic:cNvPicPr/>
                          </pic:nvPicPr>
                          <pic:blipFill>
                            <a:blip r:embed="rId185"/>
                            <a:stretch>
                              <a:fillRect/>
                            </a:stretch>
                          </pic:blipFill>
                          <pic:spPr>
                            <a:xfrm>
                              <a:off x="1136778" y="598767"/>
                              <a:ext cx="114300" cy="152400"/>
                            </a:xfrm>
                            <a:prstGeom prst="rect">
                              <a:avLst/>
                            </a:prstGeom>
                          </pic:spPr>
                        </pic:pic>
                        <pic:pic xmlns:pic="http://schemas.openxmlformats.org/drawingml/2006/picture">
                          <pic:nvPicPr>
                            <pic:cNvPr id="430" name="Picture 430"/>
                            <pic:cNvPicPr/>
                          </pic:nvPicPr>
                          <pic:blipFill>
                            <a:blip r:embed="rId186"/>
                            <a:stretch>
                              <a:fillRect/>
                            </a:stretch>
                          </pic:blipFill>
                          <pic:spPr>
                            <a:xfrm>
                              <a:off x="1124078" y="386973"/>
                              <a:ext cx="127000" cy="1524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1203" o:spid="_x0000_s1026" editas="canvas" style="position:absolute;margin-left:389.7pt;margin-top:19.25pt;width:131.8pt;height:94.7pt;z-index:251657728" coordsize="16738,12026"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JpW8ZmtDgAAhHgAAA4AAABkcnMvZTJvRG9jLnhtbOxc23KjyhV9T1X+ geLdI6C7uahGc8rjsSapmjpnqmaS88wgJJEgIIAtO6n8e9buBgQayZccS8gWfrBpc2u6V++9e+3L +1/uVrF2G+ZFlCYT3Xxn6FqYBOksShYT/W/fpxeurhWln8z8OE3CiX4fFvovH/78p/frbBxa6TKN Z2Gu4SFJMV5nE31Zltl4NCqCZbjyi3dpFiY4OU/zlV+imS9Gs9xf4+mreGQZhj1ap/ksy9MgLAr8 95M6qX+Qz5/Pw6D8bT4vwlKLJzr6Vsrfufz9g36PPrz3x4vcz5ZRUHXD/z96sfKjBC9tHvXJL33t Jo9+etQqCvK0SOfluyBdjdL5PApC+Q34GtPY+porP7n1C/kxAUan7iCOXvC5PxbU7yKNo9k0imNq ZHlRXsW5dutj1NbLqAxpnEadq0boxZjupb9rzGOIS9bZYrxeZM18AgNbE/qs7/+cpzeZ/PzFOPj1 9muuRbOJzg2ua4m/AprkBRr9g7od3pVfirI6UqP/n+nU+iiup/xiiqMLbnzkFx+vuXcxtZh7bTnT K4vZ/62+rr4fn1a9T30RXv05z75lX/PqExeqRW+6m+cr+ouZ1O4mOhOe5+nafX0k4YXnagFOmjZz mGXqWoDzpmkLZjsKgMESKKX7AVGcq2AZLK8fuRNTojogu9x0i/ovG03/m6ET20Mneh06LU+xJAU3 6Ef2pBpIy3McrkaDu1gZlhqoeiiFcD0TAy1H0sGYu1sDSfczyB6MJu43MClyKjZD2nkCrjBMumLv gEI6FRtcF38M19+WfhZKXBdtXPMG15d5oHE0XxjV1dsIFfKwgXQxLoDuHXjeM4z1NHiMCaeaBRpD CdxmDJUg+RymK40kykT380B+kn9brdPFrFrI/uwfWBfzVQzhC6mjmYYjuMBakbPWvsxqX8ZsZgq7 fmv1WLyfXkfvpS9KUhJr8jlxoq0nuicsrILAh7aZx36Jw1UGsVIkC13z4wXUWFDmsp8doVjcFxuZ GCWzdP0dw6BrsS+FJVat/KlQ1LmVuvPJL5ZKoMpT1WVxIqdYKiqMCSGQ5kbNBh39SGf3WLx5GV+l SoX5SbBMocGok/X1wKaa1COAtJEgCqQvLj+eD1JmQ4hj7ai1bioUSnUgxe7BQOqYnu3Yj2PUtUy3 li4DRo8hSO1ayymM2v0LUm55pmjps0rFH1yQDhhVgvH05Cj0pjJiFUadE8CoJzyGpTPI0UHXy40W hwHdxqjbP0aFbTm0hRowOmBUYRS7wDZGvf4xalueMCDeB4wOGJUYJcOvhVE0e9/Y2x5QygaMgtMc 9vVgP7iAUm1j1Owfo47NGDbzJypH4X0QLqt4nDPf1m/oZ8U47yGfm215zdu/+Mb8Wby9No+j7C+g 4iXUK+LZFaYhFIVvMsYNm2Z4QyaZRDZXlKfrOcLZZvD33L8hnnc/oSFNN0NJhCxRgIfn9Fh37aPZ j37a6w1wPc4cNSmeYbhbc9Im+NT0EC9au0Y2bPDAQr8ZFprBDdDSVmieLmI58Ok8wPe9KGQHvu9E +T4GY7uNWHbCiIVLDW61ruI7mJAdEHuqiO26o1lf7uinWAW2ZXt8K0ZgQOy5+aZZ1zeN5ulaBbbH HKvaPOzyAg5WQSue5M1GU5C7rW0VvPiG+InRFE+RsY5tCFMSHpvt8CBjz07Gdv3WrC+/9VMQ68JX WEf+DTL2XCPWKAy0LWP78mI/CbEgurYpx55l7MBzy5DMI4ZYsq5LG83TNWO5ZSMId6AKKFHijIOC uw5uBO6fLmKRotF4bQaj4FyNAt51eaF5uoi1XM+FS7Ljh+zZKGD2ENRe+WaP5aQFvdk2Y9E8YcRa tvAGl5dMnzxjq6Dr8uKn7PIyEcuDjeIgY0/Ujt2ExRxL3lIEr6INvpW5Hy2WpXaVJgkyytMcKccH 572ukirfuE4H3AS0VKFKCFRyTBUfZ3mGjX1iB77cMblbhSrVKZJ1unKdIFmFxMRRQvmo/ljGsano mfoS+vdPOZSm5VBk3qtKoqTPOrLONhrqaSeGDs5EPQtDLvfEtpk5YKiOwlMJZH1gqGGDdmLo4OTQ EzBkmi6sPYrT3SWHSE7gFCXcW4MckkL92HKItITSZb9Rdj1Hu5/NA7210l4KMNyGiNlSXJZleJxS 9AlQ6lippD3aK4wRx1s8qMA6DuSfI/5bWfyoE4If0qSIIO3cpqoHvEbNpzwPGPAiC6YRihF8Qc2C r36OYgv4J6r3oDYDagr8W9fWqISDUgj/uvHzEIPy1wSVLjyTUyWOUja4cLCItbx95kf7THKzkpUK wK/gbfKQrt/UL5jn6ep3FO25pLfiVLueQdW4KlWFHpT9CcLLS3kZyuVkfvkl+UbFbxRbQxbK97vf /TyrzJgSfN6vaV1d4ydrRl2r7JnLmzKdR03BBSXdj28gmA0NtUu44+yBl+njwt1BxmUdD498DGsr yAoTSMvUFRbZmg8u02cbma+wUEcP9oHZ8EI7IXRwmuhxCLmGxRFOSvYBSiANEMIW8oFaL31AqCFq dkLo4LzN4xDCPtewAfQBQpSL9Fi5oD4g1AQL74TQwWOHH4eQB6uXilURhCzXcbfoaRg2Zp3Y9XZ3 Kf649KP4Oplp5X2GAnoptgOw+mDyrWDuhah9hQOlxZ9YmqoPrDVhvjuxdvCoX8Ia2WXBHazRL2nw z6IeBFQKVCeJZ9pTUq2NQ4MZnsoh3YRUCo/Dt6bMqvMBYoLqoK8PiE307k4gHjyYd4/Qk3mtf693 STVZLCwbDJ+Ufxy7arHbkLcN10P+pxIBe/bbzzbkT2fP/Dbk34OeCfMonolnyr9NqvVucDITYnG/ fWcZDqcwTskICddhb1cwgnU6Yc37oD/DPIo/45nIo8srEei5tuBqH8q44Ehog5jbKF5L2JCQ56Z4 X6cF+KBPBHxyNa8vVQ56O4vmj1mA2MuaLjLCaSuCKrdM6dszA+L/AAAA///sWNtu4zYQ/RWB747u ki1EeUg2LhYIWqPpDzAyZRNLkSpJ31r03ztDShvH7mb3wVu46AowMOJNh8Mzwzm+pZWlXDzKZWAP PauJ2lJBgl1NTEcCwaQzwrvbkFZC3sFw1rassU/GYuOuN5XpF/ruFq0XtTws9Ni+M71vBiPYd0Ka CgbVZG1tX4Whadaso+am441WRrX2plFdqNqWNyzcKb0MkyiOnNVr1TBjuFw9r2nPiF+2+Xm70AFf 1iRLIhJI2gH8Z6spX61t8KCkBJxKB9jrgO8R9WAFG81r8ud8ntznj/NsMgdrkkX32eT+MZtN5kk6 fUzK+UOSFn8Rv302zHebdh//jONBogto1ezlc/+kmk9mdAKM852vnqLVvtUdDofNBvuazGZlHJUk ONSkzJNimuMHwdF7GzTQneRFMc1I0EB/NGAZV+i1sT8x1QVo1ERwid6hFd0OB0SrcQg2SzXnQrjV hcRDjpMyAt81tK9JK6gFs+vBo0auSEDFCo6/sdotaZTgS5yOC5mDeRA6AK7UZMflUu1+A7hAGGos dABQ9wxo30xFPB+oWfvJrsvv97vysOdNBb+Bh2Cd8VD1TAJLW6U7as2N0qtwqSlsbtUJoGJUhDDL bjQjwyLdN63RUf1p00+A2z21/IULbg9uOXAqgpLbBW+QPfhyTOl4pDT042eBxzE6ahyHs5Bl+P5m kRfB+/Gc0B7gwqGcRN4/7NiH3wfVbDomrd+2ZkAMrqRZ896QQFese2HAEf1x6QABG6xmtlkjMVog yK8Qd4jsqMOhfAWGmH3aOAuGPCrTzAdDHCVRVpSeHWM0xOnMUxaiYbD9t74QEhrAfDkkHC6PxJkA zHsYjP8QV5JzriTXxhUH6IgSF+DKNE9zyJaYOIErkCZ/cCUqvpZX0nOupNfGFQfoslyJ4zSaxVNH liQuotnsJK/EWequQiQT3opfuWr/F3kFqg5fVi0+30HZtXHFAbowVxJIKzlsfqy4XouxN9fPD5r4 6htS8ClNXA2L1zyWNNdQqgxF9SVLlWw6jSCbAklyKEqy6UlC8exwZXscQca5fEJBTfEviKtiPN5f oN6HMhSvGBcR30tOPYOihKLuHckUZ3GRlgAMnF+UeZGfaqYkmmVAS9RMibffrRKZgELZvKud3oiY c/1zpH1AS8KDbMAS+Fg2XZvo+nZRH2gF+hKkoumbOQcJ9wRKb0E1dY1bpqF3rfQf8NeBRjFpft9Q lEriowTJP4uzDOZa95LlfwMAAP//7JZNi9swEIb/itG99Wfs2MSBsEvLwrKEbmHPiizHopYlJOXr 33dGdra76aE9pJDCHkxmPCPp1ejJyEUSkcA8DLYmZZxl4Gy8k818ZNjJO9XXJCaB1cybmO/6s9ka JV+UaVbG1QRCdGCdMjVhzpydOwc+hFplGF+tvM2U1NQ9Ds+a4eTLBa20se778YUaHaBZE8eP7kk9 d1Rzn0D3j9aFy0X4NhdHDmq1c6oVPnjQttqo5rQ2kInOwerlQgtWwRMcZT9YtGrSOaerMLSs45La z0rzAaIgUlIHrtmGjaEHMWxlHyZRlIcwyu0MJ9Mk8q/mkNT82OlP437FRvTCnfx0sCUUNezXgqFW dNjTfm0C0dQkSwoSDFTymkAclw3wFez+nIejsBjov5tk0wv9RfQ9VgbtSS6cwZ93rNpWMH6v2E7y wY3bNrynTqjBdkJbOPuKyw0HieahyVEQrawz3LEOzRYW/sbZdEyvAa/ylzDUbDXumlbH1kj8haWD I7CQzfKynJPgVJMiiaNkNq4BLAQM42lZRAATg3g8SzKwRyTO8yA7X7mSE0QGxECpaXVBD6ZM1RuV eIkg7H9kBcp1ycocy3JLrHh4r81KPi+ikZW4zIu0vGBl5GNkZeTmg5Xyd1Z82W6JFQ/vlVmJ07wo RlZm5bzIJx5f+0qcpR995f0dlEKfvegr8OrG+sr0n3+9aq5xB8Vwr0yspPO8LNKLvpLAFfRv7yD4 ctlWhy18uYDFKnjAotXWUN0Jdk8dfev7rIonqlN9w83yJwAAAP//AwBQSwMEFAAGAAgAAAAhAJmd qve1AQAAQAIAABQAAABkcnMvbWVkaWEvaW1hZ2U4LndtZlxRQWsTURD+3kti2zSwG20OFbGroIei FUTw0Eu3m9V6SAkm4HFZ47MuJJs0m6o5lBa8eUkvpX+kePLQk+Cl9Cf00B9QZC8iGL955OSww3zz vbfzZr5RWAAKngI09iFWomtFwiKlp9OpRWtqecYtagLLVfSh8tQis4c3HFTQiEcf2uOBAZq4OWNv gxWmgMv8jKjGeEk/5hPy1oJU04KW9CXWcYfojz77y0A7sp2wObed9EzmbZtP3ut+L05x9OMcJ89+ 723sq49ys0h/zJqcB0/LwsgMu+NDLXNJf9fwB4Os8SIIFH6SE6+bLNlJvVYnMWnHPPJepZ01lBTm ivVWo/0cuPUmSf1udzPOkk7Qf2ea8Y7JUC3930610Br33va7PAr6e8PEDKVXVIuNthd+Hg1jCjJ/ zwkn9Sd+M3edl5Hf/LVyl7jm+MjD/EE+2YyIXCeQMAnz1Wgrn1hmg/Fgi0f+alSPwlw+36kojqg0 jfooClVgThnKivmXXU4nMsjkZbsD0QMzfV3M2ey73SWL3G+Ns5HpAaf4ymWU8a32/kpc8sHF+Uxf +wCuWapg//8HAAD//wMAUEsDBBQABgAIAAAAIQCJ2tYH4gAAAAsBAAAPAAAAZHJzL2Rvd25yZXYu eG1sTI/BTsMwEETvSPyDtUjcqE0amjRkUyEkEIIDUCJxdeNtYhHbUew2ga/HPcFxtU8zb8rNbHp2 pNFrZxGuFwIY2cYpbVuE+uPhKgfmg7RK9s4Swjd52FTnZ6UslJvsOx23oWUxxPpCInQhDAXnvunI SL9wA9n427vRyBDPseVqlFMMNz1PhFhxI7WNDZ0c6L6j5mt7MAhpsu/zt8fVy89TXU/Pn6nOxKtG vLyY726BBZrDHwwn/agOVXTauYNVnvUIWbZOI4qwzG+AnQCRLuO6HUKSZGvgVcn/b6h+AQAA//8D AFBLAwQUAAYACAAAACEA75bQqfIAAABBBQAAGQAAAGRycy9fcmVscy9lMm9Eb2MueG1sLnJlbHO8 1E1qwzAQBeB9IXcQs69lO4mTlMjZlEK2IT2AkMa2qPWDpDbN7SsogQaCutNSM8x730r7w7eeyRf6 oKxh0FQ1EDTCSmVGBu/nt+ctkBC5kXy2BhlcMcChXzztTzjzmI7CpFwgKcUEBlOM7oXSICbUPFTW oUmbwXrNY3r6kTouPviItK3rjvq/GdDfZZKjZOCPMvWfry41/59th0EJfLXiU6OJDyqo0qk7BXI/ YmSgUSr+O9xWFz0AfWxYljEsc4ZNGcMmZ2jLGNqcoSljaHKGroyhyxnWZQzrnGFVxrDKGXZlDLub gd59fP0PAAAA//8DAFBLAwQUAAYACAAAACEAbg46pLEBAABAAgAAFAAAAGRycy9tZWRpYS9pbWFn ZTkud21mXFExb9NQEP7eS0JpGskOpQMIUYMEQwVFQpVY4zqGMgRFJBIbljGPYilxrDgtZKioxMaS Lqh/pCNDFwaWsjLyEyrkAVSJ8N1TJk4+3Xffe753953CMlDxFKBxALEaXSsSFik9n88t2lTXFtyK JrBcQx+qllphdveSgwY68eRtf5oboIsrC/Y6WGEOuMxPidYYwfKf6fLWslTTgq7qn0hwg+hCn/5l oB3ZTtic20+HpvCemXfe89EwzvD76xmOt/7stQ7Uvtys0u+zJufBw7owMkM+PdQyl/R3Dj/Pi87j IFD4Rk68bYp0N/N6SWqyxNzznmbJJmoKS9V2r9N/BKy+SDN/MNiOizQJRq9NN941BZq1/9tpVnrT 4avRgEfBaG+cmrH0ima10/fC95NxTEEu33LCWfuB3y1d50nkd3+t3yRec3yUYXmnnG1HRK4TSJiF 5Ua0U84s02L8sMMjfyNqR2Epn+80FEdUmkZ9FIWqMKcMdcX8Y87pRAaZvG53IHpgoa+LJZt9sbtk kdu9aTExQ+AEn7iMOl6uvjkSl/zH97OFvvYBnLNUxf7/DwAA//8DAFBLAwQUAAYACAAAACEAhLS/ U7MBAABAAgAAFAAAAGRycy9tZWRpYS9pbWFnZTYud21mXFE9bxNBEH27tjFxLN2ZDyFQQg4kUkQk IIREm8v5ICmMrNiE8rg4S3LCPls+B3AREYmOxnT8EUqKNBQ0SYXEz4jQFSAkzJuVK0Y3mjdv92Zn 3ijMAQVPARpHECvRtSJhkdLT6dSiNXV9xs1rAstV9bF6oeaZLV9wUEUjHh20xwMD3MelGXsDrDAF XOYnRN/p8t4zurw1J9W0oCvaU4tYIPqjT/4y0D7aTtic2056JvOemjfedr8Xp/j19RSfHv4+XD9S r+Vmkb7KmpwHDyrCyAw742Mtc0l/5/AHg6zxOAgUvpETr5ss2U+9Vicxacfc9bbSzhpKCuVivdVo PwIuP09Sv9vdiLOkE/T3TDPeNxlqpf/bqRVa495uv8ujoH84TMxQekWt2Gh74dvRMKYgF2854aR+ z2/mrvMk8ps/l24SX3V85GF+J59sRESuE0iYhPlKtJlPLLPO+G6TR/5KVI/CXD7fqSqOqDSN+igK VWBOGSqK+fsdTicyyOQVuwPRAzN9XZRt9sXukkVut8bZyPSAz/jAZVRQvvbylbjkP85OZ/raB3DO UgX7/z8AAAD//wMAUEsDBBQABgAIAAAAIQCo1Ut5twEAAEICAAAUAAAAZHJzL21lZGlhL2ltYWdl NS53bWY8UT2P00AQfbtJOC4XZOeAAoTAdxIUJzgkxAkpUMRnG44iKCKRKC0TlsNS4kRxAqTgo4Yi dPwRSoo0NBRHy88A5OIQEuHNKmLl0bx5452deaOwDpS2FKDxGnIqNK1IWKT0crm0aFedW3EbmsBy NQ3VVBuMrpxwUEMrmTzrzkYG8LC5Ys+DFZaAy3hBtEcPlt+jyVvrUk0LOqMXuI0LRH/04i8dzwdp RLE5t9X1opeTcYLG8bRJ8vjLET7e/D1tvlLPGaJMu8a/OQ9uVIWRq43ZWy1zSX8/4Y9GeetuECh8 JScWmjw9zLxOLzVZz1z17me9XVQU1sphp9W9BZx+lGZ+v7+f5GkvGD4x7eTQ5KhXuunA5N4D88J7 OBwkGeqlzmzweNhnKhhOx6kZSxL18v++N3Fyy4nm4XW/XbjOvdhv/7p0kfis46OIisvFfD8mcp1A 3DwqduKDYm6ZJv2bA6b8nTiMo0I+36kpjqg0D/VRXFmJMWWoUq/y+zvbDc4nQsjsVbsFUQQrhV2s 2eiz3SbLbHdm+cQMgE94x3VUEZ56ak3i79+OVgrbJ/CDpUr2/j8AAAD//wMAUEsDBBQABgAIAAAA IQBUAgVRsAEAAEACAAAUAAAAZHJzL21lZGlhL2ltYWdlMS53bWZcUUFrE0EYfTNJrE0Du9EqKKKr oIeiFcTSi4dON6v1EAlmweN2Tce6kGxCNtXmUBS8eYk3/4hHD7148FJPgj+jyB4Uwfi+ISeH/Zj3 3sx+833vU1gGKoECNI4gq8bQioJDSs/nc4fW1aWFtqIJnNbQu2pXrZDdOuOhgXY6eRlPRxYIcG6h XgYzzAGf/JjoO0Pe22DIW8uSTQta1YGKcYXojz7+y43rg6uExflxNrBF8MS+Dp4OB2mOX19O8PH+ 74OtI/VKblYZd5iT/eBeXRQSmOlbLX1Jfacwo1HRfhiGCl+pSbRske3nQbeX2bxnbweP8946agpL 1Va3HW8C559luen3t9Mi64XDPdtJ922BZu3/cpqV7nTwfNjnUTg8GGd2LLWiWW3HQXQ4Gac05Ox1 L5q17ppO6XuPEtP5ee0q8QXPoIzKm+VsOyHyvVC2WVSuJTvlzClb3N/s8MisJa0kKuUzXkOxRaW5 6I+iURVy2lBX5O8MuxMbpPO6m4H4gYW/PpYc++xmySQ3utNiYgfAJ7znMOp4cPFFIiH8x7eThb/u AZwyVcX9/w8AAP//AwBQSwMEFAAGAAgAAAAhACACht+xAQAAQAIAABQAAABkcnMvbWVkaWEvaW1h Z2UyLndtZlxRQWsTQRh9M0lsmwZ201ZEEbsVKli0hWLx2s1mtR5SQhPwuN3GsS4km5BN1RyKgjcv 8eYf8eihFw9e6knwZxTZgyKYvm/IqcN+zHtvZr/5vvcpLAAFTwEap5BVYmhFwSKlp9OpRZvq5kxb 1ARWq+hDdagWye5dc1BBIx69ao8HBvCwNFNvgRmmgEt+RvSTIe/tMOStBcmmBa1oT4W4TfRPn/3n xvXJVsLi3HbSM5m3b954B/1enOLPt3N8fvT3ZPdUvZabRcZD5mQ/2C6LQoLa+L2WvqS+C/iDQdZ4 EgQK36lJ1E2WHKdeq5OYtGMeeM/SziZKCnPFeqvRfgwsP09Sv9utxVnSCfovTDM+NhmqpavlVAut ce+o3+VR0D8ZJmYotaJabLS98O1oGNOQ+TUnnNS3/GbuOk8jv/l79Q7xdcdHHubr+aQWEblOINsk zDeivXxilV3u7/Z45G9E9SjM5fOdimKLSnPRH0WjCuS0oazIP9TYndggnZftDMQPzPx1MWfZVztL JrnbGmcj0wO+4COHUcb9Gy93JIT/+nE+89c+gAumKtj/LwEAAP//AwBQSwMEFAAGAAgAAAAhAAKB w8izAQAAQAIAABQAAABkcnMvbWVkaWEvaW1hZ2UzLndtZlxRsW4TQRB9u7YJcSzdGZIChOCCBEUU AkKRKNL4cj4IhZEVG1GeDrNJTrLPls8JWFGUSHQ0puNHKCnSUNCEljKfEKErQEg4b1auMrrRvHm7 NzvzRmEeKHgK0DiCWImuFQmLlJ5OpxatqVszbkETWK6ia8pTC8weXnNQQSMe7bXHAwM8wY0Zexus MAVc5qdES4zn9Nd8Qt6al2pa0KI+xwbuEP3Tp/8ZaJ9tJ2zObSc9k3mvzHtvu9+LU/z5foYv63/3 a0fqQG4W6Y9Yk/PgaVkYmSHFiZa5pL8L+INB1ngeBAo/yInXTZbspl6rk5i0Y1a9l2lnDSWFuWK9 1Wg/A26+SVK/292Ms6QT9N+ZZrxrMlRLV9upFlrj3tt+l0dBf3+YmKH0imqx0fbCD6NhTEGuLzvh pP7Yb+au8yLym7/v3SVecnzkYf4gn2xGRK4TSJiE+Uq0lU8sU2M83uKRvxLVozCXz3cqiiMqTaM+ ikIVmFOGsmL+MeV0IoNMXrY7ED0w09fFnM2+2V2yyP3WOBuZHvAVn7iMMoLFnUNxyX/9PJvpax/A BUsV7P+XAAAA//8DAFBLAwQUAAYACAAAACEApWzX3LIBAABAAgAAFAAAAGRycy9tZWRpYS9pbWFn ZTQud21mXFExb9NQEP7eS0JpGslOoUMRAoMEQ0VLhSoxsMR1DGUIikgQozHhtViKnShOCxkqkNhY 0g1+CGOHLh1YysrIT6iQBxAS4bunTJx8uu++53fv7juFRaDkKUDjEGIVulYkLFJ6NptZtKFW59yS JrBcTTfUC7XE7PYFBzW04vHr7mRogE0sz9krYIUZ4DI/IVphlPee0eWtRammBV3WP/AAV4n+6JO/ DLQj2wmbc7tJanLviXnjPR2kcYZfp2f4tPV7v3GoDuTPMn2dNTkP7lWFkRlSvNcyl/R3Dn84zFsP g0DhKznxpsmTvczr9BKT9cwd73HW20BFYaHc7LS694FLz5PM7/e34zzpBYNXph3vmRz1yv/t1Eud Sfpy0OdRMNgfJWYkvaJebnW98O14FFOQizeccNq867cL13kU+e2f168Rrzg+irC4VUy3IyLXCSRM w2It2immlmkwvtvhkb8WNaOwkM93aoojKk2jPopClZhThqpi/iHldCKDTF61OxA9MNfXxYLNju0u WeRmZ5KPDS99wUcuo4qsvvtZXPLv387m+toHcM5SJXv/HwAAAP//AwBQSwMEFAAGAAgAAAAhAFHp kSKyAQAAQAIAABQAAABkcnMvbWVkaWEvaW1hZ2U3LndtZlxRQWsTQRh9M0lsmwZ2Y6tgEV0FPRSt IC1es91sbSmRYAIe1zWOdSHZhGzamkOx4M1LvPlHPHropYcerCfBn1HKHhTB+L4hJ4f9mPfezH7z fe9TWAAKngI0jiCrxNCKgkVKT6dTi9bUjZm2qAmsVtEv1bFaJLt/xUEFjXj0tj0eGMDD1Zm6AmaY Ai75CdEPRo3pNxjy1oJk04KWtadC3CT6o0/+cuP6ZCthcW476ZnMe2YOvef9Xpzi1+k5Pq//3q8d qQO5WWQ8ZE72g8dlUUiwi2MtfUl9F/AHg6yxFQQKZ9Qk6iZL9lKv1UlM2jEPvJ20s4aSwlyx3mq0 nwBLL5LU73Y34yzpBP3XphnvmQzV0v/lVAutce9Vv8ujoL8/TMxQakW12Gh74bvRMKYh83eccFJ/ 5Ddz13ka+c3L27eIrzk+8jC/l082IyLXCWSbhPlqtJ1PrFLj/n6bR/5qVI/CXD7fqSi2qDQX/VE0 qkBOG8qK/MMuuxMbpPOynYH4gZm/LuYs+2pnySR3W+NsZHrAF3zkMMpYv/7mm4Twn9/PZ/7aB3DB VAX7/z8AAAD//wMAUEsBAi0AFAAGAAgAAAAhAL9XnOUMAQAAFQIAABMAAAAAAAAAAAAAAAAAAAAA AFtDb250ZW50X1R5cGVzXS54bWxQSwECLQAUAAYACAAAACEAOP0h/9YAAACUAQAACwAAAAAAAAAA AAAAAAA9AQAAX3JlbHMvLnJlbHNQSwECLQAUAAYACAAAACEAmlbxma0OAACEeAAADgAAAAAAAAAA AAAAAAA8AgAAZHJzL2Uyb0RvYy54bWxQSwECLQAUAAYACAAAACEAmZ2q97UBAABAAgAAFAAAAAAA AAAAAAAAAAAVEQAAZHJzL21lZGlhL2ltYWdlOC53bWZQSwECLQAUAAYACAAAACEAidrWB+IAAAAL AQAADwAAAAAAAAAAAAAAAAD8EgAAZHJzL2Rvd25yZXYueG1sUEsBAi0AFAAGAAgAAAAhAO+W0Kny AAAAQQUAABkAAAAAAAAAAAAAAAAACxQAAGRycy9fcmVscy9lMm9Eb2MueG1sLnJlbHNQSwECLQAU AAYACAAAACEAbg46pLEBAABAAgAAFAAAAAAAAAAAAAAAAAA0FQAAZHJzL21lZGlhL2ltYWdlOS53 bWZQSwECLQAUAAYACAAAACEAhLS/U7MBAABAAgAAFAAAAAAAAAAAAAAAAAAXFwAAZHJzL21lZGlh L2ltYWdlNi53bWZQSwECLQAUAAYACAAAACEAqNVLebcBAABCAgAAFAAAAAAAAAAAAAAAAAD8GAAA ZHJzL21lZGlhL2ltYWdlNS53bWZQSwECLQAUAAYACAAAACEAVAIFUbABAABAAgAAFAAAAAAAAAAA AAAAAADlGgAAZHJzL21lZGlhL2ltYWdlMS53bWZQSwECLQAUAAYACAAAACEAIAKG37EBAABAAgAA FAAAAAAAAAAAAAAAAADHHAAAZHJzL21lZGlhL2ltYWdlMi53bWZQSwECLQAUAAYACAAAACEAAoHD yLMBAABAAgAAFAAAAAAAAAAAAAAAAACqHgAAZHJzL21lZGlhL2ltYWdlMy53bWZQSwECLQAUAAYA CAAAACEApWzX3LIBAABAAgAAFAAAAAAAAAAAAAAAAACPIAAAZHJzL21lZGlhL2ltYWdlNC53bWZQ SwECLQAUAAYACAAAACEAUemRIrIBAABAAgAAFAAAAAAAAAAAAAAAAABzIgAAZHJzL21lZGlhL2lt YWdlNy53bWZQSwUGAAAAAA4ADgCMAwAAVyQAAAAA ">
                <v:shape id="_x0000_s1027" type="#_x0000_t75" style="position:absolute;width:16738;height:12026;visibility:visible;mso-wrap-style:square" filled="t">
                  <v:fill o:detectmouseclick="t"/>
                  <v:path o:connecttype="none"/>
                </v:shape>
                <v:group id="Group 404" o:spid="_x0000_s1028" style="position:absolute;left:359;top:359;width:16374;height:11654" coordsize="16373,1165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ZE/28UAAADcAAAADwAAAGRycy9kb3ducmV2LnhtbESPS4vCQBCE7wv+h6EF bzqJL5aso4ioeBDBByx7azJtEsz0hMyYxH+/syDssaiqr6jFqjOlaKh2hWUF8SgCQZxaXXCm4Hbd DT9BOI+ssbRMCl7kYLXsfSww0bblMzUXn4kAYZeggtz7KpHSpTkZdCNbEQfvbmuDPsg6k7rGNsBN KcdRNJcGCw4LOVa0ySl9XJ5Gwb7Fdj2Jt83xcd+8fq6z0/cxJqUG/W79BcJT5//D7/ZBK5hGU/g7 E46AXP4C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mRP9vFAAAA3AAA AA8AAAAAAAAAAAAAAAAAqgIAAGRycy9kb3ducmV2LnhtbFBLBQYAAAAABAAEAPoAAACcAwAAAAA= ">
                  <v:group id="Group 405" o:spid="_x0000_s1029" style="position:absolute;left:2977;top:4801;width:5589;height:1799;rotation:90" coordorigin="2977,4800" coordsize="5589,1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zAHqMQAAADcAAAADwAAAGRycy9kb3ducmV2LnhtbESPQWsCMRSE74L/ITzB i9SsUsVujWJbFrxWW+rxsXndLN28rEnqbv+9KQgeh5n5hllve9uIC/lQO1Ywm2YgiEuna64UfByL hxWIEJE1No5JwR8F2G6GgzXm2nX8TpdDrESCcMhRgYmxzaUMpSGLYepa4uR9O28xJukrqT12CW4b Oc+ypbRYc1ow2NKrofLn8GsV8PlzVZybr0lxKv1s99I9mbdTVGo86nfPICL18R6+tfdawWO2gP8z 6QjIzR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zzAHqMQAAADcAAAA DwAAAAAAAAAAAAAAAACqAgAAZHJzL2Rvd25yZXYueG1sUEsFBgAAAAAEAAQA+gAAAJsDAAAAAA== ">
                    <v:shape id="Arc 444" o:spid="_x0000_s1030" style="position:absolute;left:2977;top:4800;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X98UsMA AADcAAAADwAAAGRycy9kb3ducmV2LnhtbESP0WoCMRRE3wv+Q7hCX4pmlaWV1SgiSH2p0K0fcNlc N6ubmzWJuv37piD4OMzMGWax6m0rbuRD41jBZJyBIK6cbrhWcPjZjmYgQkTW2DomBb8UYLUcvCyw 0O7O33QrYy0ShEOBCkyMXSFlqAxZDGPXESfv6LzFmKSvpfZ4T3DbymmWvUuLDacFgx1tDFXn8moV 2E+mLzPd27dLqPbarz/K084r9Trs13MQkfr4DD/aO60gz3P4P5OOgFz+AQAA//8DAFBLAQItABQA BgAIAAAAIQDw94q7/QAAAOIBAAATAAAAAAAAAAAAAAAAAAAAAABbQ29udGVudF9UeXBlc10ueG1s UEsBAi0AFAAGAAgAAAAhADHdX2HSAAAAjwEAAAsAAAAAAAAAAAAAAAAALgEAAF9yZWxzLy5yZWxz UEsBAi0AFAAGAAgAAAAhADMvBZ5BAAAAOQAAABAAAAAAAAAAAAAAAAAAKQIAAGRycy9zaGFwZXht bC54bWxQSwECLQAUAAYACAAAACEAgX98UsMAAADcAAAADwAAAAAAAAAAAAAAAACYAgAAZHJzL2Rv d25yZXYueG1sUEsFBgAAAAAEAAQA9QAAAIgDAAAAAA== " path="m1,90618nsc-136,52189,12398,17833,31202,5091,58187,-13194,87277,19190,92556,73391v2714,27867,-1542,56571,-11485,77461l46679,90000,1,90618xem1,90618nfc-136,52189,12398,17833,31202,5091,58187,-13194,87277,19190,92556,73391v2714,27867,-1542,56571,-11485,77461e" filled="f" strokecolor="windowText">
                      <v:path arrowok="t" o:connecttype="custom" o:connectlocs="1,90618;31202,5091;92556,73391;81071,150852" o:connectangles="0,0,0,0"/>
                    </v:shape>
                    <v:shape id="Arc 445" o:spid="_x0000_s1031" style="position:absolute;left:3623;top:4801;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jPZycMA AADcAAAADwAAAGRycy9kb3ducmV2LnhtbESP0WoCMRRE3wX/IVyhL1KzitayNYoUir4ouPUDLpvb zermZk1SXf/eFAo+DjNzhlmsOtuIK/lQO1YwHmUgiEuna64UHL+/Xt9BhIissXFMCu4UYLXs9xaY a3fjA12LWIkE4ZCjAhNjm0sZSkMWw8i1xMn7cd5iTNJXUnu8Jbht5CTL3qTFmtOCwZY+DZXn4tcq sBumnZns7fASyr3263lx2nqlXgbd+gNEpC4+w//trVYwnc7g70w6AnL5AAAA//8DAFBLAQItABQA BgAIAAAAIQDw94q7/QAAAOIBAAATAAAAAAAAAAAAAAAAAAAAAABbQ29udGVudF9UeXBlc10ueG1s UEsBAi0AFAAGAAgAAAAhADHdX2HSAAAAjwEAAAsAAAAAAAAAAAAAAAAALgEAAF9yZWxzLy5yZWxz UEsBAi0AFAAGAAgAAAAhADMvBZ5BAAAAOQAAABAAAAAAAAAAAAAAAAAAKQIAAGRycy9zaGFwZXht bC54bWxQSwECLQAUAAYACAAAACEA7jPZycMAAADcAAAADwAAAAAAAAAAAAAAAACYAgAAZHJzL2Rv d25yZXYueG1sUEsFBgAAAAAEAAQA9QAAAIgD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path arrowok="t" o:connecttype="custom" o:connectlocs="11988,150217;463,77354;47712,21;92973,78468;80519,151989" o:connectangles="0,0,0,0,0"/>
                    </v:shape>
                    <v:shape id="Arc 446" o:spid="_x0000_s1032" style="position:absolute;left:4291;top:4801;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uFHvsQA AADcAAAADwAAAGRycy9kb3ducmV2LnhtbESPUWvCMBSF3wf7D+EOfBk2nYhKZyxFGPNlgtUfcGnu mm7NTU0yrf9+GQx8PJxzvsNZl6PtxYV86BwreMlyEMSN0x23Ck7Ht+kKRIjIGnvHpOBGAcrN48Ma C+2ufKBLHVuRIBwKVGBiHAopQ2PIYsjcQJy8T+ctxiR9K7XHa4LbXs7yfCEtdpwWDA60NdR81z9W gX1n+jCzvX0+h2avfbWsv3ZeqcnTWL2CiDTGe/i/vdMK5vMF/J1JR0BufgEAAP//AwBQSwECLQAU AAYACAAAACEA8PeKu/0AAADiAQAAEwAAAAAAAAAAAAAAAAAAAAAAW0NvbnRlbnRfVHlwZXNdLnht bFBLAQItABQABgAIAAAAIQAx3V9h0gAAAI8BAAALAAAAAAAAAAAAAAAAAC4BAABfcmVscy8ucmVs c1BLAQItABQABgAIAAAAIQAzLwWeQQAAADkAAAAQAAAAAAAAAAAAAAAAACkCAABkcnMvc2hhcGV4 bWwueG1sUEsBAi0AFAAGAAgAAAAhAB7hR77EAAAA3AAAAA8AAAAAAAAAAAAAAAAAmAIAAGRycy9k b3ducmV2LnhtbFBLBQYAAAAABAAEAPUAAACJAw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path arrowok="t" o:connecttype="custom" o:connectlocs="11988,150217;463,77354;47712,21;92973,78468;80519,151989" o:connectangles="0,0,0,0,0"/>
                    </v:shape>
                    <v:shape id="Arc 447" o:spid="_x0000_s1033" style="position:absolute;left:4959;top:4801;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a3iJcQA AADcAAAADwAAAGRycy9kb3ducmV2LnhtbESPUWvCMBSF34X9h3AHvshMJ2JHZ1pkMPRFwbofcGnu mm7NTZdkWv+9EQZ7PJxzvsNZV6PtxZl86BwreJ5nIIgbpztuFXyc3p9eQISIrLF3TAquFKAqHyZr LLS78JHOdWxFgnAoUIGJcSikDI0hi2HuBuLkfTpvMSbpW6k9XhLc9nKRZStpseO0YHCgN0PNd/1r Fdgt094sDnb2E5qD9pu8/tp5paaP4+YVRKQx/of/2jutYLnM4X4mHQFZ3gAAAP//AwBQSwECLQAU AAYACAAAACEA8PeKu/0AAADiAQAAEwAAAAAAAAAAAAAAAAAAAAAAW0NvbnRlbnRfVHlwZXNdLnht bFBLAQItABQABgAIAAAAIQAx3V9h0gAAAI8BAAALAAAAAAAAAAAAAAAAAC4BAABfcmVscy8ucmVs c1BLAQItABQABgAIAAAAIQAzLwWeQQAAADkAAAAQAAAAAAAAAAAAAAAAACkCAABkcnMvc2hhcGV4 bWwueG1sUEsBAi0AFAAGAAgAAAAhAHGt4iXEAAAA3AAAAA8AAAAAAAAAAAAAAAAAmAIAAGRycy9k b3ducmV2LnhtbFBLBQYAAAAABAAEAPUAAACJAw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path arrowok="t" o:connecttype="custom" o:connectlocs="11988,150217;463,77354;47712,21;92973,78468;80519,151989" o:connectangles="0,0,0,0,0"/>
                    </v:shape>
                    <v:shape id="Arc 448" o:spid="_x0000_s1034" style="position:absolute;left:5627;top:4801;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DJ2V78A AADcAAAADwAAAGRycy9kb3ducmV2LnhtbERPzYrCMBC+L/gOYQQvi6YrolKNIsKilxWsPsDQjE21 mdQkan37zWFhjx/f/3Ld2UY8yYfasYKvUQaCuHS65krB+fQ9nIMIEVlj45gUvCnAetX7WGKu3YuP 9CxiJVIIhxwVmBjbXMpQGrIYRq4lTtzFeYsxQV9J7fGVwm0jx1k2lRZrTg0GW9oaKm/FwyqwO6Yf Mz7Yz3soD9pvZsV175Ua9LvNAkSkLv6L/9x7rWAySWvTmXQE5OoXAAD//wMAUEsBAi0AFAAGAAgA AAAhAPD3irv9AAAA4gEAABMAAAAAAAAAAAAAAAAAAAAAAFtDb250ZW50X1R5cGVzXS54bWxQSwEC LQAUAAYACAAAACEAMd1fYdIAAACPAQAACwAAAAAAAAAAAAAAAAAuAQAAX3JlbHMvLnJlbHNQSwEC LQAUAAYACAAAACEAMy8FnkEAAAA5AAAAEAAAAAAAAAAAAAAAAAApAgAAZHJzL3NoYXBleG1sLnht bFBLAQItABQABgAIAAAAIQAAMnZXvwAAANwAAAAPAAAAAAAAAAAAAAAAAJgCAABkcnMvZG93bnJl di54bWxQSwUGAAAAAAQABAD1AAAAhAM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path arrowok="t" o:connecttype="custom" o:connectlocs="11988,150217;463,77354;47712,21;92973,78468;80519,151989" o:connectangles="0,0,0,0,0"/>
                    </v:shape>
                    <v:shape id="Arc 449" o:spid="_x0000_s1035" style="position:absolute;left:6295;top:4801;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37TzMMA AADcAAAADwAAAGRycy9kb3ducmV2LnhtbESP0WoCMRRE3wX/IVyhL1Kzili7NYoUir4ouPUDLpvb zermZk1SXf/eFAo+DjNzhlmsOtuIK/lQO1YwHmUgiEuna64UHL+/XucgQkTW2DgmBXcKsFr2ewvM tbvxga5FrESCcMhRgYmxzaUMpSGLYeRa4uT9OG8xJukrqT3eEtw2cpJlM2mx5rRgsKVPQ+W5+LUK 7IZpZyZ7O7yEcq/9+q04bb1SL4Nu/QEiUhef4f/2ViuYTt/h70w6AnL5AAAA//8DAFBLAQItABQA BgAIAAAAIQDw94q7/QAAAOIBAAATAAAAAAAAAAAAAAAAAAAAAABbQ29udGVudF9UeXBlc10ueG1s UEsBAi0AFAAGAAgAAAAhADHdX2HSAAAAjwEAAAsAAAAAAAAAAAAAAAAALgEAAF9yZWxzLy5yZWxz UEsBAi0AFAAGAAgAAAAhADMvBZ5BAAAAOQAAABAAAAAAAAAAAAAAAAAAKQIAAGRycy9zaGFwZXht bC54bWxQSwECLQAUAAYACAAAACEAb37TzMMAAADcAAAADwAAAAAAAAAAAAAAAACYAgAAZHJzL2Rv d25yZXYueG1sUEsFBgAAAAAEAAQA9QAAAIgD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path arrowok="t" o:connecttype="custom" o:connectlocs="11988,150217;463,77354;47712,21;92973,78468;80519,151989" o:connectangles="0,0,0,0,0"/>
                    </v:shape>
                    <v:shape id="Arc 450" o:spid="_x0000_s1036" style="position:absolute;left:6962;top:4801;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53sjMEA AADcAAAADwAAAGRycy9kb3ducmV2LnhtbERP3WrCMBS+H/gO4Qi7GZoqm0rXVEQYejPB6gMcmrOm W3NSk6j17ZeLwS4/vv9iPdhO3MiH1rGC2TQDQVw73XKj4Hz6mKxAhIissXNMCh4UYF2OngrMtbvz kW5VbEQK4ZCjAhNjn0sZakMWw9T1xIn7ct5iTNA3Unu8p3DbyXmWLaTFllODwZ62huqf6moV2B3T p5kf7Msl1AftN8vqe++Veh4Pm3cQkYb4L/5z77WC17c0P51JR0CWvwAAAP//AwBQSwECLQAUAAYA CAAAACEA8PeKu/0AAADiAQAAEwAAAAAAAAAAAAAAAAAAAAAAW0NvbnRlbnRfVHlwZXNdLnhtbFBL AQItABQABgAIAAAAIQAx3V9h0gAAAI8BAAALAAAAAAAAAAAAAAAAAC4BAABfcmVscy8ucmVsc1BL AQItABQABgAIAAAAIQAzLwWeQQAAADkAAAAQAAAAAAAAAAAAAAAAACkCAABkcnMvc2hhcGV4bWwu eG1sUEsBAi0AFAAGAAgAAAAhAHud7IzBAAAA3AAAAA8AAAAAAAAAAAAAAAAAmAIAAGRycy9kb3du cmV2LnhtbFBLBQYAAAAABAAEAPUAAACGAw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path arrowok="t" o:connecttype="custom" o:connectlocs="11988,150217;463,77354;47712,21;92973,78468;80519,151989" o:connectangles="0,0,0,0,0"/>
                    </v:shape>
                    <v:shape id="Arc 451" o:spid="_x0000_s1037" style="position:absolute;left:7633;top:4801;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NFJF8MA AADcAAAADwAAAGRycy9kb3ducmV2LnhtbESP0WoCMRRE34X+Q7gFX0SzSm1lNYoIRV8quO0HXDbX zermZk1S3f59Iwg+DjNzhlmsOtuIK/lQO1YwHmUgiEuna64U/Hx/DmcgQkTW2DgmBX8UYLV86S0w 1+7GB7oWsRIJwiFHBSbGNpcylIYshpFriZN3dN5iTNJXUnu8Jbht5CTL3qXFmtOCwZY2hspz8WsV 2C3Tl5ns7eASyr3264/itPNK9V+79RxEpC4+w4/2Tit4m47hfiYdAbn8BwAA//8DAFBLAQItABQA BgAIAAAAIQDw94q7/QAAAOIBAAATAAAAAAAAAAAAAAAAAAAAAABbQ29udGVudF9UeXBlc10ueG1s UEsBAi0AFAAGAAgAAAAhADHdX2HSAAAAjwEAAAsAAAAAAAAAAAAAAAAALgEAAF9yZWxzLy5yZWxz UEsBAi0AFAAGAAgAAAAhADMvBZ5BAAAAOQAAABAAAAAAAAAAAAAAAAAAKQIAAGRycy9zaGFwZXht bC54bWxQSwECLQAUAAYACAAAACEAFNFJF8MAAADcAAAADwAAAAAAAAAAAAAAAACYAgAAZHJzL2Rv d25yZXYueG1sUEsFBgAAAAAEAAQA9QAAAIgDAAAAAA== " path="m11988,150217nsc2125,129094,-1984,100228,906,72357,6683,16644,37458,-14938,64654,6940,82513,21307,93923,55431,93337,92725l46679,90000,11988,150217xem11988,150217nfc2125,129094,-1984,100228,906,72357,6683,16644,37458,-14938,64654,6940,82513,21307,93923,55431,93337,92725e" filled="f" strokecolor="windowText">
                      <v:path arrowok="t" o:connecttype="custom" o:connectlocs="11988,150217;906,72357;64654,6940;93337,92725" o:connectangles="0,0,0,0"/>
                    </v:shape>
                  </v:group>
                  <v:group id="Group 406" o:spid="_x0000_s1038" style="position:absolute;left:8510;top:1334;width:1800;height:8975;flip:x" coordorigin="8510,1334" coordsize="1799,89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an2D8MAAADcAAAADwAAAGRycy9kb3ducmV2LnhtbESPQWvCQBSE74X+h+UJ 3uquJUiJrhKEliC9NFXx+Mg+k8Xs25BdNf77bqHQ4zAz3zCrzeg6caMhWM8a5jMFgrj2xnKjYf/9 /vIGIkRkg51n0vCgAJv189MKc+Pv/EW3KjYiQTjkqKGNsc+lDHVLDsPM98TJO/vBYUxyaKQZ8J7g rpOvSi2kQ8tpocWeti3Vl+rqNBwKm1F2PO0+VU1UGnn6qGym9XQyFksQkcb4H/5rl0ZDphbweyYd Abn+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VqfYPwwAAANwAAAAP AAAAAAAAAAAAAAAAAKoCAABkcnMvZG93bnJldi54bWxQSwUGAAAAAAQABAD6AAAAmgMAAAAA ">
                    <v:shape id="Arc 431" o:spid="_x0000_s1039" style="position:absolute;left:8943;top:901;width:933;height:1800;rotation:90;visibility:visible;mso-wrap-style:square;v-text-anchor:middle" coordsize="93357,1799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0ib08QA AADcAAAADwAAAGRycy9kb3ducmV2LnhtbESPT2sCMRTE74V+h/AK3mp2tYiuRimlLT35H8+PzXN3 cfOyJqmufnojCB6HmfkNM5m1phYncr6yrCDtJiCIc6srLhRsNz/vQxA+IGusLZOCC3mYTV9fJphp e+YVndahEBHCPkMFZQhNJqXPSzLou7Yhjt7eOoMhSldI7fAc4aaWvSQZSIMVx4USG/oqKT+s/42C 4+91uxguaXSVc77sitTuvp1VqvPWfo5BBGrDM/xo/2kFH/0U7mfiEZDTGwAAAP//AwBQSwECLQAU AAYACAAAACEA8PeKu/0AAADiAQAAEwAAAAAAAAAAAAAAAAAAAAAAW0NvbnRlbnRfVHlwZXNdLnht bFBLAQItABQABgAIAAAAIQAx3V9h0gAAAI8BAAALAAAAAAAAAAAAAAAAAC4BAABfcmVscy8ucmVs c1BLAQItABQABgAIAAAAIQAzLwWeQQAAADkAAAAQAAAAAAAAAAAAAAAAACkCAABkcnMvc2hhcGV4 bWwueG1sUEsBAi0AFAAGAAgAAAAhAOtIm9PEAAAA3AAAAA8AAAAAAAAAAAAAAAAAmAIAAGRycy9k b3ducmV2LnhtbFBLBQYAAAAABAAEAPUAAACJAwAAAAA= " path="m1,90616nsc-136,52188,12398,17831,31203,5090,58188,-13194,87278,19189,92557,73389v2714,27867,-1542,56570,-11485,77461l46679,89999,1,90616xem1,90616nfc-136,52188,12398,17831,31203,5090,58188,-13194,87278,19189,92557,73389v2714,27867,-1542,56570,-11485,77461e" filled="f" strokecolor="windowText">
                      <v:path arrowok="t" o:connecttype="custom" o:connectlocs="1,90616;31203,5090;92557,73389;81072,150850" o:connectangles="0,0,0,0"/>
                    </v:shape>
                    <v:shape id="Arc 432" o:spid="_x0000_s1040" style="position:absolute;left:8943;top:4933;width:934;height:1800;rotation:90;visibility:visible;mso-wrap-style:square;v-text-anchor:middle" coordsize="93357,1799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5oFpMQA AADcAAAADwAAAGRycy9kb3ducmV2LnhtbESPT2sCMRTE70K/Q3iCN836B9HVKEXa4qlaFc+PzXN3 cfOyJqmufvpGEHocZuY3zHzZmEpcyfnSsoJ+LwFBnFldcq7gsP/sTkD4gKyxskwK7uRhuXhrzTHV 9sY/dN2FXEQI+xQVFCHUqZQ+K8ig79maOHon6wyGKF0utcNbhJtKDpJkLA2WHBcKrGlVUHbe/RoF l6/HYTPZ0vQhv/l+zPv2+OGsUp128z4DEagJ/+FXe60VjIYDeJ6JR0Au/gAAAP//AwBQSwECLQAU AAYACAAAACEA8PeKu/0AAADiAQAAEwAAAAAAAAAAAAAAAAAAAAAAW0NvbnRlbnRfVHlwZXNdLnht bFBLAQItABQABgAIAAAAIQAx3V9h0gAAAI8BAAALAAAAAAAAAAAAAAAAAC4BAABfcmVscy8ucmVs c1BLAQItABQABgAIAAAAIQAzLwWeQQAAADkAAAAQAAAAAAAAAAAAAAAAACkCAABkcnMvc2hhcGV4 bWwueG1sUEsBAi0AFAAGAAgAAAAhABuaBaTEAAAA3AAAAA8AAAAAAAAAAAAAAAAAmAIAAGRycy9k b3ducmV2LnhtbFBLBQYAAAAABAAEAPUAAACJAwAAAAA= "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strokecolor="windowText">
                      <v:path arrowok="t" o:connecttype="custom" o:connectlocs="11988,150215;463,77353;47712,21;92973,78467;80519,151988" o:connectangles="0,0,0,0,0"/>
                    </v:shape>
                    <v:shape id="Arc 433" o:spid="_x0000_s1041" style="position:absolute;left:8943;top:5601;width:934;height:1800;rotation:90;visibility:visible;mso-wrap-style:square;v-text-anchor:middle" coordsize="93357,1799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NagP8UA AADcAAAADwAAAGRycy9kb3ducmV2LnhtbESPQWvCQBSE74L/YXkFb7qxlmJjVpFSS09WU8n5kX0m odm36e5Wo7/eLRQ8DjPzDZOtetOKEznfWFYwnSQgiEurG64UHL424zkIH5A1tpZJwYU8rJbDQYap tmfe0ykPlYgQ9ikqqEPoUil9WZNBP7EdcfSO1hkMUbpKaofnCDetfEySZ2mw4bhQY0evNZXf+a9R 8PN+PXzOd/RylVu+FNXUFm/OKjV66NcLEIH6cA//tz+0gqfZDP7OxCMglzcAAAD//wMAUEsBAi0A FAAGAAgAAAAhAPD3irv9AAAA4gEAABMAAAAAAAAAAAAAAAAAAAAAAFtDb250ZW50X1R5cGVzXS54 bWxQSwECLQAUAAYACAAAACEAMd1fYdIAAACPAQAACwAAAAAAAAAAAAAAAAAuAQAAX3JlbHMvLnJl bHNQSwECLQAUAAYACAAAACEAMy8FnkEAAAA5AAAAEAAAAAAAAAAAAAAAAAApAgAAZHJzL3NoYXBl eG1sLnhtbFBLAQItABQABgAIAAAAIQB01qA/xQAAANwAAAAPAAAAAAAAAAAAAAAAAJgCAABkcnMv ZG93bnJldi54bWxQSwUGAAAAAAQABAD1AAAAigMAAAAA "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strokecolor="windowText">
                      <v:path arrowok="t" o:connecttype="custom" o:connectlocs="11988,150215;463,77353;47712,21;92973,78467;80519,151988" o:connectangles="0,0,0,0,0"/>
                    </v:shape>
                    <v:shape id="Arc 434" o:spid="_x0000_s1042" style="position:absolute;left:8943;top:6269;width:934;height:1800;rotation:90;visibility:visible;mso-wrap-style:square;v-text-anchor:middle" coordsize="93357,1799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84S8UA AADcAAAADwAAAGRycy9kb3ducmV2LnhtbESPQWvCQBSE74L/YXmF3nRjlWJjVpFSS09VU8n5kX0m odm36e5Wo7++KxQ8DjPzDZOtetOKEznfWFYwGScgiEurG64UHL42ozkIH5A1tpZJwYU8rJbDQYap tmfe0ykPlYgQ9ikqqEPoUil9WZNBP7YdcfSO1hkMUbpKaofnCDetfEqSZ2mw4bhQY0evNZXf+a9R 8PN+PWznO3q5yk++FNXEFm/OKvX40K8XIAL14R7+b39oBbPpDG5n4hGQyz8AAAD//wMAUEsBAi0A FAAGAAgAAAAhAPD3irv9AAAA4gEAABMAAAAAAAAAAAAAAAAAAAAAAFtDb250ZW50X1R5cGVzXS54 bWxQSwECLQAUAAYACAAAACEAMd1fYdIAAACPAQAACwAAAAAAAAAAAAAAAAAuAQAAX3JlbHMvLnJl bHNQSwECLQAUAAYACAAAACEAMy8FnkEAAAA5AAAAEAAAAAAAAAAAAAAAAAApAgAAZHJzL3NoYXBl eG1sLnhtbFBLAQItABQABgAIAAAAIQD7PzhLxQAAANwAAAAPAAAAAAAAAAAAAAAAAJgCAABkcnMv ZG93bnJldi54bWxQSwUGAAAAAAQABAD1AAAAigMAAAAA "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strokecolor="windowText">
                      <v:path arrowok="t" o:connecttype="custom" o:connectlocs="11988,150215;463,77353;47712,21;92973,78467;80519,151988" o:connectangles="0,0,0,0,0"/>
                    </v:shape>
                    <v:shape id="Arc 435" o:spid="_x0000_s1043" style="position:absolute;left:8943;top:6937;width:934;height:1800;rotation:90;visibility:visible;mso-wrap-style:square;v-text-anchor:middle" coordsize="93357,1799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HOd0MQA AADcAAAADwAAAGRycy9kb3ducmV2LnhtbESPQWsCMRSE74L/ITzBW81qW9HVKFKq9KTWiufH5rm7 uHnZJlFXf70pFDwOM/MNM503phIXcr60rKDfS0AQZ1aXnCvY/yxfRiB8QNZYWSYFN/Iwn7VbU0y1 vfI3XXYhFxHCPkUFRQh1KqXPCjLoe7Ymjt7ROoMhSpdL7fAa4aaSgyQZSoMlx4UCa/ooKDvtzkbB 7+q+34y2NL7LNd8Oed8ePp1VqttpFhMQgZrwDP+3v7SCt9d3+DsTj4CcPQAAAP//AwBQSwECLQAU AAYACAAAACEA8PeKu/0AAADiAQAAEwAAAAAAAAAAAAAAAAAAAAAAW0NvbnRlbnRfVHlwZXNdLnht bFBLAQItABQABgAIAAAAIQAx3V9h0gAAAI8BAAALAAAAAAAAAAAAAAAAAC4BAABfcmVscy8ucmVs c1BLAQItABQABgAIAAAAIQAzLwWeQQAAADkAAAAQAAAAAAAAAAAAAAAAACkCAABkcnMvc2hhcGV4 bWwueG1sUEsBAi0AFAAGAAgAAAAhAJRzndDEAAAA3AAAAA8AAAAAAAAAAAAAAAAAmAIAAGRycy9k b3ducmV2LnhtbFBLBQYAAAAABAAEAPUAAACJAwAAAAA= "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strokecolor="windowText">
                      <v:path arrowok="t" o:connecttype="custom" o:connectlocs="11988,150215;463,77353;47712,21;92973,78467;80519,151988" o:connectangles="0,0,0,0,0"/>
                    </v:shape>
                    <v:shape id="Arc 436" o:spid="_x0000_s1044" style="position:absolute;left:8943;top:7605;width:933;height:1800;rotation:90;visibility:visible;mso-wrap-style:square;v-text-anchor:middle" coordsize="93357,1799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KEDp8QA AADcAAAADwAAAGRycy9kb3ducmV2LnhtbESPQWvCQBSE74X+h+UJ3urGtojGrFKKFU/VquT8yD6T YPZt3F01+uu7BaHHYWa+YbJ5ZxpxIedrywqGgwQEcWF1zaWC/e7rZQzCB2SNjWVScCMP89nzU4ap tlf+ocs2lCJC2KeooAqhTaX0RUUG/cC2xNE7WGcwROlKqR1eI9w08jVJRtJgzXGhwpY+KyqO27NR cFre9+vxhiZ3+c23vBzafOGsUv1e9zEFEagL/+FHe6UVvL+N4O9MPAJy9gsAAP//AwBQSwECLQAU AAYACAAAACEA8PeKu/0AAADiAQAAEwAAAAAAAAAAAAAAAAAAAAAAW0NvbnRlbnRfVHlwZXNdLnht bFBLAQItABQABgAIAAAAIQAx3V9h0gAAAI8BAAALAAAAAAAAAAAAAAAAAC4BAABfcmVscy8ucmVs c1BLAQItABQABgAIAAAAIQAzLwWeQQAAADkAAAAQAAAAAAAAAAAAAAAAACkCAABkcnMvc2hhcGV4 bWwueG1sUEsBAi0AFAAGAAgAAAAhAGShA6fEAAAA3AAAAA8AAAAAAAAAAAAAAAAAmAIAAGRycy9k b3ducmV2LnhtbFBLBQYAAAAABAAEAPUAAACJAwAAAAA= "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strokecolor="windowText">
                      <v:path arrowok="t" o:connecttype="custom" o:connectlocs="11988,150215;463,77353;47712,21;92973,78467;80519,151988" o:connectangles="0,0,0,0,0"/>
                    </v:shape>
                    <v:shape id="Arc 437" o:spid="_x0000_s1045" style="position:absolute;left:8943;top:8273;width:933;height:1800;rotation:90;visibility:visible;mso-wrap-style:square;v-text-anchor:middle" coordsize="93357,1799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2mPMQA AADcAAAADwAAAGRycy9kb3ducmV2LnhtbESPQWsCMRSE74L/ITzBW81qS9XVKFKq9KTWiufH5rm7 uHnZJlFXf70pFDwOM/MNM503phIXcr60rKDfS0AQZ1aXnCvY/yxfRiB8QNZYWSYFN/Iwn7VbU0y1 vfI3XXYhFxHCPkUFRQh1KqXPCjLoe7Ymjt7ROoMhSpdL7fAa4aaSgyR5lwZLjgsF1vRRUHbanY2C 39V9vxltaXyXa74d8r49fDqrVLfTLCYgAjXhGf5vf2kFb69D+DsTj4CcPQAAAP//AwBQSwECLQAU AAYACAAAACEA8PeKu/0AAADiAQAAEwAAAAAAAAAAAAAAAAAAAAAAW0NvbnRlbnRfVHlwZXNdLnht bFBLAQItABQABgAIAAAAIQAx3V9h0gAAAI8BAAALAAAAAAAAAAAAAAAAAC4BAABfcmVscy8ucmVs c1BLAQItABQABgAIAAAAIQAzLwWeQQAAADkAAAAQAAAAAAAAAAAAAAAAACkCAABkcnMvc2hhcGV4 bWwueG1sUEsBAi0AFAAGAAgAAAAhAAvtpjzEAAAA3AAAAA8AAAAAAAAAAAAAAAAAmAIAAGRycy9k b3ducmV2LnhtbFBLBQYAAAAABAAEAPUAAACJAwAAAAA= "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strokecolor="windowText">
                      <v:path arrowok="t" o:connecttype="custom" o:connectlocs="11988,150215;463,77353;47712,21;92973,78467;80519,151988" o:connectangles="0,0,0,0,0"/>
                    </v:shape>
                    <v:shape id="Arc 438" o:spid="_x0000_s1046" style="position:absolute;left:8943;top:8943;width:933;height:1800;rotation:90;visibility:visible;mso-wrap-style:square;v-text-anchor:middle" coordsize="93357,1799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nIyTsAA AADcAAAADwAAAGRycy9kb3ducmV2LnhtbERPy4rCMBTdD/gP4Qqz01RnEK1GEdFhVr5xfWmubbG5 qUlGq19vFsIsD+c9mTWmEjdyvrSsoNdNQBBnVpecKzgeVp0hCB+QNVaWScGDPMymrY8JptreeUe3 fchFDGGfooIihDqV0mcFGfRdWxNH7mydwRChy6V2eI/hppL9JBlIgyXHhgJrWhSUXfZ/RsH153nc DLc0eso1P055z56Wzir12W7mYxCBmvAvfrt/tYLvr7g2nolHQE5fAAAA//8DAFBLAQItABQABgAI AAAAIQDw94q7/QAAAOIBAAATAAAAAAAAAAAAAAAAAAAAAABbQ29udGVudF9UeXBlc10ueG1sUEsB Ai0AFAAGAAgAAAAhADHdX2HSAAAAjwEAAAsAAAAAAAAAAAAAAAAALgEAAF9yZWxzLy5yZWxzUEsB Ai0AFAAGAAgAAAAhADMvBZ5BAAAAOQAAABAAAAAAAAAAAAAAAAAAKQIAAGRycy9zaGFwZXhtbC54 bWxQSwECLQAUAAYACAAAACEAenIyTsAAAADcAAAADwAAAAAAAAAAAAAAAACYAgAAZHJzL2Rvd25y ZXYueG1sUEsFBgAAAAAEAAQA9QAAAIUDAAAAAA== " path="m11988,150215nsc2124,129092,-1984,100226,906,72355,6683,16643,37458,-14939,64654,6938,82514,21305,93923,55429,93337,92723l46679,89999,11988,150215xem11988,150215nfc2124,129092,-1984,100226,906,72355,6683,16643,37458,-14939,64654,6938,82514,21305,93923,55429,93337,92723e" filled="f" strokecolor="windowText">
                      <v:path arrowok="t" o:connecttype="custom" o:connectlocs="11988,150215;906,72355;64654,6938;93337,92723" o:connectangles="0,0,0,0"/>
                    </v:shape>
                    <v:shape id="Arc 439" o:spid="_x0000_s1047" style="position:absolute;left:8943;top:4263;width:934;height:1800;rotation:90;visibility:visible;mso-wrap-style:square;v-text-anchor:middle" coordsize="93357,1799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T6X1cMA AADcAAAADwAAAGRycy9kb3ducmV2LnhtbESPT2sCMRTE74V+h/AKvdWsVkRXo5SixZP/8fzYPHcX Ny9rkurqpzeC4HGYmd8wo0ljKnEm50vLCtqtBARxZnXJuYLddvbVB+EDssbKMim4kofJ+P1thKm2 F17TeRNyESHsU1RQhFCnUvqsIIO+ZWvi6B2sMxiidLnUDi8RbirZSZKeNFhyXCiwpt+CsuPm3yg4 /d12y/6KBje54Os+b9v91FmlPj+anyGIQE14hZ/tuVbQ/R7A40w8AnJ8BwAA//8DAFBLAQItABQA BgAIAAAAIQDw94q7/QAAAOIBAAATAAAAAAAAAAAAAAAAAAAAAABbQ29udGVudF9UeXBlc10ueG1s UEsBAi0AFAAGAAgAAAAhADHdX2HSAAAAjwEAAAsAAAAAAAAAAAAAAAAALgEAAF9yZWxzLy5yZWxz UEsBAi0AFAAGAAgAAAAhADMvBZ5BAAAAOQAAABAAAAAAAAAAAAAAAAAAKQIAAGRycy9zaGFwZXht bC54bWxQSwECLQAUAAYACAAAACEAFT6X1cMAAADcAAAADwAAAAAAAAAAAAAAAACYAgAAZHJzL2Rv d25yZXYueG1sUEsFBgAAAAAEAAQA9QAAAIgDAAAAAA== "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strokecolor="windowText">
                      <v:path arrowok="t" o:connecttype="custom" o:connectlocs="11988,150215;463,77353;47712,21;92973,78467;80519,151988" o:connectangles="0,0,0,0,0"/>
                    </v:shape>
                    <v:shape id="Arc 440" o:spid="_x0000_s1048" style="position:absolute;left:8943;top:3595;width:934;height:1800;rotation:90;visibility:visible;mso-wrap-style:square;v-text-anchor:middle" coordsize="93357,1799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AJNNcAA AADcAAAADwAAAGRycy9kb3ducmV2LnhtbERPy4rCMBTdC/5DuIK7MVVEtGOUQVRc6fjA9aW505Zp bmoStfr1ZiG4PJz3dN6YStzI+dKygn4vAUGcWV1yruB0XH2NQfiArLGyTAoe5GE+a7emmGp75z3d DiEXMYR9igqKEOpUSp8VZND3bE0cuT/rDIYIXS61w3sMN5UcJMlIGiw5NhRY06Kg7P9wNQou6+dp N/6lyVNu+XHO+/a8dFapbqf5+QYRqAkf8du90QqGwzg/nolHQM5eAAAA//8DAFBLAQItABQABgAI AAAAIQDw94q7/QAAAOIBAAATAAAAAAAAAAAAAAAAAAAAAABbQ29udGVudF9UeXBlc10ueG1sUEsB Ai0AFAAGAAgAAAAhADHdX2HSAAAAjwEAAAsAAAAAAAAAAAAAAAAALgEAAF9yZWxzLy5yZWxzUEsB Ai0AFAAGAAgAAAAhADMvBZ5BAAAAOQAAABAAAAAAAAAAAAAAAAAAKQIAAGRycy9zaGFwZXhtbC54 bWxQSwECLQAUAAYACAAAACEA3AJNNcAAAADcAAAADwAAAAAAAAAAAAAAAACYAgAAZHJzL2Rvd25y ZXYueG1sUEsFBgAAAAAEAAQA9QAAAIUDAAAAAA== "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strokecolor="windowText">
                      <v:path arrowok="t" o:connecttype="custom" o:connectlocs="11988,150215;463,77353;47712,21;92973,78467;80519,151988" o:connectangles="0,0,0,0,0"/>
                    </v:shape>
                    <v:shape id="Arc 441" o:spid="_x0000_s1049" style="position:absolute;left:8943;top:2898;width:934;height:1800;rotation:90;visibility:visible;mso-wrap-style:square;v-text-anchor:middle" coordsize="93357,1799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07orsQA AADcAAAADwAAAGRycy9kb3ducmV2LnhtbESPQWvCQBSE70L/w/IK3nQTEbFpVimlFk/WWsn5kX0m wezbdHer0V/fFQSPw8x8w+TL3rTiRM43lhWk4wQEcWl1w5WC/c9qNAfhA7LG1jIpuJCH5eJpkGOm 7Zm/6bQLlYgQ9hkqqEPoMil9WZNBP7YdcfQO1hkMUbpKaofnCDetnCTJTBpsOC7U2NF7TeVx92cU /H5e91/zLb1c5YYvRZXa4sNZpYbP/dsriEB9eITv7bVWMJ2mcDsTj4Bc/AMAAP//AwBQSwECLQAU AAYACAAAACEA8PeKu/0AAADiAQAAEwAAAAAAAAAAAAAAAAAAAAAAW0NvbnRlbnRfVHlwZXNdLnht bFBLAQItABQABgAIAAAAIQAx3V9h0gAAAI8BAAALAAAAAAAAAAAAAAAAAC4BAABfcmVscy8ucmVs c1BLAQItABQABgAIAAAAIQAzLwWeQQAAADkAAAAQAAAAAAAAAAAAAAAAACkCAABkcnMvc2hhcGV4 bWwueG1sUEsBAi0AFAAGAAgAAAAhALNO6K7EAAAA3AAAAA8AAAAAAAAAAAAAAAAAmAIAAGRycy9k b3ducmV2LnhtbFBLBQYAAAAABAAEAPUAAACJAwAAAAA= "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strokecolor="windowText">
                      <v:path arrowok="t" o:connecttype="custom" o:connectlocs="11988,150215;463,77353;47712,21;92973,78467;80519,151988" o:connectangles="0,0,0,0,0"/>
                    </v:shape>
                    <v:shape id="Arc 442" o:spid="_x0000_s1050" style="position:absolute;left:8943;top:2266;width:933;height:1800;rotation:90;visibility:visible;mso-wrap-style:square;v-text-anchor:middle" coordsize="93357,1799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5x22cMA AADcAAAADwAAAGRycy9kb3ducmV2LnhtbESPT4vCMBTE74LfITzBm6aKLG41iiy6eFr/rHh+NM+2 2Lx0k6xWP70RBI/DzPyGmc4bU4kLOV9aVjDoJyCIM6tLzhUcfle9MQgfkDVWlknBjTzMZ+3WFFNt r7yjyz7kIkLYp6igCKFOpfRZQQZ939bE0TtZZzBE6XKpHV4j3FRymCQf0mDJcaHAmr4Kys77f6Pg 7/t+2Iy39HmXP3w75gN7XDqrVLfTLCYgAjXhHX6111rBaDSE55l4BOTsAQAA//8DAFBLAQItABQA BgAIAAAAIQDw94q7/QAAAOIBAAATAAAAAAAAAAAAAAAAAAAAAABbQ29udGVudF9UeXBlc10ueG1s UEsBAi0AFAAGAAgAAAAhADHdX2HSAAAAjwEAAAsAAAAAAAAAAAAAAAAALgEAAF9yZWxzLy5yZWxz UEsBAi0AFAAGAAgAAAAhADMvBZ5BAAAAOQAAABAAAAAAAAAAAAAAAAAAKQIAAGRycy9zaGFwZXht bC54bWxQSwECLQAUAAYACAAAACEAQ5x22cMAAADcAAAADwAAAAAAAAAAAAAAAACYAgAAZHJzL2Rv d25yZXYueG1sUEsFBgAAAAAEAAQA9QAAAIgDAAAAAA== "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strokecolor="windowText">
                      <v:path arrowok="t" o:connecttype="custom" o:connectlocs="11988,150215;463,77353;47712,21;92973,78467;80519,151988" o:connectangles="0,0,0,0,0"/>
                    </v:shape>
                    <v:shape id="Arc 443" o:spid="_x0000_s1051" style="position:absolute;left:8943;top:1583;width:934;height:1800;rotation:90;visibility:visible;mso-wrap-style:square;v-text-anchor:middle" coordsize="93357,1799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NDTQsUA AADcAAAADwAAAGRycy9kb3ducmV2LnhtbESPQWvCQBSE74L/YXmF3nRjlWJjVpFSS09VU8n5kX0m odm36e5Wo7++KxQ8DjPzDZOtetOKEznfWFYwGScgiEurG64UHL42ozkIH5A1tpZJwYU8rJbDQYap tmfe0ykPlYgQ9ikqqEPoUil9WZNBP7YdcfSO1hkMUbpKaofnCDetfEqSZ2mw4bhQY0evNZXf+a9R 8PN+PWznO3q5yk++FNXEFm/OKvX40K8XIAL14R7+b39oBbPZFG5n4hGQyz8AAAD//wMAUEsBAi0A FAAGAAgAAAAhAPD3irv9AAAA4gEAABMAAAAAAAAAAAAAAAAAAAAAAFtDb250ZW50X1R5cGVzXS54 bWxQSwECLQAUAAYACAAAACEAMd1fYdIAAACPAQAACwAAAAAAAAAAAAAAAAAuAQAAX3JlbHMvLnJl bHNQSwECLQAUAAYACAAAACEAMy8FnkEAAAA5AAAAEAAAAAAAAAAAAAAAAAApAgAAZHJzL3NoYXBl eG1sLnhtbFBLAQItABQABgAIAAAAIQAs0NNCxQAAANwAAAAPAAAAAAAAAAAAAAAAAJgCAABkcnMv ZG93bnJldi54bWxQSwUGAAAAAAQABAD1AAAAigMAAAAA "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strokecolor="windowText">
                      <v:path arrowok="t" o:connecttype="custom" o:connectlocs="11988,150215;463,77353;47712,21;92973,78467;80519,151988" o:connectangles="0,0,0,0,0"/>
                    </v:shape>
                  </v:group>
                  <v:line id="Straight Connector 407" o:spid="_x0000_s1052" style="position:absolute;visibility:visible;mso-wrap-style:square" from="1057,2906" to="5771,29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e5FxsEAAADcAAAADwAAAGRycy9kb3ducmV2LnhtbESP3YrCMBSE7wXfIRzBO0138ad0m0oR Fry1uw9wbM42xeak20Stb28EwcthZr5h8t1oO3GlwbeOFXwsExDEtdMtNwp+f74XKQgfkDV2jknB nTzsiukkx0y7Gx/pWoVGRAj7DBWYEPpMSl8bsuiXrieO3p8bLIYoh0bqAW8Rbjv5mSQbabHluGCw p72h+lxdrIJUVneUPhzN/7ktuzot14dTqdR8NpZfIAKN4R1+tQ9awSrZwvNMPAKyeA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x7kXGwQAAANwAAAAPAAAAAAAAAAAAAAAA AKECAABkcnMvZG93bnJldi54bWxQSwUGAAAAAAQABAD5AAAAjwMAAAAA " strokecolor="windowText" strokeweight="1pt"/>
                  <v:line id="Straight Connector 408" o:spid="_x0000_s1053" style="position:absolute;visibility:visible;mso-wrap-style:square" from="1057,8495" to="5771,84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HHRtLsAAADcAAAADwAAAGRycy9kb3ducmV2LnhtbERPSwrCMBDdC94hjOBOU0WlVKMUQXBr 9QBjMzbFZlKbqPX2ZiG4fLz/ZtfbRryo87VjBbNpAoK4dLrmSsHlfJikIHxA1tg4JgUf8rDbDgcb zLR784leRahEDGGfoQITQptJ6UtDFv3UtcSRu7nOYoiwq6Tu8B3DbSPnSbKSFmuODQZb2hsq78XT Kkhl8UHpw8k87nXelGm+PF5zpcajPl+DCNSHv/jnPmoFiySujWfiEZDbLwAAAP//AwBQSwECLQAU AAYACAAAACEA/iXrpQABAADqAQAAEwAAAAAAAAAAAAAAAAAAAAAAW0NvbnRlbnRfVHlwZXNdLnht bFBLAQItABQABgAIAAAAIQCWBTNY1AAAAJcBAAALAAAAAAAAAAAAAAAAADEBAABfcmVscy8ucmVs c1BLAQItABQABgAIAAAAIQAzLwWeQQAAADkAAAAUAAAAAAAAAAAAAAAAAC4CAABkcnMvY29ubmVj dG9yeG1sLnhtbFBLAQItABQABgAIAAAAIQAAcdG0uwAAANwAAAAPAAAAAAAAAAAAAAAAAKECAABk cnMvZG93bnJldi54bWxQSwUGAAAAAAQABAD5AAAAiQMAAAAA " strokecolor="windowText" strokeweight="1pt"/>
                  <v:line id="Straight Connector 409" o:spid="_x0000_s1054" style="position:absolute;visibility:visible;mso-wrap-style:square" from="1118,2906" to="1118,84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z10L78AAADcAAAADwAAAGRycy9kb3ducmV2LnhtbESP0YrCMBRE3wX/IVxh3zRVVulWoxRB 8NXqB9xtrk2xualN1Pr3RhB8HGbmDLPa9LYRd+p87VjBdJKAIC6drrlScDruxikIH5A1No5JwZM8 bNbDwQoz7R58oHsRKhEh7DNUYEJoMyl9aciin7iWOHpn11kMUXaV1B0+Itw2cpYkC2mx5rhgsKWt ofJS3KyCVBZPlD4czPVS502Z5vP9f67Uz6jPlyAC9eEb/rT3WsFv8gfvM/EIyPUL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bz10L78AAADcAAAADwAAAAAAAAAAAAAAAACh AgAAZHJzL2Rvd25yZXYueG1sUEsFBgAAAAAEAAQA+QAAAI0DAAAAAA== " strokecolor="windowText" strokeweight="1pt"/>
                  <v:oval id="Oval 410" o:spid="_x0000_s1055" style="position:absolute;top:4647;width:2209;height:220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3nH6MMA AADcAAAADwAAAGRycy9kb3ducmV2LnhtbERPy2oCMRTdF/yHcAV3NWORjkyNYtU+QFzUFteXyXUy OrkZknSc+vXNotDl4bzny942oiMfascKJuMMBHHpdM2Vgq/Pl/sZiBCRNTaOScEPBVguBndzLLS7 8gd1h1iJFMKhQAUmxraQMpSGLIaxa4kTd3LeYkzQV1J7vKZw28iHLHuUFmtODQZbWhsqL4dvqyCc 2+e33f5s8vz1uM397db1641So2G/egIRqY//4j/3u1YwnaT56Uw6AnLxCwAA//8DAFBLAQItABQA BgAIAAAAIQDw94q7/QAAAOIBAAATAAAAAAAAAAAAAAAAAAAAAABbQ29udGVudF9UeXBlc10ueG1s UEsBAi0AFAAGAAgAAAAhADHdX2HSAAAAjwEAAAsAAAAAAAAAAAAAAAAALgEAAF9yZWxzLy5yZWxz UEsBAi0AFAAGAAgAAAAhADMvBZ5BAAAAOQAAABAAAAAAAAAAAAAAAAAAKQIAAGRycy9zaGFwZXht bC54bWxQSwECLQAUAAYACAAAACEAK3nH6MMAAADcAAAADwAAAAAAAAAAAAAAAACYAgAAZHJzL2Rv d25yZXYueG1sUEsFBgAAAAAEAAQA9QAAAIgDAAAAAA== " fillcolor="window" strokecolor="windowText" strokeweight="1pt"/>
                  <v:line id="Straight Connector 411" o:spid="_x0000_s1056" style="position:absolute;visibility:visible;mso-wrap-style:square" from="7562,1633" to="7562,101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KjQC8YAAADcAAAADwAAAGRycy9kb3ducmV2LnhtbESPQWvCQBSE74X+h+UVvBTdRIJI6hpC MOCxTYt4fGSfSWz2bcyumvbXdwuFHoeZ+YbZZJPpxY1G11lWEC8iEMS11R03Cj7ey/kahPPIGnvL pOCLHGTbx4cNptre+Y1ulW9EgLBLUUHr/ZBK6eqWDLqFHYiDd7KjQR/k2Eg94j3ATS+XUbSSBjsO Cy0OVLRUf1ZXo6Apzs+XY3X+Tvxqt7Zl8no4nHKlZk9T/gLC0+T/w3/tvVaQxDH8nglHQG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yo0AvGAAAA3AAAAA8AAAAAAAAA AAAAAAAAoQIAAGRycy9kb3ducmV2LnhtbFBLBQYAAAAABAAEAPkAAACUAwAAAAA= " strokecolor="windowText"/>
                  <v:line id="Straight Connector 412" o:spid="_x0000_s1057" style="position:absolute;visibility:visible;mso-wrap-style:square" from="8024,1633" to="8024,101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pOfMQAAADcAAAADwAAAGRycy9kb3ducmV2LnhtbESPQYvCMBSE74L/IbwFL7KmShHpGkVE waN2pXh8NM+2bvNSm6jVX79ZWPA4zMw3zHzZmVrcqXWVZQXjUQSCOLe64kLB8Xv7OQPhPLLG2jIp eJKD5aLfm2Oi7YMPdE99IQKEXYIKSu+bREqXl2TQjWxDHLyzbQ36INtC6hYfAW5qOYmiqTRYcVgo saF1SflPejMKivVleD2ll1fsp5uZ3cb7LDuvlBp8dKsvEJ46/w7/t3daQTyewN+ZcATk4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8ek58xAAAANwAAAAPAAAAAAAAAAAA AAAAAKECAABkcnMvZG93bnJldi54bWxQSwUGAAAAAAQABAD5AAAAkgMAAAAA " strokecolor="windowText"/>
                  <v:line id="Straight Connector 413" o:spid="_x0000_s1058" style="position:absolute;visibility:visible;mso-wrap-style:square" from="7100,1633" to="7100,101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zbr58UAAADcAAAADwAAAGRycy9kb3ducmV2LnhtbESPQYvCMBSE74L/IbwFL7KmahHpGkVk BY9uFfH4aJ5t3ealNlmt/nqzIHgcZuYbZrZoTSWu1LjSsoLhIAJBnFldcq5gv1t/TkE4j6yxskwK 7uRgMe92Zphoe+MfuqY+FwHCLkEFhfd1IqXLCjLoBrYmDt7JNgZ9kE0udYO3ADeVHEXRRBosOSwU WNOqoOw3/TMK8tW5fzmm50fsJ99Tu463h8NpqVTvo11+gfDU+nf41d5oBfFwDP9nwhGQ8y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zbr58UAAADcAAAADwAAAAAAAAAA AAAAAAChAgAAZHJzL2Rvd25yZXYueG1sUEsFBgAAAAAEAAQA+QAAAJMDAAAAAA== " strokecolor="windowText"/>
                  <v:line id="Straight Connector 414" o:spid="_x0000_s1059" style="position:absolute;visibility:visible;mso-wrap-style:square" from="9410,1287" to="13982,1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mJt/8QAAADcAAAADwAAAGRycy9kb3ducmV2LnhtbESPT4vCMBTE7wv7HcJb8LamFZGlmhZZ WPGgiH8Oens0z7bavJQmavXTG0HY4zDzm2EmWWdqcaXWVZYVxP0IBHFudcWFgt327/sHhPPIGmvL pOBODrL082OCibY3XtN14wsRStglqKD0vkmkdHlJBl3fNsTBO9rWoA+yLaRu8RbKTS0HUTSSBisO CyU29FtSft5cjILhtMDZCe982M8eq8Wye0RxflKq99VNxyA8df4//KbnOnDxEF5nwhGQ6R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eYm3/xAAAANwAAAAPAAAAAAAAAAAA AAAAAKECAABkcnMvZG93bnJldi54bWxQSwUGAAAAAAQABAD5AAAAkgMAAAAA " strokecolor="windowText" strokeweight="1pt">
                    <v:stroke endarrow="oval" endarrowwidth="narrow" endarrowlength="short"/>
                  </v:line>
                  <v:line id="Straight Connector 415" o:spid="_x0000_s1060" style="position:absolute;visibility:visible;mso-wrap-style:square" from="9410,10309" to="15358,103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DKJLsUAAADcAAAADwAAAGRycy9kb3ducmV2LnhtbESPQWsCMRSE70L/Q3iF3mp2pRVZjUsp FET0UO2h3h6b52bt5mVJ4rr665tCweMwM98wi3KwrejJh8axgnycgSCunG64VvC1/3iegQgRWWPr mBRcKUC5fBgtsNDuwp/U72ItEoRDgQpMjF0hZagMWQxj1xEn7+i8xZikr6X2eElw28pJlk2lxYbT gsGO3g1VP7uzVbBeneSm6ad+5s3Z1DfZfQ/bg1JPj8PbHESkId7D/+2VVvCSv8LfmXQE5P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DKJLsUAAADcAAAADwAAAAAAAAAA AAAAAAChAgAAZHJzL2Rvd25yZXYueG1sUEsFBgAAAAAEAAQA+QAAAJMDAAAAAA== " strokecolor="windowText" strokeweight="1pt">
                    <v:stroke endarrowwidth="narrow" endarrowlength="short"/>
                    <o:lock v:ext="edit" shapetype="f"/>
                  </v:line>
                  <v:line id="Straight Connector 416" o:spid="_x0000_s1061" style="position:absolute;flip:y;visibility:visible;mso-wrap-style:square" from="15268,4220" to="15268,103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PSHtsQAAADcAAAADwAAAGRycy9kb3ducmV2LnhtbESPW2sCMRSE3wv+h3CEvtWsF0RWo3hB WoS2uIq+HjbHzeLmZNmkuv57Uyj0cZj5ZpjZorWVuFHjS8cK+r0EBHHudMmFguNh+zYB4QOyxsox KXiQh8W88zLDVLs77+mWhULEEvYpKjAh1KmUPjdk0fdcTRy9i2sshiibQuoG77HcVnKQJGNpseS4 YLCmtaH8mv1YBaNv3uwKt/r6NCfj3oM+U4ZDpV677XIKIlAb/sN/9IeOXH8Mv2fiEZDzJ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k9Ie2xAAAANwAAAAPAAAAAAAAAAAA AAAAAKECAABkcnMvZG93bnJldi54bWxQSwUGAAAAAAQABAD5AAAAkgMAAAAA " strokecolor="windowText" strokeweight="1pt">
                    <v:stroke endarrow="oval" endarrowwidth="narrow" endarrowlength="short"/>
                  </v:line>
                  <v:line id="Straight Connector 417" o:spid="_x0000_s1062" style="position:absolute;flip:x y;visibility:visible;mso-wrap-style:square" from="13194,1633" to="15268,42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ESp4McAAADcAAAADwAAAGRycy9kb3ducmV2LnhtbESP3WoCMRSE74W+QziF3nWzVrGyGkVq haqUUn+gl4fkdHdxc7Juoq5v3wgFL4eZ+YYZT1tbiTM1vnSsoJukIIi1MyXnCnbbxfMQhA/IBivH pOBKHqaTh84YM+Mu/E3nTchFhLDPUEERQp1J6XVBFn3iauLo/brGYoiyyaVp8BLhtpIvaTqQFkuO CwXW9FaQPmxOVsGs7eX6MN/tv37W758r3atXy+NSqafHdjYCEagN9/B/+8Mo6Hdf4XYmHgE5+Q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ERKngxwAAANwAAAAPAAAAAAAA AAAAAAAAAKECAABkcnMvZG93bnJldi54bWxQSwUGAAAAAAQABAD5AAAAlQMAAAAA " strokecolor="windowText" strokeweight="1pt">
                    <o:lock v:ext="edit" shapetype="f"/>
                  </v:line>
                  <v:line id="Straight Connector 418" o:spid="_x0000_s1063" style="position:absolute;visibility:visible;mso-wrap-style:square" from="9865,3454" to="12432,34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y9n+sIAAADcAAAADwAAAGRycy9kb3ducmV2LnhtbERPS2vCQBC+F/wPyxS81U2KlBJdgxSU HhSp9lBvQ3bMw+xsyK4a/fWdQ6HHj+89zwfXqiv1ofZsIJ0koIgLb2suDXwfVi/voEJEtth6JgN3 CpAvRk9zzKy/8Rdd97FUEsIhQwNVjF2mdSgqchgmviMW7uR7h1FgX2rb403CXatfk+RNO6xZGirs 6KOi4ry/OAPTZYnrBu98/Fk/dpvt8EjSojFm/DwsZ6AiDfFf/Of+tOJLZa2ckSOgF7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y9n+sIAAADcAAAADwAAAAAAAAAAAAAA AAChAgAAZHJzL2Rvd25yZXYueG1sUEsFBgAAAAAEAAQA+QAAAJADAAAAAA== " strokecolor="windowText" strokeweight="1pt">
                    <v:stroke endarrow="oval" endarrowwidth="narrow" endarrowlength="short"/>
                    <o:lock v:ext="edit" shapetype="f"/>
                  </v:line>
                  <v:line id="Straight Connector 419" o:spid="_x0000_s1064" style="position:absolute;visibility:visible;mso-wrap-style:square" from="10018,5453" to="12585,54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GPCYcYAAADcAAAADwAAAGRycy9kb3ducmV2LnhtbESPzWvCQBTE74X+D8sr9FY3KVJqdBUR FA8txY+D3h7ZZz7Mvg3ZbUzy13eFgsdh5jfDzBadqURLjSssK4hHEQji1OqCMwXHw/rtE4TzyBor y6SgJweL+fPTDBNtb7yjdu8zEUrYJagg975OpHRpTgbdyNbEwbvYxqAPssmkbvAWyk0l36PoQxos OCzkWNMqp/S6/zUKxssMNyX2fD5thp+v726I4rRU6vWlW05BeOr8I/xPb3Xg4gncz4QjIO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BjwmHGAAAA3AAAAA8AAAAAAAAA AAAAAAAAoQIAAGRycy9kb3ducmV2LnhtbFBLBQYAAAAABAAEAPkAAACUAwAAAAA= " strokecolor="windowText" strokeweight="1pt">
                    <v:stroke endarrow="oval" endarrowwidth="narrow" endarrowlength="short"/>
                    <o:lock v:ext="edit" shapetype="f"/>
                  </v:line>
                  <v:line id="Straight Connector 420" o:spid="_x0000_s1065" style="position:absolute;visibility:visible;mso-wrap-style:square" from="9971,7526" to="12537,75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zWhQcEAAADcAAAADwAAAGRycy9kb3ducmV2LnhtbERPS4vCMBC+C/sfwix401QRkWoUWVjZ gyI+Dru3oRnbus2kNFGrv945CB4/vvds0bpKXakJpWcDg34CijjztuTcwPHw3ZuAChHZYuWZDNwp wGL+0Zlhav2Nd3Tdx1xJCIcUDRQx1qnWISvIYej7mli4k28cRoFNrm2DNwl3lR4myVg7LFkaCqzp q6Dsf39xBkbLHFdnvPPf7+qxXW/aRzLIzsZ0P9vlFFSkNr7FL/ePFd9Q5ssZOQJ6/gQ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vNaFBwQAAANwAAAAPAAAAAAAAAAAAAAAA AKECAABkcnMvZG93bnJldi54bWxQSwUGAAAAAAQABAD5AAAAjwMAAAAA " strokecolor="windowText" strokeweight="1pt">
                    <v:stroke endarrow="oval" endarrowwidth="narrow" endarrowlength="short"/>
                    <o:lock v:ext="edit" shapetype="f"/>
                  </v:line>
                  <v:shape id="Picture 421" o:spid="_x0000_s1066" type="#_x0000_t75" style="position:absolute;left:5073;top:10204;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fcHOTFAAAA3AAAAA8AAABkcnMvZG93bnJldi54bWxEj81rAjEUxO8F/4fwBG81q0gpq1H8wA/a k1sPHp+bZ7K4eVk2Ubf/fVMo9DjMzG+Y2aJztXhQGyrPCkbDDARx6XXFRsHpa/v6DiJEZI21Z1Lw TQEW897LDHPtn3ykRxGNSBAOOSqwMTa5lKG05DAMfUOcvKtvHcYkWyN1i88Ed7UcZ9mbdFhxWrDY 0NpSeSvuTsHtuJeHxl3MaaWvm09jz7viY6LUoN8tpyAidfE//Nc+aAWT8Qh+z6QjIOc/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33BzkxQAAANwAAAAPAAAAAAAAAAAAAAAA AJ8CAABkcnMvZG93bnJldi54bWxQSwUGAAAAAAQABAD3AAAAkQMAAAAA ">
                    <v:imagedata r:id="rId187" o:title=""/>
                  </v:shape>
                  <v:shape id="Picture 422" o:spid="_x0000_s1067" type="#_x0000_t75" style="position:absolute;left:8535;top:10256;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ZNARjBAAAA3AAAAA8AAABkcnMvZG93bnJldi54bWxEj0GLwjAUhO8L/ofwBG9ranVFukapQkGP 6673R/NsyzYvJYm2/nsjCB6HmfmGWW8H04obOd9YVjCbJiCIS6sbrhT8/RafKxA+IGtsLZOCO3nY bkYfa8y07fmHbqdQiQhhn6GCOoQuk9KXNRn0U9sRR+9incEQpaukdthHuGllmiRLabDhuFBjR/ua yv/T1Si4kivmx5zl17G/l7nLz7tDUSg1GQ/5N4hAQ3iHX+2DVrBIU3ieiUdAbh4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IZNARjBAAAA3AAAAA8AAAAAAAAAAAAAAAAAnwIA AGRycy9kb3ducmV2LnhtbFBLBQYAAAAABAAEAPcAAACNAwAAAAA= ">
                    <v:imagedata r:id="rId188" o:title=""/>
                  </v:shape>
                  <v:shape id="Picture 423" o:spid="_x0000_s1068" type="#_x0000_t75" style="position:absolute;left:11309;top:2160;width:1143;height:12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xLz9jFAAAA3AAAAA8AAABkcnMvZG93bnJldi54bWxEj0trwkAUhfeF/ofhFtzViUnpIzqGIohd uDFV6PKSuU1iMnfSzBjjv3eEgsvDeXycRTaaVgzUu9qygtk0AkFcWF1zqWD/vX5+B+E8ssbWMim4 kINs+fiwwFTbM+9oyH0pwgi7FBVU3neplK6oyKCb2o44eL+2N+iD7EupezyHcdPKOIpepcGaA6HC jlYVFU1+MoH7s22K/JBsJF0+3pr1cfibJVKpydP4OQfhafT38H/7Syt4iRO4nQlHQC6v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AMS8/YxQAAANwAAAAPAAAAAAAAAAAAAAAA AJ8CAABkcnMvZG93bnJldi54bWxQSwUGAAAAAAQABAD3AAAAkQMAAAAA ">
                    <v:imagedata r:id="rId189" o:title=""/>
                  </v:shape>
                  <v:shape id="Picture 424" o:spid="_x0000_s1069" type="#_x0000_t75" style="position:absolute;left:12585;width:1397;height:12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Zo0xvCAAAA3AAAAA8AAABkcnMvZG93bnJldi54bWxEj0GLwjAUhO/C/ofwFvam6YqIVKOIILhe pCp6fTTPpti8dJuo2X+/EQSPw8x8w8wW0TbiTp2vHSv4HmQgiEuna64UHA/r/gSED8gaG8ek4I88 LOYfvRnm2j24oPs+VCJB2OeowITQ5lL60pBFP3AtcfIurrMYkuwqqTt8JLht5DDLxtJizWnBYEsr Q+V1f7MKYvylm/nR8lhsT1d99sV2tyuU+vqMyymIQDG8w6/2RisYDUfwPJOOgJz/AwAA//8DAFBL AQItABQABgAIAAAAIQAEqzleAAEAAOYBAAATAAAAAAAAAAAAAAAAAAAAAABbQ29udGVudF9UeXBl c10ueG1sUEsBAi0AFAAGAAgAAAAhAAjDGKTUAAAAkwEAAAsAAAAAAAAAAAAAAAAAMQEAAF9yZWxz Ly5yZWxzUEsBAi0AFAAGAAgAAAAhADMvBZ5BAAAAOQAAABIAAAAAAAAAAAAAAAAALgIAAGRycy9w aWN0dXJleG1sLnhtbFBLAQItABQABgAIAAAAIQAmaNMbwgAAANwAAAAPAAAAAAAAAAAAAAAAAJ8C AABkcnMvZG93bnJldi54bWxQSwUGAAAAAAQABAD3AAAAjgMAAAAA ">
                    <v:imagedata r:id="rId190" o:title=""/>
                  </v:shape>
                  <v:shape id="Picture 425" o:spid="_x0000_s1070" type="#_x0000_t75" style="position:absolute;left:488;top:5397;width:1270;height:101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sALi/EAAAA3AAAAA8AAABkcnMvZG93bnJldi54bWxEj9FqwkAURN8F/2G5Qt90o1TR6Coi2PpW EvsBt9lrNpq9G7LbJP17t1Do4zAzZ5jdYbC16Kj1lWMF81kCgrhwuuJSwef1PF2D8AFZY+2YFPyQ h8N+PNphql3PGXV5KEWEsE9RgQmhSaX0hSGLfuYa4ujdXGsxRNmWUrfYR7it5SJJVtJixXHBYEMn Q8Uj/7YKNvePPNlk5fvl643kqr9m3elmlHqZDMctiEBD+A//tS9awetiCb9n4hGQ+yc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KsALi/EAAAA3AAAAA8AAAAAAAAAAAAAAAAA nwIAAGRycy9kb3ducmV2LnhtbFBLBQYAAAAABAAEAPcAAACQAwAAAAA= ">
                    <v:imagedata r:id="rId191" o:title=""/>
                  </v:shape>
                  <v:oval id="Oval 426" o:spid="_x0000_s1071" style="position:absolute;left:14163;top:6756;width:2210;height:221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bAwuscA AADcAAAADwAAAGRycy9kb3ducmV2LnhtbESPS2vDMBCE74X+B7GF3Bo5IcTFiRLSJH1A6CEPel6s reXUWhlJddz8+qpQ6HGYmW+Y+bK3jejIh9qxgtEwA0FcOl1zpeB0fLp/ABEissbGMSn4pgDLxe3N HAvtLryn7hArkSAcClRgYmwLKUNpyGIYupY4eR/OW4xJ+kpqj5cEt40cZ9lUWqw5LRhsaW2o/Dx8 WQXh3D6+7N7OJs+f37e5v167fr1RanDXr2YgIvXxP/zXftUKJuMp/J5JR0AufgAAAP//AwBQSwEC LQAUAAYACAAAACEA8PeKu/0AAADiAQAAEwAAAAAAAAAAAAAAAAAAAAAAW0NvbnRlbnRfVHlwZXNd LnhtbFBLAQItABQABgAIAAAAIQAx3V9h0gAAAI8BAAALAAAAAAAAAAAAAAAAAC4BAABfcmVscy8u cmVsc1BLAQItABQABgAIAAAAIQAzLwWeQQAAADkAAAAQAAAAAAAAAAAAAAAAACkCAABkcnMvc2hh cGV4bWwueG1sUEsBAi0AFAAGAAgAAAAhAAWwMLrHAAAA3AAAAA8AAAAAAAAAAAAAAAAAmAIAAGRy cy9kb3ducmV2LnhtbFBLBQYAAAAABAAEAPUAAACMAwAAAAA= " fillcolor="window" strokecolor="windowText" strokeweight="1pt"/>
                  <v:shape id="Picture 427" o:spid="_x0000_s1072" type="#_x0000_t75" style="position:absolute;left:14569;top:7210;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TEKTzDAAAA3AAAAA8AAABkcnMvZG93bnJldi54bWxEj92KwjAUhO8XfIdwBO80VcSfahRxWdkb wb8HODbHtticlCRq3ac3grCXw8x8w8yXjanEnZwvLSvo9xIQxJnVJecKTsef7gSED8gaK8uk4Eke lovW1xxTbR+8p/sh5CJC2KeooAihTqX0WUEGfc/WxNG7WGcwROlyqR0+ItxUcpAkI2mw5LhQYE3r grLr4WYUnMPfZny9ye1a19/25Jqdnk53SnXazWoGIlAT/sOf9q9WMByM4X0mHgG5eA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FMQpPMMAAADcAAAADwAAAAAAAAAAAAAAAACf AgAAZHJzL2Rvd25yZXYueG1sUEsFBgAAAAAEAAQA9wAAAI8DAAAAAA== ">
                    <v:imagedata r:id="rId192" o:title=""/>
                  </v:shape>
                  <v:shape id="Picture 428" o:spid="_x0000_s1073" type="#_x0000_t75" style="position:absolute;left:14687;top:1967;width:1524;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K05hLCAAAA3AAAAA8AAABkcnMvZG93bnJldi54bWxET01rwkAQvQv9D8sUetNNrASbuoqUCh7s oRt7H7LTJDQ7G7JTTf999yB4fLzvzW7yvbrQGLvABvJFBoq4Dq7jxsC5OszXoKIgO+wDk4E/irDb Psw2WLpw5U+6WGlUCuFYooFWZCi1jnVLHuMiDMSJ+w6jR0lwbLQb8ZrCfa+XWVZojx2nhhYHemup /rG/3sBxf3qx8p6vTsXXR2WfD10uhTXm6XHav4ISmuQuvrmPzsBqmdamM+kI6O0/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CytOYSwgAAANwAAAAPAAAAAAAAAAAAAAAAAJ8C AABkcnMvZG93bnJldi54bWxQSwUGAAAAAAQABAD3AAAAjgMAAAAA ">
                    <v:imagedata r:id="rId193" o:title=""/>
                  </v:shape>
                  <v:shape id="Picture 429" o:spid="_x0000_s1074" type="#_x0000_t75" style="position:absolute;left:11367;top:5987;width:1143;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cMWC7HAAAA3AAAAA8AAABkcnMvZG93bnJldi54bWxEj0FPwkAUhO8m/IfNI+EmWxo0WliIQIxw IVq9eHt0X7uN3belu0Dx17smJh4nM/NNZr7sbSPO1PnasYLJOAFBXDhdc6Xg4/359gGED8gaG8ek 4EoelovBzRwz7S78Ruc8VCJC2GeowITQZlL6wpBFP3YtcfRK11kMUXaV1B1eItw2Mk2Se2mx5rhg sKW1oeIrP1kFu3wTJkfzWpV3h/3qJS0/T+X3TqnRsH+agQjUh//wX3urFUzTR/g9E4+AXPw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OcMWC7HAAAA3AAAAA8AAAAAAAAAAAAA AAAAnwIAAGRycy9kb3ducmV2LnhtbFBLBQYAAAAABAAEAPcAAACTAwAAAAA= ">
                    <v:imagedata r:id="rId194" o:title=""/>
                  </v:shape>
                  <v:shape id="Picture 430" o:spid="_x0000_s1075" type="#_x0000_t75" style="position:absolute;left:11240;top:3869;width:1270;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hVpkrAAAAA3AAAAA8AAABkcnMvZG93bnJldi54bWxET82KwjAQvgu+Q5gFb5rqqizdplJki3oR rD7A0Ixt2WZSmqj17c1B8Pjx/SebwbTiTr1rLCuYzyIQxKXVDVcKLud8+gPCeWSNrWVS8CQHm3Q8 SjDW9sEnuhe+EiGEXYwKau+7WEpX1mTQzWxHHLir7Q36APtK6h4fIdy0chFFa2mw4dBQY0fbmsr/ 4mYUXG/Z3/bMu1JmZn445svWrIpcqcnXkP2C8DT4j/jt3msFy+8wP5wJR0CmLw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2FWmSsAAAADcAAAADwAAAAAAAAAAAAAAAACfAgAA ZHJzL2Rvd25yZXYueG1sUEsFBgAAAAAEAAQA9wAAAIwDAAAAAA== ">
                    <v:imagedata r:id="rId195" o:title=""/>
                  </v:shape>
                </v:group>
                <w10:wrap type="square"/>
                <w10:anchorlock/>
              </v:group>
            </w:pict>
          </mc:Fallback>
        </mc:AlternateContent>
      </w:r>
      <w:r w:rsidR="00554C5F" w:rsidRPr="003F1069">
        <w:rPr>
          <w:rFonts w:ascii="Times New Roman" w:hAnsi="Times New Roman"/>
          <w:bCs/>
          <w:sz w:val="24"/>
          <w:szCs w:val="24"/>
        </w:rPr>
        <w:t xml:space="preserve">Khảo sát thực nghiệm một máy biến áp có cuộn sơ cấp </w:t>
      </w:r>
      <w:r w:rsidR="00554C5F" w:rsidRPr="003F1069">
        <w:rPr>
          <w:rFonts w:ascii="Times New Roman" w:hAnsi="Times New Roman"/>
          <w:position w:val="-4"/>
          <w:sz w:val="24"/>
          <w:szCs w:val="24"/>
        </w:rPr>
        <w:object w:dxaOrig="240" w:dyaOrig="260">
          <v:shape id="_x0000_i1109" type="#_x0000_t75" style="width:12pt;height:12.75pt" o:ole="">
            <v:imagedata r:id="rId196" o:title=""/>
          </v:shape>
          <o:OLEObject Type="Embed" ProgID="Equation.DSMT4" ShapeID="_x0000_i1109" DrawAspect="Content" ObjectID="_1705820122" r:id="rId197"/>
        </w:object>
      </w:r>
      <w:r w:rsidR="00554C5F" w:rsidRPr="003F1069">
        <w:rPr>
          <w:rFonts w:ascii="Times New Roman" w:hAnsi="Times New Roman"/>
          <w:bCs/>
          <w:sz w:val="24"/>
          <w:szCs w:val="24"/>
        </w:rPr>
        <w:t xml:space="preserve"> và cuộn thứ cấp </w:t>
      </w:r>
      <w:r w:rsidR="00554C5F" w:rsidRPr="003F1069">
        <w:rPr>
          <w:rFonts w:ascii="Times New Roman" w:hAnsi="Times New Roman"/>
          <w:position w:val="-4"/>
          <w:sz w:val="24"/>
          <w:szCs w:val="24"/>
        </w:rPr>
        <w:object w:dxaOrig="240" w:dyaOrig="260">
          <v:shape id="_x0000_i1110" type="#_x0000_t75" style="width:12pt;height:12.75pt" o:ole="">
            <v:imagedata r:id="rId198" o:title=""/>
          </v:shape>
          <o:OLEObject Type="Embed" ProgID="Equation.DSMT4" ShapeID="_x0000_i1110" DrawAspect="Content" ObjectID="_1705820123" r:id="rId199"/>
        </w:object>
      </w:r>
      <w:r w:rsidR="00554C5F" w:rsidRPr="003F1069">
        <w:rPr>
          <w:rFonts w:ascii="Times New Roman" w:hAnsi="Times New Roman"/>
          <w:bCs/>
          <w:sz w:val="24"/>
          <w:szCs w:val="24"/>
        </w:rPr>
        <w:t xml:space="preserve">. Cuộn </w:t>
      </w:r>
      <w:r w:rsidR="00554C5F" w:rsidRPr="003F1069">
        <w:rPr>
          <w:rFonts w:ascii="Times New Roman" w:hAnsi="Times New Roman"/>
          <w:position w:val="-4"/>
          <w:sz w:val="24"/>
          <w:szCs w:val="24"/>
        </w:rPr>
        <w:object w:dxaOrig="240" w:dyaOrig="260">
          <v:shape id="_x0000_i1111" type="#_x0000_t75" style="width:12pt;height:12.75pt" o:ole="">
            <v:imagedata r:id="rId200" o:title=""/>
          </v:shape>
          <o:OLEObject Type="Embed" ProgID="Equation.DSMT4" ShapeID="_x0000_i1111" DrawAspect="Content" ObjectID="_1705820124" r:id="rId201"/>
        </w:object>
      </w:r>
      <w:r w:rsidR="00554C5F" w:rsidRPr="003F1069">
        <w:rPr>
          <w:rFonts w:ascii="Times New Roman" w:hAnsi="Times New Roman"/>
          <w:bCs/>
          <w:sz w:val="24"/>
          <w:szCs w:val="24"/>
        </w:rPr>
        <w:t xml:space="preserve"> được nối với mạng điện xoay chiều có điện áp hiệu dụng không đổi. Cuộn </w:t>
      </w:r>
      <w:r w:rsidR="00554C5F" w:rsidRPr="003F1069">
        <w:rPr>
          <w:rFonts w:ascii="Times New Roman" w:hAnsi="Times New Roman"/>
          <w:position w:val="-4"/>
          <w:sz w:val="24"/>
          <w:szCs w:val="24"/>
        </w:rPr>
        <w:object w:dxaOrig="240" w:dyaOrig="260">
          <v:shape id="_x0000_i1112" type="#_x0000_t75" style="width:12pt;height:12.75pt" o:ole="">
            <v:imagedata r:id="rId202" o:title=""/>
          </v:shape>
          <o:OLEObject Type="Embed" ProgID="Equation.DSMT4" ShapeID="_x0000_i1112" DrawAspect="Content" ObjectID="_1705820125" r:id="rId203"/>
        </w:object>
      </w:r>
      <w:r w:rsidR="00554C5F" w:rsidRPr="003F1069">
        <w:rPr>
          <w:rFonts w:ascii="Times New Roman" w:hAnsi="Times New Roman"/>
          <w:bCs/>
          <w:sz w:val="24"/>
          <w:szCs w:val="24"/>
        </w:rPr>
        <w:t xml:space="preserve"> gồm các vòng dây quấn cùng chiều, một số điểm trên </w:t>
      </w:r>
      <w:r w:rsidR="00554C5F" w:rsidRPr="003F1069">
        <w:rPr>
          <w:rFonts w:ascii="Times New Roman" w:hAnsi="Times New Roman"/>
          <w:position w:val="-4"/>
          <w:sz w:val="24"/>
          <w:szCs w:val="24"/>
        </w:rPr>
        <w:object w:dxaOrig="240" w:dyaOrig="260">
          <v:shape id="_x0000_i1113" type="#_x0000_t75" style="width:12pt;height:12.75pt" o:ole="">
            <v:imagedata r:id="rId204" o:title=""/>
          </v:shape>
          <o:OLEObject Type="Embed" ProgID="Equation.DSMT4" ShapeID="_x0000_i1113" DrawAspect="Content" ObjectID="_1705820126" r:id="rId205"/>
        </w:object>
      </w:r>
      <w:r w:rsidR="00554C5F" w:rsidRPr="003F1069">
        <w:rPr>
          <w:rFonts w:ascii="Times New Roman" w:hAnsi="Times New Roman"/>
          <w:bCs/>
          <w:sz w:val="24"/>
          <w:szCs w:val="24"/>
        </w:rPr>
        <w:t xml:space="preserve"> </w:t>
      </w:r>
      <w:r w:rsidR="00554C5F" w:rsidRPr="003F1069">
        <w:rPr>
          <w:rFonts w:ascii="Times New Roman" w:hAnsi="Times New Roman"/>
          <w:bCs/>
          <w:sz w:val="24"/>
          <w:szCs w:val="24"/>
        </w:rPr>
        <w:lastRenderedPageBreak/>
        <w:t xml:space="preserve">được nối ra các chốt </w:t>
      </w:r>
      <w:r w:rsidR="00554C5F" w:rsidRPr="003F1069">
        <w:rPr>
          <w:rFonts w:ascii="Times New Roman" w:hAnsi="Times New Roman"/>
          <w:position w:val="-6"/>
          <w:sz w:val="24"/>
          <w:szCs w:val="24"/>
        </w:rPr>
        <w:object w:dxaOrig="260" w:dyaOrig="220">
          <v:shape id="_x0000_i1114" type="#_x0000_t75" style="width:12.75pt;height:10.5pt" o:ole="">
            <v:imagedata r:id="rId206" o:title=""/>
          </v:shape>
          <o:OLEObject Type="Embed" ProgID="Equation.DSMT4" ShapeID="_x0000_i1114" DrawAspect="Content" ObjectID="_1705820127" r:id="rId207"/>
        </w:object>
      </w:r>
      <w:r w:rsidR="00554C5F" w:rsidRPr="003F1069">
        <w:rPr>
          <w:rFonts w:ascii="Times New Roman" w:hAnsi="Times New Roman"/>
          <w:bCs/>
          <w:sz w:val="24"/>
          <w:szCs w:val="24"/>
        </w:rPr>
        <w:t xml:space="preserve">, </w:t>
      </w:r>
      <w:r w:rsidR="00554C5F" w:rsidRPr="003F1069">
        <w:rPr>
          <w:rFonts w:ascii="Times New Roman" w:hAnsi="Times New Roman"/>
          <w:position w:val="-6"/>
          <w:sz w:val="24"/>
          <w:szCs w:val="24"/>
        </w:rPr>
        <w:object w:dxaOrig="200" w:dyaOrig="220">
          <v:shape id="_x0000_i1115" type="#_x0000_t75" style="width:10.5pt;height:10.5pt" o:ole="">
            <v:imagedata r:id="rId208" o:title=""/>
          </v:shape>
          <o:OLEObject Type="Embed" ProgID="Equation.DSMT4" ShapeID="_x0000_i1115" DrawAspect="Content" ObjectID="_1705820128" r:id="rId209"/>
        </w:object>
      </w:r>
      <w:r w:rsidR="00554C5F" w:rsidRPr="003F1069">
        <w:rPr>
          <w:rFonts w:ascii="Times New Roman" w:hAnsi="Times New Roman"/>
          <w:bCs/>
          <w:sz w:val="24"/>
          <w:szCs w:val="24"/>
        </w:rPr>
        <w:t xml:space="preserve">, </w:t>
      </w:r>
      <w:r w:rsidR="00554C5F" w:rsidRPr="003F1069">
        <w:rPr>
          <w:rFonts w:ascii="Times New Roman" w:hAnsi="Times New Roman"/>
          <w:position w:val="-10"/>
          <w:sz w:val="24"/>
          <w:szCs w:val="24"/>
        </w:rPr>
        <w:object w:dxaOrig="240" w:dyaOrig="260">
          <v:shape id="_x0000_i1116" type="#_x0000_t75" style="width:12pt;height:12.75pt" o:ole="">
            <v:imagedata r:id="rId210" o:title=""/>
          </v:shape>
          <o:OLEObject Type="Embed" ProgID="Equation.DSMT4" ShapeID="_x0000_i1116" DrawAspect="Content" ObjectID="_1705820129" r:id="rId211"/>
        </w:object>
      </w:r>
      <w:r w:rsidR="00554C5F" w:rsidRPr="003F1069">
        <w:rPr>
          <w:rFonts w:ascii="Times New Roman" w:hAnsi="Times New Roman"/>
          <w:bCs/>
          <w:sz w:val="24"/>
          <w:szCs w:val="24"/>
        </w:rPr>
        <w:t xml:space="preserve">, </w:t>
      </w:r>
      <w:r w:rsidR="00554C5F" w:rsidRPr="003F1069">
        <w:rPr>
          <w:rFonts w:ascii="Times New Roman" w:hAnsi="Times New Roman"/>
          <w:position w:val="-10"/>
          <w:sz w:val="24"/>
          <w:szCs w:val="24"/>
        </w:rPr>
        <w:object w:dxaOrig="200" w:dyaOrig="260">
          <v:shape id="_x0000_i1117" type="#_x0000_t75" style="width:10.5pt;height:12.75pt" o:ole="">
            <v:imagedata r:id="rId212" o:title=""/>
          </v:shape>
          <o:OLEObject Type="Embed" ProgID="Equation.DSMT4" ShapeID="_x0000_i1117" DrawAspect="Content" ObjectID="_1705820130" r:id="rId213"/>
        </w:object>
      </w:r>
      <w:r w:rsidR="00554C5F" w:rsidRPr="003F1069">
        <w:rPr>
          <w:rFonts w:ascii="Times New Roman" w:hAnsi="Times New Roman"/>
          <w:bCs/>
          <w:sz w:val="24"/>
          <w:szCs w:val="24"/>
        </w:rPr>
        <w:t xml:space="preserve"> (như hình vẽ). Số chỉ của vôn kế </w:t>
      </w:r>
      <w:r w:rsidR="00554C5F" w:rsidRPr="003F1069">
        <w:rPr>
          <w:rFonts w:ascii="Times New Roman" w:hAnsi="Times New Roman"/>
          <w:position w:val="-6"/>
          <w:sz w:val="24"/>
          <w:szCs w:val="24"/>
        </w:rPr>
        <w:object w:dxaOrig="240" w:dyaOrig="279">
          <v:shape id="_x0000_i1118" type="#_x0000_t75" style="width:12pt;height:14.25pt" o:ole="">
            <v:imagedata r:id="rId214" o:title=""/>
          </v:shape>
          <o:OLEObject Type="Embed" ProgID="Equation.DSMT4" ShapeID="_x0000_i1118" DrawAspect="Content" ObjectID="_1705820131" r:id="rId215"/>
        </w:object>
      </w:r>
      <w:r w:rsidR="00554C5F" w:rsidRPr="003F1069">
        <w:rPr>
          <w:rFonts w:ascii="Times New Roman" w:hAnsi="Times New Roman"/>
          <w:bCs/>
          <w:sz w:val="24"/>
          <w:szCs w:val="24"/>
        </w:rPr>
        <w:t xml:space="preserve"> có giá trị nhỏ nhất khi khóa </w:t>
      </w:r>
      <w:r w:rsidR="00554C5F" w:rsidRPr="003F1069">
        <w:rPr>
          <w:rFonts w:ascii="Times New Roman" w:hAnsi="Times New Roman"/>
          <w:position w:val="-4"/>
          <w:sz w:val="24"/>
          <w:szCs w:val="24"/>
        </w:rPr>
        <w:object w:dxaOrig="260" w:dyaOrig="260">
          <v:shape id="_x0000_i1119" type="#_x0000_t75" style="width:12.75pt;height:12.75pt" o:ole="">
            <v:imagedata r:id="rId216" o:title=""/>
          </v:shape>
          <o:OLEObject Type="Embed" ProgID="Equation.DSMT4" ShapeID="_x0000_i1119" DrawAspect="Content" ObjectID="_1705820132" r:id="rId217"/>
        </w:object>
      </w:r>
      <w:r w:rsidR="00554C5F" w:rsidRPr="003F1069">
        <w:rPr>
          <w:rFonts w:ascii="Times New Roman" w:hAnsi="Times New Roman"/>
          <w:bCs/>
          <w:sz w:val="24"/>
          <w:szCs w:val="24"/>
        </w:rPr>
        <w:t xml:space="preserve"> ở chốt nào sau đây?</w:t>
      </w:r>
    </w:p>
    <w:p w:rsidR="00554C5F" w:rsidRPr="003F1069" w:rsidRDefault="00554C5F"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ab/>
      </w:r>
      <w:r w:rsidRPr="008068E3">
        <w:rPr>
          <w:rFonts w:ascii="Times New Roman" w:hAnsi="Times New Roman"/>
          <w:b/>
          <w:bCs/>
          <w:color w:val="0000FF"/>
          <w:sz w:val="24"/>
          <w:szCs w:val="24"/>
        </w:rPr>
        <w:t>A.</w:t>
      </w:r>
      <w:r w:rsidRPr="003F1069">
        <w:rPr>
          <w:rFonts w:ascii="Times New Roman" w:hAnsi="Times New Roman"/>
          <w:b/>
          <w:bCs/>
          <w:sz w:val="24"/>
          <w:szCs w:val="24"/>
        </w:rPr>
        <w:t xml:space="preserve"> </w:t>
      </w:r>
      <w:r w:rsidRPr="003F1069">
        <w:rPr>
          <w:rFonts w:ascii="Times New Roman" w:hAnsi="Times New Roman"/>
          <w:bCs/>
          <w:sz w:val="24"/>
          <w:szCs w:val="24"/>
        </w:rPr>
        <w:t xml:space="preserve">Chốt </w:t>
      </w:r>
      <w:r w:rsidRPr="003F1069">
        <w:rPr>
          <w:rFonts w:ascii="Times New Roman" w:hAnsi="Times New Roman"/>
          <w:position w:val="-10"/>
          <w:sz w:val="24"/>
          <w:szCs w:val="24"/>
        </w:rPr>
        <w:object w:dxaOrig="240" w:dyaOrig="260">
          <v:shape id="_x0000_i1120" type="#_x0000_t75" style="width:12pt;height:12.75pt" o:ole="">
            <v:imagedata r:id="rId218" o:title=""/>
          </v:shape>
          <o:OLEObject Type="Embed" ProgID="Equation.DSMT4" ShapeID="_x0000_i1120" DrawAspect="Content" ObjectID="_1705820133" r:id="rId219"/>
        </w:object>
      </w:r>
      <w:r w:rsidRPr="003F1069">
        <w:rPr>
          <w:rFonts w:ascii="Times New Roman" w:hAnsi="Times New Roman"/>
          <w:bCs/>
          <w:sz w:val="24"/>
          <w:szCs w:val="24"/>
        </w:rPr>
        <w:t>.</w:t>
      </w:r>
      <w:r w:rsidRPr="003F1069">
        <w:rPr>
          <w:rFonts w:ascii="Times New Roman" w:hAnsi="Times New Roman"/>
          <w:bCs/>
          <w:sz w:val="24"/>
          <w:szCs w:val="24"/>
        </w:rPr>
        <w:tab/>
      </w:r>
    </w:p>
    <w:p w:rsidR="00554C5F" w:rsidRPr="003F1069" w:rsidRDefault="00554C5F"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ab/>
      </w:r>
      <w:r w:rsidRPr="008068E3">
        <w:rPr>
          <w:rFonts w:ascii="Times New Roman" w:hAnsi="Times New Roman"/>
          <w:b/>
          <w:bCs/>
          <w:color w:val="0000FF"/>
          <w:sz w:val="24"/>
          <w:szCs w:val="24"/>
        </w:rPr>
        <w:t>B.</w:t>
      </w:r>
      <w:r w:rsidRPr="003F1069">
        <w:rPr>
          <w:rFonts w:ascii="Times New Roman" w:hAnsi="Times New Roman"/>
          <w:b/>
          <w:bCs/>
          <w:sz w:val="24"/>
          <w:szCs w:val="24"/>
        </w:rPr>
        <w:t xml:space="preserve"> </w:t>
      </w:r>
      <w:r w:rsidRPr="003F1069">
        <w:rPr>
          <w:rFonts w:ascii="Times New Roman" w:hAnsi="Times New Roman"/>
          <w:bCs/>
          <w:sz w:val="24"/>
          <w:szCs w:val="24"/>
        </w:rPr>
        <w:t xml:space="preserve">Chốt </w:t>
      </w:r>
      <w:r w:rsidRPr="003F1069">
        <w:rPr>
          <w:rFonts w:ascii="Times New Roman" w:hAnsi="Times New Roman"/>
          <w:position w:val="-6"/>
          <w:sz w:val="24"/>
          <w:szCs w:val="24"/>
        </w:rPr>
        <w:object w:dxaOrig="200" w:dyaOrig="220">
          <v:shape id="_x0000_i1121" type="#_x0000_t75" style="width:10.5pt;height:10.5pt" o:ole="">
            <v:imagedata r:id="rId220" o:title=""/>
          </v:shape>
          <o:OLEObject Type="Embed" ProgID="Equation.DSMT4" ShapeID="_x0000_i1121" DrawAspect="Content" ObjectID="_1705820134" r:id="rId221"/>
        </w:object>
      </w:r>
      <w:r w:rsidRPr="003F1069">
        <w:rPr>
          <w:rFonts w:ascii="Times New Roman" w:hAnsi="Times New Roman"/>
          <w:bCs/>
          <w:sz w:val="24"/>
          <w:szCs w:val="24"/>
        </w:rPr>
        <w:t>.</w:t>
      </w:r>
    </w:p>
    <w:p w:rsidR="00554C5F" w:rsidRPr="003F1069" w:rsidRDefault="00554C5F"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ab/>
      </w:r>
      <w:r w:rsidRPr="008068E3">
        <w:rPr>
          <w:rFonts w:ascii="Times New Roman" w:hAnsi="Times New Roman"/>
          <w:b/>
          <w:bCs/>
          <w:color w:val="0000FF"/>
          <w:sz w:val="24"/>
          <w:szCs w:val="24"/>
        </w:rPr>
        <w:t>C.</w:t>
      </w:r>
      <w:r w:rsidRPr="003F1069">
        <w:rPr>
          <w:rFonts w:ascii="Times New Roman" w:hAnsi="Times New Roman"/>
          <w:b/>
          <w:bCs/>
          <w:sz w:val="24"/>
          <w:szCs w:val="24"/>
        </w:rPr>
        <w:t xml:space="preserve"> </w:t>
      </w:r>
      <w:r w:rsidRPr="003F1069">
        <w:rPr>
          <w:rFonts w:ascii="Times New Roman" w:hAnsi="Times New Roman"/>
          <w:bCs/>
          <w:sz w:val="24"/>
          <w:szCs w:val="24"/>
        </w:rPr>
        <w:t xml:space="preserve">Chốt </w:t>
      </w:r>
      <w:r w:rsidRPr="003F1069">
        <w:rPr>
          <w:rFonts w:ascii="Times New Roman" w:hAnsi="Times New Roman"/>
          <w:position w:val="-10"/>
          <w:sz w:val="24"/>
          <w:szCs w:val="24"/>
        </w:rPr>
        <w:object w:dxaOrig="200" w:dyaOrig="260">
          <v:shape id="_x0000_i1122" type="#_x0000_t75" style="width:10.5pt;height:12.75pt" o:ole="">
            <v:imagedata r:id="rId222" o:title=""/>
          </v:shape>
          <o:OLEObject Type="Embed" ProgID="Equation.DSMT4" ShapeID="_x0000_i1122" DrawAspect="Content" ObjectID="_1705820135" r:id="rId223"/>
        </w:object>
      </w:r>
      <w:r w:rsidRPr="003F1069">
        <w:rPr>
          <w:rFonts w:ascii="Times New Roman" w:hAnsi="Times New Roman"/>
          <w:bCs/>
          <w:sz w:val="24"/>
          <w:szCs w:val="24"/>
        </w:rPr>
        <w:t>.</w:t>
      </w:r>
    </w:p>
    <w:p w:rsidR="00554C5F" w:rsidRPr="003F1069" w:rsidRDefault="00554C5F"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ab/>
      </w:r>
      <w:r w:rsidRPr="008068E3">
        <w:rPr>
          <w:rFonts w:ascii="Times New Roman" w:hAnsi="Times New Roman"/>
          <w:b/>
          <w:bCs/>
          <w:color w:val="0000FF"/>
          <w:sz w:val="24"/>
          <w:szCs w:val="24"/>
        </w:rPr>
        <w:t>D.</w:t>
      </w:r>
      <w:r w:rsidRPr="003F1069">
        <w:rPr>
          <w:rFonts w:ascii="Times New Roman" w:hAnsi="Times New Roman"/>
          <w:b/>
          <w:bCs/>
          <w:sz w:val="24"/>
          <w:szCs w:val="24"/>
        </w:rPr>
        <w:t xml:space="preserve"> </w:t>
      </w:r>
      <w:r w:rsidRPr="003F1069">
        <w:rPr>
          <w:rFonts w:ascii="Times New Roman" w:hAnsi="Times New Roman"/>
          <w:bCs/>
          <w:sz w:val="24"/>
          <w:szCs w:val="24"/>
        </w:rPr>
        <w:t xml:space="preserve">Chốt </w:t>
      </w:r>
      <w:r w:rsidRPr="003F1069">
        <w:rPr>
          <w:rFonts w:ascii="Times New Roman" w:hAnsi="Times New Roman"/>
          <w:position w:val="-6"/>
          <w:sz w:val="24"/>
          <w:szCs w:val="24"/>
        </w:rPr>
        <w:object w:dxaOrig="260" w:dyaOrig="220">
          <v:shape id="_x0000_i1123" type="#_x0000_t75" style="width:12.75pt;height:10.5pt" o:ole="">
            <v:imagedata r:id="rId224" o:title=""/>
          </v:shape>
          <o:OLEObject Type="Embed" ProgID="Equation.DSMT4" ShapeID="_x0000_i1123" DrawAspect="Content" ObjectID="_1705820136" r:id="rId225"/>
        </w:object>
      </w:r>
      <w:r w:rsidRPr="003F1069">
        <w:rPr>
          <w:rFonts w:ascii="Times New Roman" w:hAnsi="Times New Roman"/>
          <w:bCs/>
          <w:sz w:val="24"/>
          <w:szCs w:val="24"/>
        </w:rPr>
        <w:t>.</w:t>
      </w:r>
    </w:p>
    <w:p w:rsidR="00202F45" w:rsidRPr="003F1069" w:rsidRDefault="00202F45" w:rsidP="003F1069">
      <w:pPr>
        <w:tabs>
          <w:tab w:val="left" w:pos="284"/>
          <w:tab w:val="left" w:pos="2835"/>
          <w:tab w:val="left" w:pos="4410"/>
          <w:tab w:val="left" w:pos="5387"/>
          <w:tab w:val="left" w:pos="6120"/>
          <w:tab w:val="left" w:pos="7938"/>
        </w:tabs>
        <w:rPr>
          <w:rFonts w:ascii="Times New Roman" w:hAnsi="Times New Roman"/>
          <w:sz w:val="24"/>
          <w:szCs w:val="24"/>
        </w:rPr>
      </w:pPr>
      <w:r w:rsidRPr="008068E3">
        <w:rPr>
          <w:rFonts w:ascii="Times New Roman" w:hAnsi="Times New Roman"/>
          <w:b/>
          <w:color w:val="C00000"/>
          <w:sz w:val="24"/>
          <w:szCs w:val="24"/>
        </w:rPr>
        <w:t>Câu 27:</w:t>
      </w:r>
      <w:r w:rsidRPr="003F1069">
        <w:rPr>
          <w:rFonts w:ascii="Times New Roman" w:hAnsi="Times New Roman"/>
          <w:sz w:val="24"/>
          <w:szCs w:val="24"/>
        </w:rPr>
        <w:t xml:space="preserve"> </w:t>
      </w:r>
      <w:r w:rsidR="009D2545" w:rsidRPr="003F1069">
        <w:rPr>
          <w:rFonts w:ascii="Times New Roman" w:hAnsi="Times New Roman"/>
          <w:sz w:val="24"/>
          <w:szCs w:val="24"/>
        </w:rPr>
        <w:t xml:space="preserve">Theo thuyết lượng tử ánh sáng hai photon có năng lượng lần lượt là </w:t>
      </w:r>
      <w:r w:rsidR="009D2545" w:rsidRPr="003F1069">
        <w:rPr>
          <w:rFonts w:ascii="Times New Roman" w:hAnsi="Times New Roman"/>
          <w:position w:val="-12"/>
          <w:sz w:val="24"/>
          <w:szCs w:val="24"/>
        </w:rPr>
        <w:object w:dxaOrig="240" w:dyaOrig="360">
          <v:shape id="_x0000_i1124" type="#_x0000_t75" style="width:12pt;height:18pt" o:ole="">
            <v:imagedata r:id="rId226" o:title=""/>
          </v:shape>
          <o:OLEObject Type="Embed" ProgID="Equation.DSMT4" ShapeID="_x0000_i1124" DrawAspect="Content" ObjectID="_1705820137" r:id="rId227"/>
        </w:object>
      </w:r>
      <w:r w:rsidR="009D2545" w:rsidRPr="003F1069">
        <w:rPr>
          <w:rFonts w:ascii="Times New Roman" w:hAnsi="Times New Roman"/>
          <w:sz w:val="24"/>
          <w:szCs w:val="24"/>
        </w:rPr>
        <w:t xml:space="preserve"> và </w:t>
      </w:r>
      <w:r w:rsidR="009D2545" w:rsidRPr="003F1069">
        <w:rPr>
          <w:rFonts w:ascii="Times New Roman" w:hAnsi="Times New Roman"/>
          <w:position w:val="-12"/>
          <w:sz w:val="24"/>
          <w:szCs w:val="24"/>
        </w:rPr>
        <w:object w:dxaOrig="260" w:dyaOrig="360">
          <v:shape id="_x0000_i1125" type="#_x0000_t75" style="width:12.75pt;height:18pt" o:ole="">
            <v:imagedata r:id="rId228" o:title=""/>
          </v:shape>
          <o:OLEObject Type="Embed" ProgID="Equation.DSMT4" ShapeID="_x0000_i1125" DrawAspect="Content" ObjectID="_1705820138" r:id="rId229"/>
        </w:object>
      </w:r>
      <w:r w:rsidR="009D2545" w:rsidRPr="003F1069">
        <w:rPr>
          <w:rFonts w:ascii="Times New Roman" w:hAnsi="Times New Roman"/>
          <w:sz w:val="24"/>
          <w:szCs w:val="24"/>
        </w:rPr>
        <w:t>(</w:t>
      </w:r>
      <w:r w:rsidR="009D2545" w:rsidRPr="003F1069">
        <w:rPr>
          <w:rFonts w:ascii="Times New Roman" w:hAnsi="Times New Roman"/>
          <w:position w:val="-12"/>
          <w:sz w:val="24"/>
          <w:szCs w:val="24"/>
        </w:rPr>
        <w:object w:dxaOrig="680" w:dyaOrig="360">
          <v:shape id="_x0000_i1126" type="#_x0000_t75" style="width:33.75pt;height:18pt" o:ole="">
            <v:imagedata r:id="rId230" o:title=""/>
          </v:shape>
          <o:OLEObject Type="Embed" ProgID="Equation.DSMT4" ShapeID="_x0000_i1126" DrawAspect="Content" ObjectID="_1705820139" r:id="rId231"/>
        </w:object>
      </w:r>
      <w:r w:rsidR="009D2545" w:rsidRPr="003F1069">
        <w:rPr>
          <w:rFonts w:ascii="Times New Roman" w:hAnsi="Times New Roman"/>
          <w:sz w:val="24"/>
          <w:szCs w:val="24"/>
        </w:rPr>
        <w:t xml:space="preserve">) thì kết luận nào sau đây là </w:t>
      </w:r>
      <w:r w:rsidR="009D2545" w:rsidRPr="003F1069">
        <w:rPr>
          <w:rFonts w:ascii="Times New Roman" w:hAnsi="Times New Roman"/>
          <w:b/>
          <w:bCs/>
          <w:sz w:val="24"/>
          <w:szCs w:val="24"/>
        </w:rPr>
        <w:t>đúng</w:t>
      </w:r>
      <w:r w:rsidR="009D2545" w:rsidRPr="003F1069">
        <w:rPr>
          <w:rFonts w:ascii="Times New Roman" w:hAnsi="Times New Roman"/>
          <w:sz w:val="24"/>
          <w:szCs w:val="24"/>
        </w:rPr>
        <w:t xml:space="preserve"> về hai photon này?</w:t>
      </w:r>
    </w:p>
    <w:p w:rsidR="009D2545" w:rsidRPr="003F1069" w:rsidRDefault="00202F45"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b/>
          <w:sz w:val="24"/>
          <w:szCs w:val="24"/>
        </w:rPr>
        <w:tab/>
      </w:r>
      <w:r w:rsidRPr="008068E3">
        <w:rPr>
          <w:rFonts w:ascii="Times New Roman" w:hAnsi="Times New Roman"/>
          <w:b/>
          <w:color w:val="0000FF"/>
          <w:sz w:val="24"/>
          <w:szCs w:val="24"/>
        </w:rPr>
        <w:t>A.</w:t>
      </w:r>
      <w:r w:rsidRPr="003F1069">
        <w:rPr>
          <w:rFonts w:ascii="Times New Roman" w:hAnsi="Times New Roman"/>
          <w:b/>
          <w:sz w:val="24"/>
          <w:szCs w:val="24"/>
        </w:rPr>
        <w:t xml:space="preserve"> </w:t>
      </w:r>
      <w:r w:rsidR="009D2545" w:rsidRPr="003F1069">
        <w:rPr>
          <w:rFonts w:ascii="Times New Roman" w:hAnsi="Times New Roman"/>
          <w:sz w:val="24"/>
          <w:szCs w:val="24"/>
        </w:rPr>
        <w:t>photon thứ nhất có tần số nhỏ hơn photon thứ hai.</w:t>
      </w:r>
      <w:r w:rsidRPr="003F1069">
        <w:rPr>
          <w:rFonts w:ascii="Times New Roman" w:hAnsi="Times New Roman"/>
          <w:sz w:val="24"/>
          <w:szCs w:val="24"/>
        </w:rPr>
        <w:tab/>
      </w:r>
    </w:p>
    <w:p w:rsidR="00202F45" w:rsidRPr="003F1069" w:rsidRDefault="00202F45"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sz w:val="24"/>
          <w:szCs w:val="24"/>
        </w:rPr>
        <w:tab/>
      </w:r>
      <w:r w:rsidRPr="008068E3">
        <w:rPr>
          <w:rFonts w:ascii="Times New Roman" w:hAnsi="Times New Roman"/>
          <w:b/>
          <w:color w:val="0000FF"/>
          <w:sz w:val="24"/>
          <w:szCs w:val="24"/>
        </w:rPr>
        <w:t>B.</w:t>
      </w:r>
      <w:r w:rsidRPr="003F1069">
        <w:rPr>
          <w:rFonts w:ascii="Times New Roman" w:hAnsi="Times New Roman"/>
          <w:b/>
          <w:sz w:val="24"/>
          <w:szCs w:val="24"/>
        </w:rPr>
        <w:t xml:space="preserve"> </w:t>
      </w:r>
      <w:r w:rsidR="009D2545" w:rsidRPr="003F1069">
        <w:rPr>
          <w:rFonts w:ascii="Times New Roman" w:hAnsi="Times New Roman"/>
          <w:sz w:val="24"/>
          <w:szCs w:val="24"/>
        </w:rPr>
        <w:t xml:space="preserve">photon thứ nhất có </w:t>
      </w:r>
      <w:r w:rsidR="00EA3AAC" w:rsidRPr="003F1069">
        <w:rPr>
          <w:rFonts w:ascii="Times New Roman" w:hAnsi="Times New Roman"/>
          <w:sz w:val="24"/>
          <w:szCs w:val="24"/>
        </w:rPr>
        <w:t>bước sóng</w:t>
      </w:r>
      <w:r w:rsidR="009D2545" w:rsidRPr="003F1069">
        <w:rPr>
          <w:rFonts w:ascii="Times New Roman" w:hAnsi="Times New Roman"/>
          <w:sz w:val="24"/>
          <w:szCs w:val="24"/>
        </w:rPr>
        <w:t xml:space="preserve"> nhỏ hơn photon thứ hai.</w:t>
      </w:r>
      <w:r w:rsidR="009D2545" w:rsidRPr="003F1069">
        <w:rPr>
          <w:rFonts w:ascii="Times New Roman" w:hAnsi="Times New Roman"/>
          <w:sz w:val="24"/>
          <w:szCs w:val="24"/>
        </w:rPr>
        <w:tab/>
      </w:r>
    </w:p>
    <w:p w:rsidR="00EA3AAC" w:rsidRPr="003F1069" w:rsidRDefault="00202F45"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b/>
          <w:sz w:val="24"/>
          <w:szCs w:val="24"/>
        </w:rPr>
        <w:tab/>
      </w:r>
      <w:r w:rsidRPr="008068E3">
        <w:rPr>
          <w:rFonts w:ascii="Times New Roman" w:hAnsi="Times New Roman"/>
          <w:b/>
          <w:color w:val="0000FF"/>
          <w:sz w:val="24"/>
          <w:szCs w:val="24"/>
        </w:rPr>
        <w:t>C.</w:t>
      </w:r>
      <w:r w:rsidRPr="003F1069">
        <w:rPr>
          <w:rFonts w:ascii="Times New Roman" w:hAnsi="Times New Roman"/>
          <w:b/>
          <w:sz w:val="24"/>
          <w:szCs w:val="24"/>
        </w:rPr>
        <w:t xml:space="preserve"> </w:t>
      </w:r>
      <w:r w:rsidR="00EA3AAC" w:rsidRPr="003F1069">
        <w:rPr>
          <w:rFonts w:ascii="Times New Roman" w:hAnsi="Times New Roman"/>
          <w:sz w:val="24"/>
          <w:szCs w:val="24"/>
        </w:rPr>
        <w:t>photon thứ nhất chuyển động nhanh hơn photon thứ hai.</w:t>
      </w:r>
    </w:p>
    <w:p w:rsidR="00EA3AAC" w:rsidRPr="003F1069" w:rsidRDefault="00202F45"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sz w:val="24"/>
          <w:szCs w:val="24"/>
        </w:rPr>
        <w:tab/>
      </w:r>
      <w:r w:rsidRPr="008068E3">
        <w:rPr>
          <w:rFonts w:ascii="Times New Roman" w:hAnsi="Times New Roman"/>
          <w:b/>
          <w:color w:val="0000FF"/>
          <w:sz w:val="24"/>
          <w:szCs w:val="24"/>
        </w:rPr>
        <w:t>D.</w:t>
      </w:r>
      <w:r w:rsidRPr="003F1069">
        <w:rPr>
          <w:rFonts w:ascii="Times New Roman" w:hAnsi="Times New Roman"/>
          <w:b/>
          <w:sz w:val="24"/>
          <w:szCs w:val="24"/>
        </w:rPr>
        <w:t xml:space="preserve"> </w:t>
      </w:r>
      <w:r w:rsidR="00EA3AAC" w:rsidRPr="003F1069">
        <w:rPr>
          <w:rFonts w:ascii="Times New Roman" w:hAnsi="Times New Roman"/>
          <w:sz w:val="24"/>
          <w:szCs w:val="24"/>
        </w:rPr>
        <w:t>photon thứ nhất chuyển động chậm hơn photon thứ hai.</w:t>
      </w:r>
    </w:p>
    <w:p w:rsidR="005A0730" w:rsidRPr="003F1069" w:rsidRDefault="003C5F20" w:rsidP="003F1069">
      <w:pPr>
        <w:tabs>
          <w:tab w:val="left" w:pos="284"/>
          <w:tab w:val="left" w:pos="2835"/>
          <w:tab w:val="left" w:pos="4410"/>
          <w:tab w:val="left" w:pos="5387"/>
          <w:tab w:val="left" w:pos="6120"/>
          <w:tab w:val="left" w:pos="7920"/>
        </w:tabs>
        <w:rPr>
          <w:rFonts w:ascii="Times New Roman" w:hAnsi="Times New Roman"/>
          <w:bCs/>
          <w:sz w:val="24"/>
          <w:szCs w:val="24"/>
        </w:rPr>
      </w:pPr>
      <w:r w:rsidRPr="008068E3">
        <w:rPr>
          <w:rFonts w:ascii="Times New Roman" w:hAnsi="Times New Roman"/>
          <w:b/>
          <w:color w:val="C00000"/>
          <w:sz w:val="24"/>
          <w:szCs w:val="24"/>
          <w:lang w:val="fr-FR"/>
        </w:rPr>
        <w:t>Câu 28:</w:t>
      </w:r>
      <w:r w:rsidRPr="003F1069">
        <w:rPr>
          <w:rFonts w:ascii="Times New Roman" w:hAnsi="Times New Roman"/>
          <w:sz w:val="24"/>
          <w:szCs w:val="24"/>
          <w:lang w:val="fr-FR"/>
        </w:rPr>
        <w:t xml:space="preserve"> </w:t>
      </w:r>
      <w:r w:rsidR="005A0730" w:rsidRPr="003F1069">
        <w:rPr>
          <w:rFonts w:ascii="Times New Roman" w:hAnsi="Times New Roman"/>
          <w:bCs/>
          <w:sz w:val="24"/>
          <w:szCs w:val="24"/>
        </w:rPr>
        <w:t xml:space="preserve">Xét nguyên tử Hidro theo mẫu nguyên tử Bo. Gọi </w:t>
      </w:r>
      <w:r w:rsidR="005A0730" w:rsidRPr="003F1069">
        <w:rPr>
          <w:rFonts w:ascii="Times New Roman" w:hAnsi="Times New Roman"/>
          <w:bCs/>
          <w:position w:val="-4"/>
          <w:sz w:val="24"/>
          <w:szCs w:val="24"/>
        </w:rPr>
        <w:object w:dxaOrig="255" w:dyaOrig="255">
          <v:shape id="_x0000_i1127" type="#_x0000_t75" style="width:12.75pt;height:12.75pt" o:ole="">
            <v:imagedata r:id="rId232" o:title=""/>
          </v:shape>
          <o:OLEObject Type="Embed" ProgID="Equation.DSMT4" ShapeID="_x0000_i1127" DrawAspect="Content" ObjectID="_1705820140" r:id="rId233"/>
        </w:object>
      </w:r>
      <w:r w:rsidR="005A0730" w:rsidRPr="003F1069">
        <w:rPr>
          <w:rFonts w:ascii="Times New Roman" w:hAnsi="Times New Roman"/>
          <w:bCs/>
          <w:sz w:val="24"/>
          <w:szCs w:val="24"/>
        </w:rPr>
        <w:t xml:space="preserve"> là độ lớn của lực tương tác điện giữa electron và hạt nhân khi electron chuyển động trên quỹ đạo dừng </w:t>
      </w:r>
      <w:r w:rsidR="005A0730" w:rsidRPr="003F1069">
        <w:rPr>
          <w:rFonts w:ascii="Times New Roman" w:hAnsi="Times New Roman"/>
          <w:bCs/>
          <w:position w:val="-4"/>
          <w:sz w:val="24"/>
          <w:szCs w:val="24"/>
        </w:rPr>
        <w:object w:dxaOrig="255" w:dyaOrig="255">
          <v:shape id="_x0000_i1128" type="#_x0000_t75" style="width:12.75pt;height:12.75pt" o:ole="">
            <v:imagedata r:id="rId234" o:title=""/>
          </v:shape>
          <o:OLEObject Type="Embed" ProgID="Equation.DSMT4" ShapeID="_x0000_i1128" DrawAspect="Content" ObjectID="_1705820141" r:id="rId235"/>
        </w:object>
      </w:r>
      <w:r w:rsidR="005A0730" w:rsidRPr="003F1069">
        <w:rPr>
          <w:rFonts w:ascii="Times New Roman" w:hAnsi="Times New Roman"/>
          <w:bCs/>
          <w:sz w:val="24"/>
          <w:szCs w:val="24"/>
        </w:rPr>
        <w:t xml:space="preserve">. Khi độ lớn của lực tương tác tính điện giữa electron và hạt nhân là </w:t>
      </w:r>
      <w:r w:rsidR="005A0730" w:rsidRPr="003F1069">
        <w:rPr>
          <w:rFonts w:ascii="Times New Roman" w:hAnsi="Times New Roman"/>
          <w:bCs/>
          <w:position w:val="-24"/>
          <w:sz w:val="24"/>
          <w:szCs w:val="24"/>
        </w:rPr>
        <w:object w:dxaOrig="315" w:dyaOrig="615">
          <v:shape id="_x0000_i1129" type="#_x0000_t75" style="width:15.75pt;height:30.75pt" o:ole="">
            <v:imagedata r:id="rId236" o:title=""/>
          </v:shape>
          <o:OLEObject Type="Embed" ProgID="Equation.DSMT4" ShapeID="_x0000_i1129" DrawAspect="Content" ObjectID="_1705820142" r:id="rId237"/>
        </w:object>
      </w:r>
      <w:r w:rsidR="005A0730" w:rsidRPr="003F1069">
        <w:rPr>
          <w:rFonts w:ascii="Times New Roman" w:hAnsi="Times New Roman"/>
          <w:bCs/>
          <w:sz w:val="24"/>
          <w:szCs w:val="24"/>
        </w:rPr>
        <w:t xml:space="preserve"> thì electron đang chuyển động trên quỹ đạo dừng nào?</w:t>
      </w:r>
    </w:p>
    <w:p w:rsidR="005A0730" w:rsidRPr="003F1069" w:rsidRDefault="005A0730" w:rsidP="003F1069">
      <w:pPr>
        <w:tabs>
          <w:tab w:val="left" w:pos="284"/>
          <w:tab w:val="left" w:pos="2835"/>
          <w:tab w:val="left" w:pos="4410"/>
          <w:tab w:val="left" w:pos="5387"/>
          <w:tab w:val="left" w:pos="6120"/>
          <w:tab w:val="left" w:pos="7920"/>
        </w:tabs>
        <w:ind w:firstLine="142"/>
        <w:rPr>
          <w:rFonts w:ascii="Times New Roman" w:hAnsi="Times New Roman"/>
          <w:bCs/>
          <w:sz w:val="24"/>
          <w:szCs w:val="24"/>
        </w:rPr>
      </w:pPr>
      <w:r w:rsidRPr="003F1069">
        <w:rPr>
          <w:rFonts w:ascii="Times New Roman" w:hAnsi="Times New Roman"/>
          <w:bCs/>
          <w:sz w:val="24"/>
          <w:szCs w:val="24"/>
        </w:rPr>
        <w:tab/>
      </w:r>
      <w:r w:rsidRPr="008068E3">
        <w:rPr>
          <w:rFonts w:ascii="Times New Roman" w:hAnsi="Times New Roman"/>
          <w:b/>
          <w:bCs/>
          <w:color w:val="0000FF"/>
          <w:sz w:val="24"/>
          <w:szCs w:val="24"/>
        </w:rPr>
        <w:t>A.</w:t>
      </w:r>
      <w:r w:rsidRPr="003F1069">
        <w:rPr>
          <w:rFonts w:ascii="Times New Roman" w:hAnsi="Times New Roman"/>
          <w:b/>
          <w:bCs/>
          <w:sz w:val="24"/>
          <w:szCs w:val="24"/>
        </w:rPr>
        <w:t xml:space="preserve"> </w:t>
      </w:r>
      <w:r w:rsidRPr="003F1069">
        <w:rPr>
          <w:rFonts w:ascii="Times New Roman" w:hAnsi="Times New Roman"/>
          <w:bCs/>
          <w:sz w:val="24"/>
          <w:szCs w:val="24"/>
        </w:rPr>
        <w:t xml:space="preserve">quỹ đạo dừng </w:t>
      </w:r>
      <w:r w:rsidRPr="003F1069">
        <w:rPr>
          <w:rFonts w:ascii="Times New Roman" w:hAnsi="Times New Roman"/>
          <w:bCs/>
          <w:position w:val="-4"/>
          <w:sz w:val="24"/>
          <w:szCs w:val="24"/>
        </w:rPr>
        <w:object w:dxaOrig="225" w:dyaOrig="255">
          <v:shape id="_x0000_i1130" type="#_x0000_t75" style="width:11.25pt;height:12.75pt" o:ole="">
            <v:imagedata r:id="rId238" o:title=""/>
          </v:shape>
          <o:OLEObject Type="Embed" ProgID="Equation.DSMT4" ShapeID="_x0000_i1130" DrawAspect="Content" ObjectID="_1705820143" r:id="rId239"/>
        </w:object>
      </w:r>
      <w:r w:rsidRPr="003F1069">
        <w:rPr>
          <w:rFonts w:ascii="Times New Roman" w:hAnsi="Times New Roman"/>
          <w:bCs/>
          <w:sz w:val="24"/>
          <w:szCs w:val="24"/>
        </w:rPr>
        <w:t>.</w:t>
      </w:r>
      <w:r w:rsidRPr="003F1069">
        <w:rPr>
          <w:rFonts w:ascii="Times New Roman" w:hAnsi="Times New Roman"/>
          <w:bCs/>
          <w:sz w:val="24"/>
          <w:szCs w:val="24"/>
        </w:rPr>
        <w:tab/>
      </w:r>
      <w:r w:rsidRPr="008068E3">
        <w:rPr>
          <w:rFonts w:ascii="Times New Roman" w:hAnsi="Times New Roman"/>
          <w:b/>
          <w:bCs/>
          <w:color w:val="0000FF"/>
          <w:sz w:val="24"/>
          <w:szCs w:val="24"/>
        </w:rPr>
        <w:t>B.</w:t>
      </w:r>
      <w:r w:rsidRPr="003F1069">
        <w:rPr>
          <w:rFonts w:ascii="Times New Roman" w:hAnsi="Times New Roman"/>
          <w:bCs/>
          <w:sz w:val="24"/>
          <w:szCs w:val="24"/>
        </w:rPr>
        <w:t xml:space="preserve"> quỹ đạo dừng </w:t>
      </w:r>
      <w:r w:rsidRPr="003F1069">
        <w:rPr>
          <w:rFonts w:ascii="Times New Roman" w:hAnsi="Times New Roman"/>
          <w:bCs/>
          <w:position w:val="-4"/>
          <w:sz w:val="24"/>
          <w:szCs w:val="24"/>
        </w:rPr>
        <w:object w:dxaOrig="315" w:dyaOrig="255">
          <v:shape id="_x0000_i1131" type="#_x0000_t75" style="width:15.75pt;height:12.75pt" o:ole="">
            <v:imagedata r:id="rId240" o:title=""/>
          </v:shape>
          <o:OLEObject Type="Embed" ProgID="Equation.DSMT4" ShapeID="_x0000_i1131" DrawAspect="Content" ObjectID="_1705820144" r:id="rId241"/>
        </w:object>
      </w:r>
      <w:r w:rsidRPr="003F1069">
        <w:rPr>
          <w:rFonts w:ascii="Times New Roman" w:hAnsi="Times New Roman"/>
          <w:bCs/>
          <w:sz w:val="24"/>
          <w:szCs w:val="24"/>
        </w:rPr>
        <w:t>.</w:t>
      </w:r>
      <w:r w:rsidRPr="003F1069">
        <w:rPr>
          <w:rFonts w:ascii="Times New Roman" w:hAnsi="Times New Roman"/>
          <w:bCs/>
          <w:sz w:val="24"/>
          <w:szCs w:val="24"/>
        </w:rPr>
        <w:tab/>
      </w:r>
      <w:r w:rsidRPr="008068E3">
        <w:rPr>
          <w:rFonts w:ascii="Times New Roman" w:hAnsi="Times New Roman"/>
          <w:b/>
          <w:bCs/>
          <w:color w:val="0000FF"/>
          <w:sz w:val="24"/>
          <w:szCs w:val="24"/>
        </w:rPr>
        <w:t>C.</w:t>
      </w:r>
      <w:r w:rsidRPr="003F1069">
        <w:rPr>
          <w:rFonts w:ascii="Times New Roman" w:hAnsi="Times New Roman"/>
          <w:bCs/>
          <w:sz w:val="24"/>
          <w:szCs w:val="24"/>
        </w:rPr>
        <w:t xml:space="preserve"> quỹ đạo dừng </w:t>
      </w:r>
      <w:r w:rsidRPr="003F1069">
        <w:rPr>
          <w:rFonts w:ascii="Times New Roman" w:hAnsi="Times New Roman"/>
          <w:bCs/>
          <w:position w:val="-6"/>
          <w:sz w:val="24"/>
          <w:szCs w:val="24"/>
        </w:rPr>
        <w:object w:dxaOrig="285" w:dyaOrig="285">
          <v:shape id="_x0000_i1132" type="#_x0000_t75" style="width:14.25pt;height:14.25pt" o:ole="">
            <v:imagedata r:id="rId242" o:title=""/>
          </v:shape>
          <o:OLEObject Type="Embed" ProgID="Equation.DSMT4" ShapeID="_x0000_i1132" DrawAspect="Content" ObjectID="_1705820145" r:id="rId243"/>
        </w:object>
      </w:r>
      <w:r w:rsidRPr="003F1069">
        <w:rPr>
          <w:rFonts w:ascii="Times New Roman" w:hAnsi="Times New Roman"/>
          <w:bCs/>
          <w:sz w:val="24"/>
          <w:szCs w:val="24"/>
        </w:rPr>
        <w:t>.</w:t>
      </w:r>
      <w:r w:rsidRPr="003F1069">
        <w:rPr>
          <w:rFonts w:ascii="Times New Roman" w:hAnsi="Times New Roman"/>
          <w:bCs/>
          <w:sz w:val="24"/>
          <w:szCs w:val="24"/>
        </w:rPr>
        <w:tab/>
      </w:r>
      <w:r w:rsidRPr="008068E3">
        <w:rPr>
          <w:rFonts w:ascii="Times New Roman" w:hAnsi="Times New Roman"/>
          <w:b/>
          <w:bCs/>
          <w:color w:val="0000FF"/>
          <w:sz w:val="24"/>
          <w:szCs w:val="24"/>
        </w:rPr>
        <w:t>D.</w:t>
      </w:r>
      <w:r w:rsidRPr="003F1069">
        <w:rPr>
          <w:rFonts w:ascii="Times New Roman" w:hAnsi="Times New Roman"/>
          <w:bCs/>
          <w:sz w:val="24"/>
          <w:szCs w:val="24"/>
        </w:rPr>
        <w:t xml:space="preserve"> quỹ đạo dừng </w:t>
      </w:r>
      <w:r w:rsidRPr="003F1069">
        <w:rPr>
          <w:rFonts w:ascii="Times New Roman" w:hAnsi="Times New Roman"/>
          <w:sz w:val="24"/>
          <w:szCs w:val="24"/>
        </w:rPr>
        <w:t>O</w:t>
      </w:r>
      <w:r w:rsidRPr="003F1069">
        <w:rPr>
          <w:rFonts w:ascii="Times New Roman" w:hAnsi="Times New Roman"/>
          <w:bCs/>
          <w:sz w:val="24"/>
          <w:szCs w:val="24"/>
        </w:rPr>
        <w:t>.</w:t>
      </w:r>
    </w:p>
    <w:p w:rsidR="003C5F20" w:rsidRPr="003F1069" w:rsidRDefault="003C5F20" w:rsidP="003F1069">
      <w:pPr>
        <w:tabs>
          <w:tab w:val="left" w:pos="284"/>
          <w:tab w:val="left" w:pos="2835"/>
          <w:tab w:val="left" w:pos="4410"/>
          <w:tab w:val="left" w:pos="5387"/>
          <w:tab w:val="left" w:pos="6120"/>
          <w:tab w:val="left" w:pos="7938"/>
        </w:tabs>
        <w:rPr>
          <w:rFonts w:ascii="Times New Roman" w:hAnsi="Times New Roman"/>
          <w:sz w:val="24"/>
          <w:szCs w:val="24"/>
          <w:lang w:val="fr-FR"/>
        </w:rPr>
      </w:pPr>
    </w:p>
    <w:p w:rsidR="00350B94" w:rsidRPr="003F1069" w:rsidRDefault="00350B94" w:rsidP="003F1069">
      <w:pPr>
        <w:tabs>
          <w:tab w:val="left" w:pos="284"/>
          <w:tab w:val="left" w:pos="2835"/>
          <w:tab w:val="left" w:pos="4410"/>
          <w:tab w:val="left" w:pos="5387"/>
          <w:tab w:val="left" w:pos="6120"/>
          <w:tab w:val="left" w:pos="7938"/>
        </w:tabs>
        <w:rPr>
          <w:rFonts w:ascii="Times New Roman" w:hAnsi="Times New Roman"/>
          <w:bCs/>
          <w:sz w:val="24"/>
          <w:szCs w:val="24"/>
        </w:rPr>
      </w:pPr>
      <w:r w:rsidRPr="008068E3">
        <w:rPr>
          <w:rFonts w:ascii="Times New Roman" w:hAnsi="Times New Roman"/>
          <w:b/>
          <w:bCs/>
          <w:color w:val="C00000"/>
          <w:sz w:val="24"/>
          <w:szCs w:val="24"/>
        </w:rPr>
        <w:t>Câu 29:</w:t>
      </w:r>
      <w:r w:rsidRPr="003F1069">
        <w:rPr>
          <w:rFonts w:ascii="Times New Roman" w:hAnsi="Times New Roman"/>
          <w:bCs/>
          <w:sz w:val="24"/>
          <w:szCs w:val="24"/>
        </w:rPr>
        <w:t xml:space="preserve"> Xét nguyên tử hiđrô theo mẫu nguyên tử Bo. Lấy </w:t>
      </w:r>
      <w:r w:rsidR="0081150D" w:rsidRPr="003F1069">
        <w:rPr>
          <w:rFonts w:ascii="Times New Roman" w:hAnsi="Times New Roman"/>
          <w:bCs/>
          <w:position w:val="-12"/>
          <w:sz w:val="24"/>
          <w:szCs w:val="24"/>
        </w:rPr>
        <w:object w:dxaOrig="1300" w:dyaOrig="380">
          <v:shape id="_x0000_i1133" type="#_x0000_t75" style="width:65.25pt;height:18.75pt" o:ole="">
            <v:imagedata r:id="rId244" o:title=""/>
          </v:shape>
          <o:OLEObject Type="Embed" ProgID="Equation.DSMT4" ShapeID="_x0000_i1133" DrawAspect="Content" ObjectID="_1705820146" r:id="rId245"/>
        </w:object>
      </w:r>
      <w:r w:rsidRPr="003F1069">
        <w:rPr>
          <w:rFonts w:ascii="Times New Roman" w:hAnsi="Times New Roman"/>
          <w:bCs/>
          <w:sz w:val="24"/>
          <w:szCs w:val="24"/>
        </w:rPr>
        <w:t xml:space="preserve"> m; </w:t>
      </w:r>
      <w:r w:rsidR="0081150D" w:rsidRPr="003F1069">
        <w:rPr>
          <w:rFonts w:ascii="Times New Roman" w:hAnsi="Times New Roman"/>
          <w:bCs/>
          <w:position w:val="-12"/>
          <w:sz w:val="24"/>
          <w:szCs w:val="24"/>
        </w:rPr>
        <w:object w:dxaOrig="1380" w:dyaOrig="380">
          <v:shape id="_x0000_i1134" type="#_x0000_t75" style="width:69pt;height:18.75pt" o:ole="">
            <v:imagedata r:id="rId246" o:title=""/>
          </v:shape>
          <o:OLEObject Type="Embed" ProgID="Equation.DSMT4" ShapeID="_x0000_i1134" DrawAspect="Content" ObjectID="_1705820147" r:id="rId247"/>
        </w:object>
      </w:r>
      <w:r w:rsidRPr="003F1069">
        <w:rPr>
          <w:rFonts w:ascii="Times New Roman" w:hAnsi="Times New Roman"/>
          <w:bCs/>
          <w:sz w:val="24"/>
          <w:szCs w:val="24"/>
        </w:rPr>
        <w:t xml:space="preserve"> kg; </w:t>
      </w:r>
      <w:r w:rsidR="0081150D" w:rsidRPr="003F1069">
        <w:rPr>
          <w:rFonts w:ascii="Times New Roman" w:hAnsi="Times New Roman"/>
          <w:bCs/>
          <w:position w:val="-6"/>
          <w:sz w:val="24"/>
          <w:szCs w:val="24"/>
        </w:rPr>
        <w:object w:dxaOrig="920" w:dyaOrig="320">
          <v:shape id="_x0000_i1135" type="#_x0000_t75" style="width:45.75pt;height:16.5pt" o:ole="">
            <v:imagedata r:id="rId248" o:title=""/>
          </v:shape>
          <o:OLEObject Type="Embed" ProgID="Equation.DSMT4" ShapeID="_x0000_i1135" DrawAspect="Content" ObjectID="_1705820148" r:id="rId249"/>
        </w:object>
      </w:r>
      <w:r w:rsidRPr="003F1069">
        <w:rPr>
          <w:rFonts w:ascii="Times New Roman" w:hAnsi="Times New Roman"/>
          <w:bCs/>
          <w:sz w:val="24"/>
          <w:szCs w:val="24"/>
        </w:rPr>
        <w:t>Nm</w:t>
      </w:r>
      <w:r w:rsidRPr="003F1069">
        <w:rPr>
          <w:rFonts w:ascii="Times New Roman" w:hAnsi="Times New Roman"/>
          <w:bCs/>
          <w:sz w:val="24"/>
          <w:szCs w:val="24"/>
          <w:vertAlign w:val="superscript"/>
        </w:rPr>
        <w:t>2</w:t>
      </w:r>
      <w:r w:rsidRPr="003F1069">
        <w:rPr>
          <w:rFonts w:ascii="Times New Roman" w:hAnsi="Times New Roman"/>
          <w:bCs/>
          <w:sz w:val="24"/>
          <w:szCs w:val="24"/>
        </w:rPr>
        <w:t>/C</w:t>
      </w:r>
      <w:r w:rsidRPr="003F1069">
        <w:rPr>
          <w:rFonts w:ascii="Times New Roman" w:hAnsi="Times New Roman"/>
          <w:bCs/>
          <w:sz w:val="24"/>
          <w:szCs w:val="24"/>
          <w:vertAlign w:val="superscript"/>
        </w:rPr>
        <w:t>2</w:t>
      </w:r>
      <w:r w:rsidRPr="003F1069">
        <w:rPr>
          <w:rFonts w:ascii="Times New Roman" w:hAnsi="Times New Roman"/>
          <w:bCs/>
          <w:sz w:val="24"/>
          <w:szCs w:val="24"/>
        </w:rPr>
        <w:t xml:space="preserve"> và </w:t>
      </w:r>
      <w:r w:rsidR="00E4073C" w:rsidRPr="003F1069">
        <w:rPr>
          <w:rFonts w:ascii="Times New Roman" w:hAnsi="Times New Roman"/>
          <w:bCs/>
          <w:position w:val="-10"/>
          <w:sz w:val="24"/>
          <w:szCs w:val="24"/>
        </w:rPr>
        <w:object w:dxaOrig="1219" w:dyaOrig="360">
          <v:shape id="_x0000_i1136" type="#_x0000_t75" style="width:60.75pt;height:18pt" o:ole="">
            <v:imagedata r:id="rId250" o:title=""/>
          </v:shape>
          <o:OLEObject Type="Embed" ProgID="Equation.DSMT4" ShapeID="_x0000_i1136" DrawAspect="Content" ObjectID="_1705820149" r:id="rId251"/>
        </w:object>
      </w:r>
      <w:r w:rsidRPr="008068E3">
        <w:rPr>
          <w:rFonts w:ascii="Times New Roman" w:hAnsi="Times New Roman"/>
          <w:bCs/>
          <w:color w:val="0000FF"/>
          <w:sz w:val="24"/>
          <w:szCs w:val="24"/>
        </w:rPr>
        <w:t>C.</w:t>
      </w:r>
      <w:r w:rsidRPr="003F1069">
        <w:rPr>
          <w:rFonts w:ascii="Times New Roman" w:hAnsi="Times New Roman"/>
          <w:bCs/>
          <w:sz w:val="24"/>
          <w:szCs w:val="24"/>
        </w:rPr>
        <w:t xml:space="preserve"> Khi chuyển động trên quỹ đạo dừng, quãng đường mà êlectron đi được trong thờ</w:t>
      </w:r>
      <w:r w:rsidR="0081150D" w:rsidRPr="003F1069">
        <w:rPr>
          <w:rFonts w:ascii="Times New Roman" w:hAnsi="Times New Roman"/>
          <w:bCs/>
          <w:sz w:val="24"/>
          <w:szCs w:val="24"/>
        </w:rPr>
        <w:t xml:space="preserve">i gian </w:t>
      </w:r>
      <w:r w:rsidR="0081150D" w:rsidRPr="003F1069">
        <w:rPr>
          <w:rFonts w:ascii="Times New Roman" w:hAnsi="Times New Roman"/>
          <w:bCs/>
          <w:position w:val="-6"/>
          <w:sz w:val="24"/>
          <w:szCs w:val="24"/>
        </w:rPr>
        <w:object w:dxaOrig="440" w:dyaOrig="320">
          <v:shape id="_x0000_i1137" type="#_x0000_t75" style="width:21.75pt;height:16.5pt" o:ole="">
            <v:imagedata r:id="rId252" o:title=""/>
          </v:shape>
          <o:OLEObject Type="Embed" ProgID="Equation.DSMT4" ShapeID="_x0000_i1137" DrawAspect="Content" ObjectID="_1705820150" r:id="rId253"/>
        </w:object>
      </w:r>
      <w:r w:rsidRPr="003F1069">
        <w:rPr>
          <w:rFonts w:ascii="Times New Roman" w:hAnsi="Times New Roman"/>
          <w:bCs/>
          <w:sz w:val="24"/>
          <w:szCs w:val="24"/>
        </w:rPr>
        <w:t xml:space="preserve"> s là</w:t>
      </w:r>
    </w:p>
    <w:p w:rsidR="00350B94" w:rsidRPr="003F1069" w:rsidRDefault="00350B94"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ab/>
      </w:r>
      <w:r w:rsidRPr="008068E3">
        <w:rPr>
          <w:rFonts w:ascii="Times New Roman" w:hAnsi="Times New Roman"/>
          <w:b/>
          <w:bCs/>
          <w:color w:val="0000FF"/>
          <w:sz w:val="24"/>
          <w:szCs w:val="24"/>
        </w:rPr>
        <w:t>A.</w:t>
      </w:r>
      <w:r w:rsidRPr="003F1069">
        <w:rPr>
          <w:rFonts w:ascii="Times New Roman" w:hAnsi="Times New Roman"/>
          <w:bCs/>
          <w:sz w:val="24"/>
          <w:szCs w:val="24"/>
        </w:rPr>
        <w:t xml:space="preserve"> 12,6 mm.</w:t>
      </w:r>
      <w:r w:rsidRPr="003F1069">
        <w:rPr>
          <w:rFonts w:ascii="Times New Roman" w:hAnsi="Times New Roman"/>
          <w:bCs/>
          <w:sz w:val="24"/>
          <w:szCs w:val="24"/>
        </w:rPr>
        <w:tab/>
      </w:r>
      <w:r w:rsidRPr="008068E3">
        <w:rPr>
          <w:rFonts w:ascii="Times New Roman" w:hAnsi="Times New Roman"/>
          <w:b/>
          <w:bCs/>
          <w:color w:val="0000FF"/>
          <w:sz w:val="24"/>
          <w:szCs w:val="24"/>
        </w:rPr>
        <w:t>B.</w:t>
      </w:r>
      <w:r w:rsidRPr="003F1069">
        <w:rPr>
          <w:rFonts w:ascii="Times New Roman" w:hAnsi="Times New Roman"/>
          <w:bCs/>
          <w:sz w:val="24"/>
          <w:szCs w:val="24"/>
        </w:rPr>
        <w:t xml:space="preserve"> 72,9 mm.</w:t>
      </w:r>
      <w:r w:rsidRPr="003F1069">
        <w:rPr>
          <w:rFonts w:ascii="Times New Roman" w:hAnsi="Times New Roman"/>
          <w:bCs/>
          <w:sz w:val="24"/>
          <w:szCs w:val="24"/>
        </w:rPr>
        <w:tab/>
      </w:r>
      <w:r w:rsidRPr="008068E3">
        <w:rPr>
          <w:rFonts w:ascii="Times New Roman" w:hAnsi="Times New Roman"/>
          <w:b/>
          <w:bCs/>
          <w:color w:val="0000FF"/>
          <w:sz w:val="24"/>
          <w:szCs w:val="24"/>
        </w:rPr>
        <w:t>C.</w:t>
      </w:r>
      <w:r w:rsidRPr="003F1069">
        <w:rPr>
          <w:rFonts w:ascii="Times New Roman" w:hAnsi="Times New Roman"/>
          <w:bCs/>
          <w:sz w:val="24"/>
          <w:szCs w:val="24"/>
        </w:rPr>
        <w:t xml:space="preserve"> 1,26 mm.</w:t>
      </w:r>
      <w:r w:rsidRPr="003F1069">
        <w:rPr>
          <w:rFonts w:ascii="Times New Roman" w:hAnsi="Times New Roman"/>
          <w:bCs/>
          <w:sz w:val="24"/>
          <w:szCs w:val="24"/>
        </w:rPr>
        <w:tab/>
      </w:r>
      <w:r w:rsidRPr="008068E3">
        <w:rPr>
          <w:rFonts w:ascii="Times New Roman" w:hAnsi="Times New Roman"/>
          <w:b/>
          <w:bCs/>
          <w:color w:val="0000FF"/>
          <w:sz w:val="24"/>
          <w:szCs w:val="24"/>
        </w:rPr>
        <w:t>D.</w:t>
      </w:r>
      <w:r w:rsidRPr="003F1069">
        <w:rPr>
          <w:rFonts w:ascii="Times New Roman" w:hAnsi="Times New Roman"/>
          <w:bCs/>
          <w:sz w:val="24"/>
          <w:szCs w:val="24"/>
        </w:rPr>
        <w:t xml:space="preserve"> 7,29 mm.</w:t>
      </w:r>
    </w:p>
    <w:p w:rsidR="003420B6" w:rsidRPr="003F1069" w:rsidRDefault="003420B6" w:rsidP="003F1069">
      <w:pPr>
        <w:tabs>
          <w:tab w:val="left" w:pos="284"/>
          <w:tab w:val="left" w:pos="2835"/>
          <w:tab w:val="left" w:pos="4410"/>
          <w:tab w:val="left" w:pos="5387"/>
          <w:tab w:val="left" w:pos="6120"/>
          <w:tab w:val="left" w:pos="7938"/>
        </w:tabs>
        <w:rPr>
          <w:rFonts w:ascii="Times New Roman" w:hAnsi="Times New Roman"/>
          <w:bCs/>
          <w:sz w:val="24"/>
          <w:szCs w:val="24"/>
        </w:rPr>
      </w:pPr>
      <w:r w:rsidRPr="008068E3">
        <w:rPr>
          <w:rFonts w:ascii="Times New Roman" w:hAnsi="Times New Roman"/>
          <w:b/>
          <w:bCs/>
          <w:color w:val="C00000"/>
          <w:sz w:val="24"/>
          <w:szCs w:val="24"/>
        </w:rPr>
        <w:t>Câu 30:</w:t>
      </w:r>
      <w:r w:rsidRPr="003F1069">
        <w:rPr>
          <w:rFonts w:ascii="Times New Roman" w:hAnsi="Times New Roman"/>
          <w:b/>
          <w:bCs/>
          <w:sz w:val="24"/>
          <w:szCs w:val="24"/>
        </w:rPr>
        <w:t xml:space="preserve"> </w:t>
      </w:r>
      <w:r w:rsidRPr="003F1069">
        <w:rPr>
          <w:rFonts w:ascii="Times New Roman" w:hAnsi="Times New Roman"/>
          <w:bCs/>
          <w:sz w:val="24"/>
          <w:szCs w:val="24"/>
        </w:rPr>
        <w:t xml:space="preserve">Tàu ngầm hạt nhân là một loại tàu ngầm vận hành nhờ sử dụng năng lượng của phản ứng hạt nhân. Nguyên liệu thường dùng là </w:t>
      </w:r>
      <w:r w:rsidR="00294164" w:rsidRPr="003F1069">
        <w:rPr>
          <w:rFonts w:ascii="Times New Roman" w:hAnsi="Times New Roman"/>
          <w:bCs/>
          <w:position w:val="-6"/>
          <w:sz w:val="24"/>
          <w:szCs w:val="24"/>
        </w:rPr>
        <w:object w:dxaOrig="480" w:dyaOrig="320">
          <v:shape id="_x0000_i1138" type="#_x0000_t75" style="width:24pt;height:16.5pt" o:ole="">
            <v:imagedata r:id="rId254" o:title=""/>
          </v:shape>
          <o:OLEObject Type="Embed" ProgID="Equation.DSMT4" ShapeID="_x0000_i1138" DrawAspect="Content" ObjectID="_1705820151" r:id="rId255"/>
        </w:object>
      </w:r>
      <w:r w:rsidRPr="003F1069">
        <w:rPr>
          <w:rFonts w:ascii="Times New Roman" w:hAnsi="Times New Roman"/>
          <w:bCs/>
          <w:sz w:val="24"/>
          <w:szCs w:val="24"/>
        </w:rPr>
        <w:t>. Mỗi phân hạch của hạ</w:t>
      </w:r>
      <w:r w:rsidR="00294164" w:rsidRPr="003F1069">
        <w:rPr>
          <w:rFonts w:ascii="Times New Roman" w:hAnsi="Times New Roman"/>
          <w:bCs/>
          <w:sz w:val="24"/>
          <w:szCs w:val="24"/>
        </w:rPr>
        <w:t xml:space="preserve">t nhân </w:t>
      </w:r>
      <w:r w:rsidR="00294164" w:rsidRPr="003F1069">
        <w:rPr>
          <w:rFonts w:ascii="Times New Roman" w:hAnsi="Times New Roman"/>
          <w:bCs/>
          <w:position w:val="-6"/>
          <w:sz w:val="24"/>
          <w:szCs w:val="24"/>
        </w:rPr>
        <w:object w:dxaOrig="480" w:dyaOrig="320">
          <v:shape id="_x0000_i1139" type="#_x0000_t75" style="width:24pt;height:16.5pt" o:ole="">
            <v:imagedata r:id="rId256" o:title=""/>
          </v:shape>
          <o:OLEObject Type="Embed" ProgID="Equation.DSMT4" ShapeID="_x0000_i1139" DrawAspect="Content" ObjectID="_1705820152" r:id="rId257"/>
        </w:object>
      </w:r>
      <w:r w:rsidR="00294164" w:rsidRPr="003F1069">
        <w:rPr>
          <w:rFonts w:ascii="Times New Roman" w:hAnsi="Times New Roman"/>
          <w:bCs/>
          <w:sz w:val="24"/>
          <w:szCs w:val="24"/>
        </w:rPr>
        <w:t xml:space="preserve"> </w:t>
      </w:r>
      <w:r w:rsidRPr="003F1069">
        <w:rPr>
          <w:rFonts w:ascii="Times New Roman" w:hAnsi="Times New Roman"/>
          <w:bCs/>
          <w:sz w:val="24"/>
          <w:szCs w:val="24"/>
        </w:rPr>
        <w:t xml:space="preserve">tỏa ra năng lượng trung bình là 200 MeV. Hiệu suất của lò phản ứng là 25%. Nếu công suất của lò là 400 MW thì khối lượng </w:t>
      </w:r>
      <w:r w:rsidR="00294164" w:rsidRPr="003F1069">
        <w:rPr>
          <w:rFonts w:ascii="Times New Roman" w:hAnsi="Times New Roman"/>
          <w:bCs/>
          <w:position w:val="-6"/>
          <w:sz w:val="24"/>
          <w:szCs w:val="24"/>
        </w:rPr>
        <w:object w:dxaOrig="480" w:dyaOrig="320">
          <v:shape id="_x0000_i1140" type="#_x0000_t75" style="width:24pt;height:16.5pt" o:ole="">
            <v:imagedata r:id="rId258" o:title=""/>
          </v:shape>
          <o:OLEObject Type="Embed" ProgID="Equation.DSMT4" ShapeID="_x0000_i1140" DrawAspect="Content" ObjectID="_1705820153" r:id="rId259"/>
        </w:object>
      </w:r>
      <w:r w:rsidRPr="003F1069">
        <w:rPr>
          <w:rFonts w:ascii="Times New Roman" w:hAnsi="Times New Roman"/>
          <w:bCs/>
          <w:sz w:val="24"/>
          <w:szCs w:val="24"/>
        </w:rPr>
        <w:t>cầ</w:t>
      </w:r>
      <w:r w:rsidR="00294164" w:rsidRPr="003F1069">
        <w:rPr>
          <w:rFonts w:ascii="Times New Roman" w:hAnsi="Times New Roman"/>
          <w:bCs/>
          <w:sz w:val="24"/>
          <w:szCs w:val="24"/>
        </w:rPr>
        <w:t xml:space="preserve">n </w:t>
      </w:r>
      <w:r w:rsidRPr="003F1069">
        <w:rPr>
          <w:rFonts w:ascii="Times New Roman" w:hAnsi="Times New Roman"/>
          <w:bCs/>
          <w:sz w:val="24"/>
          <w:szCs w:val="24"/>
        </w:rPr>
        <w:t>dùng trong một ngày xấp xỉ bằng</w:t>
      </w:r>
    </w:p>
    <w:p w:rsidR="003420B6" w:rsidRPr="003F1069" w:rsidRDefault="003420B6"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ab/>
      </w:r>
      <w:r w:rsidRPr="008068E3">
        <w:rPr>
          <w:rFonts w:ascii="Times New Roman" w:hAnsi="Times New Roman"/>
          <w:b/>
          <w:bCs/>
          <w:color w:val="0000FF"/>
          <w:sz w:val="24"/>
          <w:szCs w:val="24"/>
        </w:rPr>
        <w:t>A.</w:t>
      </w:r>
      <w:r w:rsidRPr="003F1069">
        <w:rPr>
          <w:rFonts w:ascii="Times New Roman" w:hAnsi="Times New Roman"/>
          <w:bCs/>
          <w:sz w:val="24"/>
          <w:szCs w:val="24"/>
        </w:rPr>
        <w:t xml:space="preserve"> 1,75 kg.</w:t>
      </w:r>
      <w:r w:rsidRPr="003F1069">
        <w:rPr>
          <w:rFonts w:ascii="Times New Roman" w:hAnsi="Times New Roman"/>
          <w:bCs/>
          <w:sz w:val="24"/>
          <w:szCs w:val="24"/>
        </w:rPr>
        <w:tab/>
      </w:r>
      <w:r w:rsidRPr="008068E3">
        <w:rPr>
          <w:rFonts w:ascii="Times New Roman" w:hAnsi="Times New Roman"/>
          <w:b/>
          <w:bCs/>
          <w:color w:val="0000FF"/>
          <w:sz w:val="24"/>
          <w:szCs w:val="24"/>
        </w:rPr>
        <w:t>B.</w:t>
      </w:r>
      <w:r w:rsidRPr="003F1069">
        <w:rPr>
          <w:rFonts w:ascii="Times New Roman" w:hAnsi="Times New Roman"/>
          <w:bCs/>
          <w:sz w:val="24"/>
          <w:szCs w:val="24"/>
        </w:rPr>
        <w:t xml:space="preserve"> 2,59 kg.</w:t>
      </w:r>
      <w:r w:rsidRPr="003F1069">
        <w:rPr>
          <w:rFonts w:ascii="Times New Roman" w:hAnsi="Times New Roman"/>
          <w:bCs/>
          <w:sz w:val="24"/>
          <w:szCs w:val="24"/>
        </w:rPr>
        <w:tab/>
      </w:r>
      <w:r w:rsidRPr="008068E3">
        <w:rPr>
          <w:rFonts w:ascii="Times New Roman" w:hAnsi="Times New Roman"/>
          <w:b/>
          <w:bCs/>
          <w:color w:val="0000FF"/>
          <w:sz w:val="24"/>
          <w:szCs w:val="24"/>
        </w:rPr>
        <w:t>C.</w:t>
      </w:r>
      <w:r w:rsidRPr="003F1069">
        <w:rPr>
          <w:rFonts w:ascii="Times New Roman" w:hAnsi="Times New Roman"/>
          <w:bCs/>
          <w:sz w:val="24"/>
          <w:szCs w:val="24"/>
        </w:rPr>
        <w:t xml:space="preserve"> 1,69 kg.</w:t>
      </w:r>
      <w:r w:rsidRPr="003F1069">
        <w:rPr>
          <w:rFonts w:ascii="Times New Roman" w:hAnsi="Times New Roman"/>
          <w:bCs/>
          <w:sz w:val="24"/>
          <w:szCs w:val="24"/>
        </w:rPr>
        <w:tab/>
      </w:r>
      <w:r w:rsidRPr="008068E3">
        <w:rPr>
          <w:rFonts w:ascii="Times New Roman" w:hAnsi="Times New Roman"/>
          <w:b/>
          <w:bCs/>
          <w:color w:val="0000FF"/>
          <w:sz w:val="24"/>
          <w:szCs w:val="24"/>
        </w:rPr>
        <w:t>D.</w:t>
      </w:r>
      <w:r w:rsidRPr="003F1069">
        <w:rPr>
          <w:rFonts w:ascii="Times New Roman" w:hAnsi="Times New Roman"/>
          <w:bCs/>
          <w:sz w:val="24"/>
          <w:szCs w:val="24"/>
        </w:rPr>
        <w:t xml:space="preserve"> 2,67 kg.</w:t>
      </w:r>
    </w:p>
    <w:p w:rsidR="0094688E" w:rsidRPr="003F1069" w:rsidRDefault="007F2DB7" w:rsidP="003F1069">
      <w:pPr>
        <w:tabs>
          <w:tab w:val="left" w:pos="284"/>
          <w:tab w:val="left" w:pos="2835"/>
          <w:tab w:val="left" w:pos="4410"/>
          <w:tab w:val="left" w:pos="5387"/>
          <w:tab w:val="left" w:pos="6120"/>
          <w:tab w:val="left" w:pos="7938"/>
        </w:tabs>
        <w:rPr>
          <w:rFonts w:ascii="Times New Roman" w:hAnsi="Times New Roman"/>
          <w:bCs/>
          <w:sz w:val="24"/>
          <w:szCs w:val="24"/>
        </w:rPr>
      </w:pPr>
      <w:r>
        <w:rPr>
          <w:rFonts w:ascii="Times New Roman" w:hAnsi="Times New Roman"/>
          <w:noProof/>
          <w:sz w:val="24"/>
          <w:szCs w:val="24"/>
        </w:rPr>
        <mc:AlternateContent>
          <mc:Choice Requires="wpc">
            <w:drawing>
              <wp:anchor distT="0" distB="0" distL="114300" distR="114300" simplePos="0" relativeHeight="251659776" behindDoc="0" locked="1" layoutInCell="1" allowOverlap="1">
                <wp:simplePos x="0" y="0"/>
                <wp:positionH relativeFrom="column">
                  <wp:posOffset>4203065</wp:posOffset>
                </wp:positionH>
                <wp:positionV relativeFrom="paragraph">
                  <wp:posOffset>219710</wp:posOffset>
                </wp:positionV>
                <wp:extent cx="2368550" cy="1299845"/>
                <wp:effectExtent l="0" t="0" r="0" b="0"/>
                <wp:wrapSquare wrapText="bothSides"/>
                <wp:docPr id="713" name="Canvas 55"/>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42" name="Group 42"/>
                        <wpg:cNvGrpSpPr/>
                        <wpg:grpSpPr>
                          <a:xfrm>
                            <a:off x="11807" y="0"/>
                            <a:ext cx="2332249" cy="1262548"/>
                            <a:chOff x="0" y="0"/>
                            <a:chExt cx="2332249" cy="1262548"/>
                          </a:xfrm>
                        </wpg:grpSpPr>
                        <wps:wsp>
                          <wps:cNvPr id="43" name="Rectangle 43"/>
                          <wps:cNvSpPr/>
                          <wps:spPr>
                            <a:xfrm>
                              <a:off x="359765" y="418754"/>
                              <a:ext cx="1440000" cy="720000"/>
                            </a:xfrm>
                            <a:prstGeom prst="rect">
                              <a:avLst/>
                            </a:prstGeom>
                            <a:solidFill>
                              <a:sysClr val="window" lastClr="FFFFFF">
                                <a:lumMod val="85000"/>
                              </a:sysClr>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44" name="Group 44"/>
                          <wpg:cNvGrpSpPr/>
                          <wpg:grpSpPr>
                            <a:xfrm>
                              <a:off x="0" y="1138754"/>
                              <a:ext cx="2159529" cy="51377"/>
                              <a:chOff x="0" y="1138754"/>
                              <a:chExt cx="2159529" cy="51377"/>
                            </a:xfrm>
                          </wpg:grpSpPr>
                          <wps:wsp>
                            <wps:cNvPr id="45" name="Rectangle 45"/>
                            <wps:cNvSpPr/>
                            <wps:spPr>
                              <a:xfrm>
                                <a:off x="0" y="1144466"/>
                                <a:ext cx="2159529" cy="45665"/>
                              </a:xfrm>
                              <a:prstGeom prst="rect">
                                <a:avLst/>
                              </a:prstGeom>
                              <a:pattFill prst="ltUpDiag">
                                <a:fgClr>
                                  <a:sysClr val="windowText" lastClr="000000"/>
                                </a:fgClr>
                                <a:bgClr>
                                  <a:sysClr val="window" lastClr="FFFFFF"/>
                                </a:bgClr>
                              </a:pattFill>
                              <a:ln w="25400" cap="flat" cmpd="sng" algn="ctr">
                                <a:no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46" name="Straight Connector 46"/>
                            <wps:cNvCnPr>
                              <a:cxnSpLocks/>
                            </wps:cNvCnPr>
                            <wps:spPr>
                              <a:xfrm>
                                <a:off x="0" y="1138754"/>
                                <a:ext cx="2159529" cy="0"/>
                              </a:xfrm>
                              <a:prstGeom prst="line">
                                <a:avLst/>
                              </a:prstGeom>
                              <a:noFill/>
                              <a:ln w="12700" cap="flat" cmpd="sng" algn="ctr">
                                <a:solidFill>
                                  <a:sysClr val="windowText" lastClr="000000"/>
                                </a:solidFill>
                                <a:prstDash val="solid"/>
                              </a:ln>
                              <a:effectLst/>
                            </wps:spPr>
                            <wps:bodyPr/>
                          </wps:wsp>
                        </wpg:grpSp>
                        <wps:wsp>
                          <wps:cNvPr id="47" name="Straight Connector 47"/>
                          <wps:cNvCnPr/>
                          <wps:spPr>
                            <a:xfrm>
                              <a:off x="385483" y="0"/>
                              <a:ext cx="476250" cy="414338"/>
                            </a:xfrm>
                            <a:prstGeom prst="line">
                              <a:avLst/>
                            </a:prstGeom>
                            <a:noFill/>
                            <a:ln w="12700" cap="flat" cmpd="sng" algn="ctr">
                              <a:solidFill>
                                <a:sysClr val="windowText" lastClr="000000"/>
                              </a:solidFill>
                              <a:prstDash val="solid"/>
                            </a:ln>
                            <a:effectLst/>
                          </wps:spPr>
                          <wps:bodyPr/>
                        </wps:wsp>
                        <wps:wsp>
                          <wps:cNvPr id="48" name="Straight Connector 48"/>
                          <wps:cNvCnPr/>
                          <wps:spPr>
                            <a:xfrm>
                              <a:off x="866495" y="57150"/>
                              <a:ext cx="0" cy="833438"/>
                            </a:xfrm>
                            <a:prstGeom prst="line">
                              <a:avLst/>
                            </a:prstGeom>
                            <a:noFill/>
                            <a:ln w="6350" cap="flat" cmpd="sng" algn="ctr">
                              <a:solidFill>
                                <a:sysClr val="windowText" lastClr="000000"/>
                              </a:solidFill>
                              <a:prstDash val="lgDash"/>
                            </a:ln>
                            <a:effectLst/>
                          </wps:spPr>
                          <wps:bodyPr/>
                        </wps:wsp>
                        <wps:wsp>
                          <wps:cNvPr id="49" name="Arc 49"/>
                          <wps:cNvSpPr/>
                          <wps:spPr>
                            <a:xfrm>
                              <a:off x="697427" y="253361"/>
                              <a:ext cx="333375" cy="333375"/>
                            </a:xfrm>
                            <a:prstGeom prst="arc">
                              <a:avLst>
                                <a:gd name="adj1" fmla="val 13412386"/>
                                <a:gd name="adj2" fmla="val 16199987"/>
                              </a:avLst>
                            </a:prstGeom>
                            <a:no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50" name="Picture 50"/>
                            <pic:cNvPicPr/>
                          </pic:nvPicPr>
                          <pic:blipFill>
                            <a:blip r:embed="rId260"/>
                            <a:stretch>
                              <a:fillRect/>
                            </a:stretch>
                          </pic:blipFill>
                          <pic:spPr>
                            <a:xfrm>
                              <a:off x="648214" y="66356"/>
                              <a:ext cx="215900" cy="177800"/>
                            </a:xfrm>
                            <a:prstGeom prst="rect">
                              <a:avLst/>
                            </a:prstGeom>
                          </pic:spPr>
                        </pic:pic>
                        <pic:pic xmlns:pic="http://schemas.openxmlformats.org/drawingml/2006/picture">
                          <pic:nvPicPr>
                            <pic:cNvPr id="51" name="Picture 51"/>
                            <pic:cNvPicPr/>
                          </pic:nvPicPr>
                          <pic:blipFill>
                            <a:blip r:embed="rId261"/>
                            <a:stretch>
                              <a:fillRect/>
                            </a:stretch>
                          </pic:blipFill>
                          <pic:spPr>
                            <a:xfrm>
                              <a:off x="867485" y="419393"/>
                              <a:ext cx="114300" cy="139700"/>
                            </a:xfrm>
                            <a:prstGeom prst="rect">
                              <a:avLst/>
                            </a:prstGeom>
                          </pic:spPr>
                        </pic:pic>
                        <wps:wsp>
                          <wps:cNvPr id="52" name="Straight Connector 52"/>
                          <wps:cNvCnPr>
                            <a:cxnSpLocks/>
                          </wps:cNvCnPr>
                          <wps:spPr>
                            <a:xfrm>
                              <a:off x="515658" y="113252"/>
                              <a:ext cx="107950" cy="93917"/>
                            </a:xfrm>
                            <a:prstGeom prst="line">
                              <a:avLst/>
                            </a:prstGeom>
                            <a:noFill/>
                            <a:ln w="6350" cap="flat" cmpd="sng" algn="ctr">
                              <a:solidFill>
                                <a:sysClr val="windowText" lastClr="000000"/>
                              </a:solidFill>
                              <a:prstDash val="solid"/>
                              <a:tailEnd type="stealth" w="sm" len="med"/>
                            </a:ln>
                            <a:effectLst/>
                          </wps:spPr>
                          <wps:bodyPr/>
                        </wps:wsp>
                        <pic:pic xmlns:pic="http://schemas.openxmlformats.org/drawingml/2006/picture">
                          <pic:nvPicPr>
                            <pic:cNvPr id="53" name="Picture 53"/>
                            <pic:cNvPicPr/>
                          </pic:nvPicPr>
                          <pic:blipFill>
                            <a:blip r:embed="rId262"/>
                            <a:stretch>
                              <a:fillRect/>
                            </a:stretch>
                          </pic:blipFill>
                          <pic:spPr>
                            <a:xfrm>
                              <a:off x="1606725" y="420663"/>
                              <a:ext cx="177800" cy="190500"/>
                            </a:xfrm>
                            <a:prstGeom prst="rect">
                              <a:avLst/>
                            </a:prstGeom>
                          </pic:spPr>
                        </pic:pic>
                        <pic:pic xmlns:pic="http://schemas.openxmlformats.org/drawingml/2006/picture">
                          <pic:nvPicPr>
                            <pic:cNvPr id="54" name="Picture 54"/>
                            <pic:cNvPicPr/>
                          </pic:nvPicPr>
                          <pic:blipFill>
                            <a:blip r:embed="rId263"/>
                            <a:stretch>
                              <a:fillRect/>
                            </a:stretch>
                          </pic:blipFill>
                          <pic:spPr>
                            <a:xfrm>
                              <a:off x="2129049" y="1072048"/>
                              <a:ext cx="203200" cy="1905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55" o:spid="_x0000_s1026" editas="canvas" style="position:absolute;margin-left:330.95pt;margin-top:17.3pt;width:186.5pt;height:102.35pt;z-index:251659776" coordsize="23685,12998"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JAuiHPJBgAAWB8AAA4AAABkcnMvZTJvRG9jLnhtbOxZ227bRhB9L9B/ IPieSLyLQuTAsOOggJsadYI8r3gTG5LLLleW3a/vmd0lRVm+xXGcpI0Ay0vthbMzZ87OzL56fVlX 1kUmupI3C9t5ObWtrEl4WjbFwv7w/uTFzLY6yZqUVbzJFvZV1tmvD3795dWmnWcuX/EqzYSFRZpu vmkX9krKdj6ZdMkqq1n3krdZg86ci5pJPIpikgq2wep1NXGn03Cy4SJtBU+yrsOvx7rTPlDr53mW yD/yvMukVS1syCbVt1DfS/qeHLxi80KwdlUmRgz2CClqVjZ46bDUMZPMWotyb6m6TATveC5fJrye 8Dwvk0ztAbtxptd2c8SaC9apzSTQTi8gWk+47rIguTtelelJWVX00IpOHlXCumDQ2mZVyoz0NNkZ NYEUc5pL/zewY4Yhm7aYb4p2sCcwcM2gn7X/t4KvW7X9Yp68uzgTVpkubN+1rYbVAJPqt/BsXo0x b0V73p4J80Ohn2hPl7mo6T9Ubl0Cqc5sGtnW1YCB7FJaCTpcz3NdP7atBH2OG7qBP9MoSVaAEs0F jrbzktWbe2ZCb/rlUFkBrCkBSVdAfLfVVfdlujpfsTZTuurGuvJ6Xf0JV2BNUWWW72l9qXGDsrp5 B73doCkviKMwUFv2nVkU+Fobvb4c35/io/UVwSXR1mDpNU5oepvx2qLGwhYQBHKyObs47aQe2g+h n3eQ2F11WyCWTco3tlUxhc6FfaI+aq1qXf/OUw3YWbCVQc+/jl02rxprs7DjwMXGEgbeySsm0axb AKxrCttiVQFCS6RQ698j1HtoYyQYKWFQw85U2ugx61ZaUtVltFU1tPlMUZbRCyFEG4VaS55ewQME 1xzWtclJidVOoY0zJkBasAGIGL0rLv6xrQ1IDXv5e81EBtl+awCwmKwFFlQPfgBz2ZYY9yzHPc26 PuJgAAcU3iaqSeNl1TdzweuP4N9Deiu6WJPg3Vpr5uFIarIFgyfZ4aEaBuZrmTxtzonHHKVf0sv7 y49MtAYlEhp9x3tQ74FFjyWNNfxwLXleKiRt9QSTGwfTrKTcTjdHTOL33mGYRGGbvPQzmAT7JqZw vH3fcJ0AEDNcEjheFGnfucYkO3NHfHLj7G/KJvAWzbwjNgloT6Rr6Ox+Num15ft+GGpt9Eyyoy0/ CEE6X0QkwJikE80gqpIf2uOSFQpveQFaUWyzRzB3+fIwbXn7/BEPGILSuzBTYL9eMHq/JiIcMopC H8BEDac9YUl9TP8kk2cnk+c4tsPe0c6lYGWxktYRbxqcnFxYvvIb43FHjT60k0vQ6SlPPnWEtp1O erjlbO+98T7uuudIr8qGQo89lqZTn34eYVbj3XGjh+JdnZF9YLofDtzlrTtTv/jk7fWKmE1p2IRy zxXIIVjV1HsTItS5MjI6ZL3D6t4MMS0Cw20Q21OwHyHeBSgo9vUd3/NU6DscOZpyRrHc/8/wpNav H7Ujab7d2MomDzb2LAz9WIfvQeTAuOro6A1ubD3zPP/JbR16CkoPONN2HPXJfLwq6HA0McQDw+sd J38eWyM81LY+FImFxNP47oOiqTCOfFensW7geaGza10Pn4gyHLizadMG+3x0z52ZSLY0TsRdpEY2 lv6FLCCvK+QZqApYjuc7rjczEdx4GJLz0bDQieN4pugJr1UZnxJgnPDtnQ4/0zK45X8/LWvLZI4/ UyxCa68Acn/1D7PkmvJbXUGsH7RGzcSndftCp6HlsqxKeaWKiQA/CdVcnJUJhVX0sM0Wic20p6Kb 3mppNu1H0RxyL3reWWJZlW0fwVDbCIvE+Fpx7Ib96grhMU/WddZIXfIUGYoVqLd2q7LtgJR5Vi8z 1C3Eb6khgE6KTCYrcuEc2QJla9rxhw4l5VYwkvmWGDH0Z66DRBkcEoLSb0jaVCiHbieKZkPZ41HV HyWVlkM1IZa2Aho/Dk7AlNdwosxCOiY0fQ84USVT1NqeECezMPJnOtDwndiLVZURFS1THXUQTg5A 8WKK/+88i+4uE94IlGc5r4Oh+nxDII5ObGoUm5EHPi41C5wgDBAHkl85nqtXHqlzGsUqvEI/lO30 R+wtbvfZgfq3Dt5USKijGcnK6k2TWvKqRc2/kxmr5Ar1TbRrFFsylGnrLDVoekycR475QxHMUNQH l+iDSDkb7eN7IRjj/U9JME44DSMq2APyvjvFYaTxMTCMPn70xU08xS2AwcQtPvEIhvnhkDIUuAek qBL394QUc5/0lEhxHTee0h0ekecUtxz9FV4PFXfq4aZKJ0bO14GKuuzDXaiqFSV0e6sSH3PVTPfD 42c1anshfvAvAAAA//8DAFBLAwQUAAYACAAAACEAZmcyz9QAAACtAgAAGQAAAGRycy9fcmVscy9l Mm9Eb2MueG1sLnJlbHO8ksuKAjEQRffC/EOo/XT6IYOIaTci9Fb0A4qkujvYeZDEGf37CQzCCKK7 XlYV99yzqM32aib2TSFqZwVURQmMrHRK20HA6bj/XAGLCa3CyVkScKMI2/ZjsTnQhCmH4qh9ZJli o4AxJb/mPMqRDMbCebL50rtgMOUxDNyjPONAvC7LLx7+M6B9YLJOCQidaoAdbz43v2e7vteSdk5e DNn0pIJrk7szEMNASYAhpfFv2RQ/pgf+3KGex6F+5VDN41C9cljO47C8O/CHJ2t/AQAA//8DAFBL AwQUAAYACAAAACEAnHQqXuIAAAALAQAADwAAAGRycy9kb3ducmV2LnhtbEyPy07DMBBF90j8gzVI 7KjdJDJtyKRCSCAEi0KJxNaN3cTCjyh2m8DX465gOTNHd86tNrM15KTGoL1DWC4YEOVaL7XrEJqP x5sVkBCFk8J4pxC+VYBNfXlRiVL6yb2r0y52JIW4UAqEPsahpDS0vbIiLPygXLod/GhFTOPYUTmK KYVbQzPGOLVCu/ShF4N66FX7tTtahCI7mNXbE3/9eW6a6eWz0LdsqxGvr+b7OyBRzfEPhrN+Uoc6 Oe390clADALny3VCEfKCAzkDLC/SZo+Q5escaF3R/x3qXwAAAP//AwBQSwMEFAAGAAgAAAAhAIrh t7e/AQAAUAIAABQAAABkcnMvbWVkaWEvaW1hZ2U0LndtZlxRPW/TUBQ97yWhNI1kh0+BEBgkUFqV IkUI1riOoQymEYnEaJnwKFYTJ4pDIQMCdapYwoJYGfkBsDFkYWZgRmJhR8gTSIRz3Uw8+/iee97T fdfnKiwDhZoCNPYhq0RoRSFnSs/n85xtqDMLbUWT5FpFf1fQK8yuHLFQQRCNH3cmQwO0cGyhngUr zAGb+YzsIzFj+TeE3LUs1bSwE7qhbuAc2R89+8vA9VoakebsTtw3qXPXPHXuDfpRgveft/H2+re9 xvMfe3KkSFzl6QpjvSxKgajVV4MU7/BSy99Jl7/hDodpcMvzFL5SEzRNGu8kTrsbm6Rr1p07SXcD JYWlYrMddG4Cx+/HidvrbUZp3PUGD00r2jEpqqX/m6oW2pP+g0GPW97gySg2I+kY1WLQcfxn41FE W45etPxp85rbymzrdui2fl04T37ScpH52eVsuhmS2ZYnYepna+FWNs2VBuOLLW65a2Ez9DN5Xaui wEdz0SXFwRWY04wyJ4P9Gj8HdWGr/E+xRTwo5zM5tPbQbxtL3AM+5bNluUvtSTo2feADXnE4ZZw6 /WhXIPnBl+2F3/lV+MlS4jbwDwAA//8DAFBLAwQUAAYACAAAACEAGrD3XbQBAABAAgAAFAAAAGRy cy9tZWRpYS9pbWFnZTIud21mXFG/ixNREP7eS+J5ucBu/AWK6FPQ4tATRLG9vc3qpYgXTMByXXPP cyHZDdl4muJQsBGb2Omf4B9gaXGNhZWVpWBjf8h2gvGbRyqHHeab772dN/ONwipQMQrQOIBYja4V CYeUXiwWDm2os0tuTRM4rqEfKaPWmF095qGBTjJ92p+NLWBwYsmeAyssAJ/5IdF3+k/i23xC3lqV alrQKW1UhPNEf/ThXwbaO9cJm/P76cgW5r59bh7koyTDxy87eH/rx/7mwa99uVmlX2dNzoObdWFk hjZeaZlL+jtCMB4XnbthqPCVnHjLFuleZnqD1GYDe820s8EGagor1Vav078DnHyYZsFwuJUU6SDM d2032bMFmrX/22lWerPR43zIozB/NkntRHpFs9rpm+jFdJJQkOOXvGjeuhF0S9+7Fwfd3xcvEJ/2 ApRReaWcb8VEvhdKmEflerxdzh2zyfhym0fBetyKo1K+wGsojqg0jfooClVhThnqivnrNqcTGWTy utuB6IGlvj5WXPbZ7ZJFLvdmxdSOgE94y2XU8eHMk1xc8jffdpb6ugdwxFIV9/8/AAAA//8DAFBL AwQUAAYACAAAACEA/Kh1veABAAC8AgAAFAAAAGRycy9tZWRpYS9pbWFnZTEud21mlFI9bxNBEH2z tvNhW7ozBCQQggMJigiChSKTMpfzkVCYWNgSHcfFLOGQfbZ8TsBCEZQRjeloKfkBlCC5oYY/gKCh j9B1SJiZvYiCjtXN7cyb3bezb5awCOTuE6BwCBkFNkUMGI/UbDYz3gqdOcZKih2DldWUHFXi6Mqc hTIa4ehxezzQQBUnjtGzYIYZYHM8Ze8j23emP2CTsxaFTYm3pL7gOZ1j75fa5B0yXkshUpzdjno6 ce7op87dfi+M8e7TNt6sft1fP/ixL0vybNd4Nd8HN4qCyNbqeEgZ9wOqIeOe/pbs/3OTOeOIaYU+ O0OKr1Xf4qUS9USFOXIHg6Rxy/MI3xgTq+sk2o2dVifScUdfdW7HnRUUCPP5eqvRvgmcvBfFbre7 ESZRx+s/1M1wVyeoFP69dCXXGvd2+l1Oef29YaSHoggq+Ubb8Z+NhiHLvnDR8if1624zta3NwG3+ vHCe/VOWi9RPL6eTjYA92/JkmvjpcrCVTgyyzvOLLU65y0E98FP5XKtMLCQpHtwF4oeR45jFLpI8 mZr8qoyxtCXJmpCvbDQSPYqm/1kbM/1tzMsCfDDviKkvtcbJSPew9h6vuFlFPDn9aE1M4sPP2397 Kz0+MiXI/j8AAAD//wMAUEsDBBQABgAIAAAAIQBsMFfnwAEAAFACAAAUAAAAZHJzL21lZGlhL2lt YWdlMy53bWZcUT1v01AUPe8loTQNssOHEAiBQQKlFRQVIVjjOoYymFokEqNlwqNYSpwoDoUMiIqF iiUsiL/AD4CNIQszAzMSCztCnkAinOtm4tnH99zznu67PldhGSg1FKDxErIqhFYUCqb0fD4v2Lo6 tdBWNEmh1fR3NVMrzC4dslBDEI8fdyZDA4Q4ulBPgxXmgM18RvaR2GP5t4TctSzVtLDjuqlu4AzZ Hz37y8D1RhqR5uxO0jeZc9c8de4N+nGK95+38e76t93m8x+7cqRMXOHpGuO1qiglorGxGoR4hT0t fydd/oY7HGbBLc9T+EpN0DJZspM67W5i0q657NxJu+uoKCyVW+2gcxM4dj9J3V5vM86Srjd4aMJ4 x2SoV/5vql5qT/oPBj1ueYMno8SMpGPUy0HH8Z+NRzFtOXze8qetq26Y29btyA1/nTtLfsJykfv5 xXy6GZHZlidh6udr0VY+LZQm44stbrlrUSvyc3ldq6bAR3PRJcXBlZjTjKqSkTb42d8Qtsr/FFvE g2oxkwNrD/y2scQ94FMxW5a70J5kY9MHPuA1h1PFkZOPlEDy/S/bC7+Lq/CTpcRt4B8AAAD//wMA UEsBAi0AFAAGAAgAAAAhAL9XnOUMAQAAFQIAABMAAAAAAAAAAAAAAAAAAAAAAFtDb250ZW50X1R5 cGVzXS54bWxQSwECLQAUAAYACAAAACEAOP0h/9YAAACUAQAACwAAAAAAAAAAAAAAAAA9AQAAX3Jl bHMvLnJlbHNQSwECLQAUAAYACAAAACEAkC6Ic8kGAABYHwAADgAAAAAAAAAAAAAAAAA8AgAAZHJz L2Uyb0RvYy54bWxQSwECLQAUAAYACAAAACEAZmcyz9QAAACtAgAAGQAAAAAAAAAAAAAAAAAxCQAA ZHJzL19yZWxzL2Uyb0RvYy54bWwucmVsc1BLAQItABQABgAIAAAAIQCcdCpe4gAAAAsBAAAPAAAA AAAAAAAAAAAAADwKAABkcnMvZG93bnJldi54bWxQSwECLQAUAAYACAAAACEAiuG3t78BAABQAgAA FAAAAAAAAAAAAAAAAABLCwAAZHJzL21lZGlhL2ltYWdlNC53bWZQSwECLQAUAAYACAAAACEAGrD3 XbQBAABAAgAAFAAAAAAAAAAAAAAAAAA8DQAAZHJzL21lZGlhL2ltYWdlMi53bWZQSwECLQAUAAYA CAAAACEA/Kh1veABAAC8AgAAFAAAAAAAAAAAAAAAAAAiDwAAZHJzL21lZGlhL2ltYWdlMS53bWZQ SwECLQAUAAYACAAAACEAbDBX58ABAABQAgAAFAAAAAAAAAAAAAAAAAA0EQAAZHJzL21lZGlhL2lt YWdlMy53bWZQSwUGAAAAAAkACQBCAgAAJhMAAAAA ">
                <v:shape id="_x0000_s1027" type="#_x0000_t75" style="position:absolute;width:23685;height:12998;visibility:visible;mso-wrap-style:square" filled="t">
                  <v:fill o:detectmouseclick="t"/>
                  <v:path o:connecttype="none"/>
                </v:shape>
                <v:group id="Group 42" o:spid="_x0000_s1028" style="position:absolute;left:118;width:23322;height:12625" coordsize="23322,126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RDW68QAAADbAAAADwAAAGRycy9kb3ducmV2LnhtbESPQYvCMBSE78L+h/AW vGlaVxepRhHZFQ8iqAvi7dE822LzUppsW/+9EQSPw8x8w8yXnSlFQ7UrLCuIhxEI4tTqgjMFf6ff wRSE88gaS8uk4E4OlouP3hwTbVs+UHP0mQgQdgkqyL2vEildmpNBN7QVcfCutjbog6wzqWtsA9yU chRF39JgwWEhx4rWOaW3479RsGmxXX3FP83udl3fL6fJ/ryLSan+Z7eagfDU+Xf41d5qBeMR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RDW68QAAADbAAAA DwAAAAAAAAAAAAAAAACqAgAAZHJzL2Rvd25yZXYueG1sUEsFBgAAAAAEAAQA+gAAAJsDAAAAAA== ">
                  <v:rect id="Rectangle 43" o:spid="_x0000_s1029" style="position:absolute;left:3597;top:4187;width:14400;height:72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kkCpsEA AADbAAAADwAAAGRycy9kb3ducmV2LnhtbESPQYvCMBSE7wv+h/AEL4um6ipSjSKCoHjaKnp9Ns+2 2LyUJmr990YQPA4z3wwzWzSmFHeqXWFZQb8XgSBOrS44U3DYr7sTEM4jaywtk4InOVjMWz8zjLV9 8D/dE5+JUMIuRgW591UspUtzMuh6tiIO3sXWBn2QdSZ1jY9Qbko5iKKxNFhwWMixolVO6TW5GQV/ x22xnWQ3PI+fI/e7S7hZDk5KddrNcgrCU+O/4Q+90YEbwvtL+AFy/gIAAP//AwBQSwECLQAUAAYA CAAAACEA8PeKu/0AAADiAQAAEwAAAAAAAAAAAAAAAAAAAAAAW0NvbnRlbnRfVHlwZXNdLnhtbFBL AQItABQABgAIAAAAIQAx3V9h0gAAAI8BAAALAAAAAAAAAAAAAAAAAC4BAABfcmVscy8ucmVsc1BL AQItABQABgAIAAAAIQAzLwWeQQAAADkAAAAQAAAAAAAAAAAAAAAAACkCAABkcnMvc2hhcGV4bWwu eG1sUEsBAi0AFAAGAAgAAAAhAN5JAqbBAAAA2wAAAA8AAAAAAAAAAAAAAAAAmAIAAGRycy9kb3du cmV2LnhtbFBLBQYAAAAABAAEAPUAAACGAwAAAAA= " fillcolor="#d9d9d9" strokecolor="windowText"/>
                  <v:group id="Group 44" o:spid="_x0000_s1030" style="position:absolute;top:11387;width:21595;height:514" coordorigin=",11387" coordsize="21595,5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bXrBMUAAADbAAAADwAAAGRycy9kb3ducmV2LnhtbESPT2vCQBTE70K/w/IK vdVN2rRIdBWRtvQgBZOCeHtkn0kw+zZkt/nz7V2h4HGYmd8wq81oGtFT52rLCuJ5BIK4sLrmUsFv /vm8AOE8ssbGMimYyMFm/TBbYartwAfqM1+KAGGXooLK+zaV0hUVGXRz2xIH72w7gz7IrpS6wyHA TSNfouhdGqw5LFTY0q6i4pL9GQVfAw7b1/ij31/Ou+mUv/0c9zEp9fQ4bpcgPI3+Hv5vf2sFSQK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G16wTFAAAA2wAA AA8AAAAAAAAAAAAAAAAAqgIAAGRycy9kb3ducmV2LnhtbFBLBQYAAAAABAAEAPoAAACcAwAAAAA= ">
                    <v:rect id="Rectangle 45" o:spid="_x0000_s1031" style="position:absolute;top:11444;width:21595;height:45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CXXOMQA AADbAAAADwAAAGRycy9kb3ducmV2LnhtbESPQWsCMRSE74L/ITyhF6lZWxVZjWKVll56aKz35+Z1 s3Tzst1E3f77RhA8DjPzDbNcd64WZ2pD5VnBeJSBIC68qbhU8LV/fZyDCBHZYO2ZFPxRgPWq31ti bvyFP+msYykShEOOCmyMTS5lKCw5DCPfECfv27cOY5JtKU2LlwR3tXzKspl0WHFasNjQ1lLxo09O wexXvx2GfvdxKo56uwvPFqN+Ueph0G0WICJ18R6+td+NgskUrl/SD5CrfwAAAP//AwBQSwECLQAU AAYACAAAACEA8PeKu/0AAADiAQAAEwAAAAAAAAAAAAAAAAAAAAAAW0NvbnRlbnRfVHlwZXNdLnht bFBLAQItABQABgAIAAAAIQAx3V9h0gAAAI8BAAALAAAAAAAAAAAAAAAAAC4BAABfcmVscy8ucmVs c1BLAQItABQABgAIAAAAIQAzLwWeQQAAADkAAAAQAAAAAAAAAAAAAAAAACkCAABkcnMvc2hhcGV4 bWwueG1sUEsBAi0AFAAGAAgAAAAhAGAl1zjEAAAA2wAAAA8AAAAAAAAAAAAAAAAAmAIAAGRycy9k b3ducmV2LnhtbFBLBQYAAAAABAAEAPUAAACJAwAAAAA= " fillcolor="windowText" stroked="f" strokeweight="2pt">
                      <v:fill r:id="rId264" o:title="" color2="window" type="pattern"/>
                    </v:rect>
                    <v:line id="Straight Connector 46" o:spid="_x0000_s1032" style="position:absolute;visibility:visible;mso-wrap-style:square" from="0,11387" to="21595,113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wFdvMAAAADbAAAADwAAAGRycy9kb3ducmV2LnhtbESP0WrCQBRE3wv+w3IF33RjsRJiVglC wVdTP+CavWZDsndjdpvEv+8WCn0cZuYMk59m24mRBt84VrDdJCCIK6cbrhXcvj7XKQgfkDV2jknB izycjou3HDPtJr7SWIZaRAj7DBWYEPpMSl8Zsug3rieO3sMNFkOUQy31gFOE206+J8leWmw4Lhjs 6WyoastvqyCV5QulD1fzbJuiq9Li43IvlFot5+IAItAc/sN/7YtWsNvD75f4A+TxB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A8BXbzAAAAA2wAAAA8AAAAAAAAAAAAAAAAA oQIAAGRycy9kb3ducmV2LnhtbFBLBQYAAAAABAAEAPkAAACOAwAAAAA= " strokecolor="windowText" strokeweight="1pt">
                      <o:lock v:ext="edit" shapetype="f"/>
                    </v:line>
                  </v:group>
                  <v:line id="Straight Connector 47" o:spid="_x0000_s1033" style="position:absolute;visibility:visible;mso-wrap-style:square" from="3854,0" to="8617,41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E34J8AAAADbAAAADwAAAGRycy9kb3ducmV2LnhtbESP0YrCMBRE3xf8h3AF39ZUcddSm0pZ EHy1+gHX5toUm5vaZLX+vREW9nGYmTNMvh1tJ+40+NaxgsU8AUFcO91yo+B03H2mIHxA1tg5JgVP 8rAtJh85Zto9+ED3KjQiQthnqMCE0GdS+tqQRT93PXH0Lm6wGKIcGqkHfES47eQySb6lxZbjgsGe fgzV1+rXKkhl9UTpw8Hcrm3Z1Wn5tT+XSs2mY7kBEWgM/+G/9l4rWK3h/SX+AFm8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GBN+CfAAAAA2wAAAA8AAAAAAAAAAAAAAAAA oQIAAGRycy9kb3ducmV2LnhtbFBLBQYAAAAABAAEAPkAAACOAwAAAAA= " strokecolor="windowText" strokeweight="1pt"/>
                  <v:line id="Straight Connector 48" o:spid="_x0000_s1034" style="position:absolute;visibility:visible;mso-wrap-style:square" from="8664,571" to="8664,89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3OYXsIAAADbAAAADwAAAGRycy9kb3ducmV2LnhtbERPTWsCMRC9F/ofwhR6kZpVxOpqFFEE sT201oPHYTNmFzeTZZPq+u+dQ6HHx/ueLztfqyu1sQpsYNDPQBEXwVbsDBx/tm8TUDEhW6wDk4E7 RVgunp/mmNtw42+6HpJTEsIxRwNlSk2udSxK8hj7oSEW7hxaj0lg67Rt8SbhvtbDLBtrjxVLQ4kN rUsqLodfL72rrP6aTjb799Ol4ftnz033H86Y15duNQOVqEv/4j/3zhoYyVj5Ij9ALx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3OYXsIAAADbAAAADwAAAAAAAAAAAAAA AAChAgAAZHJzL2Rvd25yZXYueG1sUEsFBgAAAAAEAAQA+QAAAJADAAAAAA== " strokecolor="windowText" strokeweight=".5pt">
                    <v:stroke dashstyle="longDash"/>
                  </v:line>
                  <v:shape id="Arc 49" o:spid="_x0000_s1035" style="position:absolute;left:6974;top:2533;width:3334;height:3334;visibility:visible;mso-wrap-style:square;v-text-anchor:middle" coordsize="333375,3333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7V86cMA AADbAAAADwAAAGRycy9kb3ducmV2LnhtbESPzWrDMBCE74W+g9hCL6WR+oNpnCihpJTmWjuX3BZr Y5tYKyMplvP2VaHQ4zAz3zDr7WwHMZEPvWMNTwsFgrhxpudWw6H+fHwDESKywcExabhSgO3m9maN pXGJv2mqYisyhEOJGroYx1LK0HRkMSzcSJy9k/MWY5a+lcZjynA7yGelCmmx57zQ4Ui7jppzdbEa fEof1aR26vL1sB9SfeTiWrxofX83v69ARJrjf/ivvTcaXpfw+yX/ALn5AQAA//8DAFBLAQItABQA BgAIAAAAIQDw94q7/QAAAOIBAAATAAAAAAAAAAAAAAAAAAAAAABbQ29udGVudF9UeXBlc10ueG1s UEsBAi0AFAAGAAgAAAAhADHdX2HSAAAAjwEAAAsAAAAAAAAAAAAAAAAALgEAAF9yZWxzLy5yZWxz UEsBAi0AFAAGAAgAAAAhADMvBZ5BAAAAOQAAABAAAAAAAAAAAAAAAAAAKQIAAGRycy9zaGFwZXht bC54bWxQSwECLQAUAAYACAAAACEAl7V86cMAAADbAAAADwAAAAAAAAAAAAAAAACYAgAAZHJzL2Rv d25yZXYueG1sUEsFBgAAAAAEAAQA9QAAAIgDAAAAAA== " path="m45856,51864nsc77325,18749,121005,1,166687,v,55563,1,111125,1,166688l45856,51864xem45856,51864nfc77325,18749,121005,1,166687,e" filled="f" strokecolor="windowText">
                    <v:path arrowok="t" o:connecttype="custom" o:connectlocs="45856,51864;166687,0" o:connectangles="0,0"/>
                  </v:shape>
                  <v:shape id="Picture 50" o:spid="_x0000_s1036" type="#_x0000_t75" style="position:absolute;left:6482;top:663;width:2159;height:177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dRCkzDAAAA2wAAAA8AAABkcnMvZG93bnJldi54bWxET01rwkAQvQv+h2WEXkQ3FrUldROKUDD1 ZKy0x2l2moRmZ0N2G2N/vXsQPD7e9yYdTCN66lxtWcFiHoEgLqyuuVTwcXybPYNwHlljY5kUXMhB moxHG4y1PfOB+tyXIoSwi1FB5X0bS+mKigy6uW2JA/djO4M+wK6UusNzCDeNfIyitTRYc2iosKVt RcVv/mcUfH+Zpli+509ZVu7pNN1x/599KvUwGV5fQHga/F18c++0glVYH76EHyCTK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l1EKTMMAAADbAAAADwAAAAAAAAAAAAAAAACf AgAAZHJzL2Rvd25yZXYueG1sUEsFBgAAAAAEAAQA9wAAAI8DAAAAAA== ">
                    <v:imagedata r:id="rId265" o:title=""/>
                  </v:shape>
                  <v:shape id="Picture 51" o:spid="_x0000_s1037" type="#_x0000_t75" style="position:absolute;left:8674;top:4193;width:1143;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iu5PLGAAAA2wAAAA8AAABkcnMvZG93bnJldi54bWxEj09rwkAUxO+C32F5BW91V1Ep0VWKtqX1 UFr/0Osj+5oEs29DdqtJPr0rFDwOM/MbZrFqbCnOVPvCsYbRUIEgTp0pONNw2L8+PoHwAdlg6Zg0 tORhtez3FpgYd+FvOu9CJiKEfYIa8hCqREqf5mTRD11FHL1fV1sMUdaZNDVeItyWcqzUTFosOC7k WNE6p/S0+7Majq3afnnTvnx2apJ2P9Nu/PG20Xrw0DzPQQRqwj383343GqYjuH2JP0Aur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2K7k8sYAAADbAAAADwAAAAAAAAAAAAAA AACfAgAAZHJzL2Rvd25yZXYueG1sUEsFBgAAAAAEAAQA9wAAAJIDAAAAAA== ">
                    <v:imagedata r:id="rId266" o:title=""/>
                  </v:shape>
                  <v:line id="Straight Connector 52" o:spid="_x0000_s1038" style="position:absolute;visibility:visible;mso-wrap-style:square" from="5156,1132" to="6236,20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aFU/8QAAADbAAAADwAAAGRycy9kb3ducmV2LnhtbESPQWvCQBSE70L/w/IKvekmUqVNXUMb aAk9qRXPj+wzic2+TbNrEv99VxA8DjPfDLNKR9OInjpXW1YQzyIQxIXVNZcK9j+f0xcQziNrbCyT ggs5SNcPkxUm2g68pX7nSxFK2CWooPK+TaR0RUUG3cy2xME72s6gD7Irpe5wCOWmkfMoWkqDNYeF ClvKKip+d2ejIP9uz/HhtHn96/fbLPt4/gr8Qamnx/H9DYSn0d/DNzrXChZzuH4JP0Cu/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NoVT/xAAAANsAAAAPAAAAAAAAAAAA AAAAAKECAABkcnMvZG93bnJldi54bWxQSwUGAAAAAAQABAD5AAAAkgMAAAAA " strokecolor="windowText" strokeweight=".5pt">
                    <v:stroke endarrow="classic" endarrowwidth="narrow"/>
                    <o:lock v:ext="edit" shapetype="f"/>
                  </v:line>
                  <v:shape id="Picture 53" o:spid="_x0000_s1039" type="#_x0000_t75" style="position:absolute;left:16067;top:4206;width:1778;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vn7HLEAAAA2wAAAA8AAABkcnMvZG93bnJldi54bWxEj09rwkAUxO+FfoflFbw1myqKpq4SilYv Ff/eH9nXbNrs25DdmvTbdwuCx2FmfsPMl72txZVaXzlW8JKkIIgLpysuFZxP6+cpCB+QNdaOScEv eVguHh/mmGnX8YGux1CKCGGfoQITQpNJ6QtDFn3iGuLofbrWYoiyLaVusYtwW8thmk6kxYrjgsGG 3gwV38cfq2C76t73X8Npnc92fcoXE/JN+aHU4KnPX0EE6sM9fGtvtYLxCP6/xB8gF3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Fvn7HLEAAAA2wAAAA8AAAAAAAAAAAAAAAAA nwIAAGRycy9kb3ducmV2LnhtbFBLBQYAAAAABAAEAPcAAACQAwAAAAA= ">
                    <v:imagedata r:id="rId267" o:title=""/>
                  </v:shape>
                  <v:shape id="Picture 54" o:spid="_x0000_s1040" type="#_x0000_t75" style="position:absolute;left:21290;top:10720;width:2032;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PJYjLEAAAA2wAAAA8AAABkcnMvZG93bnJldi54bWxEj09rAjEUxO8Fv0N4Qi9Fsy1WZDWKCAV7 6KHrn/Nz89wsbl6WJLrbfnpTKHgcZuY3zGLV20bcyIfasYLXcQaCuHS65krBfvcxmoEIEVlj45gU /FCA1XLwtMBcu46/6VbESiQIhxwVmBjbXMpQGrIYxq4lTt7ZeYsxSV9J7bFLcNvItyybSos1pwWD LW0MlZfiahV0x9Kb389WfhWOTbM72BO/HJV6HvbrOYhIfXyE/9tbreB9An9f0g+Qyzs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MPJYjLEAAAA2wAAAA8AAAAAAAAAAAAAAAAA nwIAAGRycy9kb3ducmV2LnhtbFBLBQYAAAAABAAEAPcAAACQAwAAAAA= ">
                    <v:imagedata r:id="rId268" o:title=""/>
                  </v:shape>
                </v:group>
                <w10:wrap type="square"/>
                <w10:anchorlock/>
              </v:group>
            </w:pict>
          </mc:Fallback>
        </mc:AlternateContent>
      </w:r>
      <w:r w:rsidR="0094688E" w:rsidRPr="008068E3">
        <w:rPr>
          <w:rFonts w:ascii="Times New Roman" w:hAnsi="Times New Roman"/>
          <w:b/>
          <w:bCs/>
          <w:color w:val="C00000"/>
          <w:sz w:val="24"/>
          <w:szCs w:val="24"/>
        </w:rPr>
        <w:t>Câu 31:</w:t>
      </w:r>
      <w:r w:rsidR="0094688E" w:rsidRPr="003F1069">
        <w:rPr>
          <w:rFonts w:ascii="Times New Roman" w:hAnsi="Times New Roman"/>
          <w:b/>
          <w:bCs/>
          <w:sz w:val="24"/>
          <w:szCs w:val="24"/>
        </w:rPr>
        <w:t xml:space="preserve"> </w:t>
      </w:r>
      <w:r w:rsidR="0094688E" w:rsidRPr="003F1069">
        <w:rPr>
          <w:rFonts w:ascii="Times New Roman" w:hAnsi="Times New Roman"/>
          <w:bCs/>
          <w:sz w:val="24"/>
          <w:szCs w:val="24"/>
        </w:rPr>
        <w:t xml:space="preserve">Cho quang hệ như hình vẽ. </w:t>
      </w:r>
      <w:r w:rsidR="0094688E" w:rsidRPr="003F1069">
        <w:rPr>
          <w:rFonts w:ascii="Times New Roman" w:hAnsi="Times New Roman"/>
          <w:bCs/>
          <w:position w:val="-10"/>
          <w:sz w:val="24"/>
          <w:szCs w:val="24"/>
        </w:rPr>
        <w:object w:dxaOrig="320" w:dyaOrig="320">
          <v:shape id="_x0000_i1141" type="#_x0000_t75" style="width:15.75pt;height:15.75pt" o:ole="">
            <v:imagedata r:id="rId269" o:title=""/>
          </v:shape>
          <o:OLEObject Type="Embed" ProgID="Equation.DSMT4" ShapeID="_x0000_i1141" DrawAspect="Content" ObjectID="_1705820154" r:id="rId270"/>
        </w:object>
      </w:r>
      <w:r w:rsidR="0094688E" w:rsidRPr="003F1069">
        <w:rPr>
          <w:rFonts w:ascii="Times New Roman" w:hAnsi="Times New Roman"/>
          <w:bCs/>
          <w:sz w:val="24"/>
          <w:szCs w:val="24"/>
        </w:rPr>
        <w:t xml:space="preserve"> là một bản mặt song song, chiết suất </w:t>
      </w:r>
      <w:r w:rsidR="0094688E" w:rsidRPr="003F1069">
        <w:rPr>
          <w:rFonts w:ascii="Times New Roman" w:hAnsi="Times New Roman"/>
          <w:bCs/>
          <w:position w:val="-10"/>
          <w:sz w:val="24"/>
          <w:szCs w:val="24"/>
        </w:rPr>
        <w:object w:dxaOrig="700" w:dyaOrig="320">
          <v:shape id="_x0000_i1142" type="#_x0000_t75" style="width:35.25pt;height:15.75pt" o:ole="">
            <v:imagedata r:id="rId271" o:title=""/>
          </v:shape>
          <o:OLEObject Type="Embed" ProgID="Equation.DSMT4" ShapeID="_x0000_i1142" DrawAspect="Content" ObjectID="_1705820155" r:id="rId272"/>
        </w:object>
      </w:r>
      <w:r w:rsidR="0094688E" w:rsidRPr="003F1069">
        <w:rPr>
          <w:rFonts w:ascii="Times New Roman" w:hAnsi="Times New Roman"/>
          <w:bCs/>
          <w:sz w:val="24"/>
          <w:szCs w:val="24"/>
        </w:rPr>
        <w:t xml:space="preserve">, bề dày </w:t>
      </w:r>
      <w:r w:rsidR="0094688E" w:rsidRPr="003F1069">
        <w:rPr>
          <w:rFonts w:ascii="Times New Roman" w:hAnsi="Times New Roman"/>
          <w:bCs/>
          <w:position w:val="-6"/>
          <w:sz w:val="24"/>
          <w:szCs w:val="24"/>
        </w:rPr>
        <w:object w:dxaOrig="639" w:dyaOrig="279">
          <v:shape id="_x0000_i1143" type="#_x0000_t75" style="width:31.5pt;height:14.25pt" o:ole="">
            <v:imagedata r:id="rId273" o:title=""/>
          </v:shape>
          <o:OLEObject Type="Embed" ProgID="Equation.DSMT4" ShapeID="_x0000_i1143" DrawAspect="Content" ObjectID="_1705820156" r:id="rId274"/>
        </w:object>
      </w:r>
      <w:r w:rsidR="0094688E" w:rsidRPr="003F1069">
        <w:rPr>
          <w:rFonts w:ascii="Times New Roman" w:hAnsi="Times New Roman"/>
          <w:bCs/>
          <w:sz w:val="24"/>
          <w:szCs w:val="24"/>
        </w:rPr>
        <w:t xml:space="preserve">cm; (2) là một bề mặt phản xạ toàn phần. Chiếu đến (1) tại điểm tới </w:t>
      </w:r>
      <w:r w:rsidR="0094688E" w:rsidRPr="003F1069">
        <w:rPr>
          <w:rFonts w:ascii="Times New Roman" w:hAnsi="Times New Roman"/>
          <w:bCs/>
          <w:position w:val="-4"/>
          <w:sz w:val="24"/>
          <w:szCs w:val="24"/>
        </w:rPr>
        <w:object w:dxaOrig="200" w:dyaOrig="260">
          <v:shape id="_x0000_i1144" type="#_x0000_t75" style="width:10.5pt;height:12.75pt" o:ole="">
            <v:imagedata r:id="rId275" o:title=""/>
          </v:shape>
          <o:OLEObject Type="Embed" ProgID="Equation.DSMT4" ShapeID="_x0000_i1144" DrawAspect="Content" ObjectID="_1705820157" r:id="rId276"/>
        </w:object>
      </w:r>
      <w:r w:rsidR="0094688E" w:rsidRPr="003F1069">
        <w:rPr>
          <w:rFonts w:ascii="Times New Roman" w:hAnsi="Times New Roman"/>
          <w:bCs/>
          <w:sz w:val="24"/>
          <w:szCs w:val="24"/>
        </w:rPr>
        <w:t xml:space="preserve"> một tia sáng đơn sắc, hẹp. Gọi </w:t>
      </w:r>
      <w:r w:rsidR="0094688E" w:rsidRPr="003F1069">
        <w:rPr>
          <w:rFonts w:ascii="Times New Roman" w:hAnsi="Times New Roman"/>
          <w:bCs/>
          <w:position w:val="-4"/>
          <w:sz w:val="24"/>
          <w:szCs w:val="24"/>
        </w:rPr>
        <w:object w:dxaOrig="260" w:dyaOrig="260">
          <v:shape id="_x0000_i1145" type="#_x0000_t75" style="width:12.75pt;height:12.75pt" o:ole="">
            <v:imagedata r:id="rId277" o:title=""/>
          </v:shape>
          <o:OLEObject Type="Embed" ProgID="Equation.DSMT4" ShapeID="_x0000_i1145" DrawAspect="Content" ObjectID="_1705820158" r:id="rId278"/>
        </w:object>
      </w:r>
      <w:r w:rsidR="0094688E" w:rsidRPr="003F1069">
        <w:rPr>
          <w:rFonts w:ascii="Times New Roman" w:hAnsi="Times New Roman"/>
          <w:bCs/>
          <w:sz w:val="24"/>
          <w:szCs w:val="24"/>
        </w:rPr>
        <w:t xml:space="preserve"> là điểm mà tia sáng ló ra khỏi (1). Khoảng cách </w:t>
      </w:r>
      <w:r w:rsidR="0094688E" w:rsidRPr="003F1069">
        <w:rPr>
          <w:rFonts w:ascii="Times New Roman" w:hAnsi="Times New Roman"/>
          <w:bCs/>
          <w:position w:val="-4"/>
          <w:sz w:val="24"/>
          <w:szCs w:val="24"/>
        </w:rPr>
        <w:object w:dxaOrig="340" w:dyaOrig="260">
          <v:shape id="_x0000_i1146" type="#_x0000_t75" style="width:17.25pt;height:12.75pt" o:ole="">
            <v:imagedata r:id="rId279" o:title=""/>
          </v:shape>
          <o:OLEObject Type="Embed" ProgID="Equation.DSMT4" ShapeID="_x0000_i1146" DrawAspect="Content" ObjectID="_1705820159" r:id="rId280"/>
        </w:object>
      </w:r>
      <w:r w:rsidR="0094688E" w:rsidRPr="003F1069">
        <w:rPr>
          <w:rFonts w:ascii="Times New Roman" w:hAnsi="Times New Roman"/>
          <w:bCs/>
          <w:sz w:val="24"/>
          <w:szCs w:val="24"/>
        </w:rPr>
        <w:t xml:space="preserve"> bằng</w:t>
      </w:r>
    </w:p>
    <w:p w:rsidR="0094688E" w:rsidRPr="003F1069" w:rsidRDefault="0094688E"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ab/>
      </w:r>
      <w:r w:rsidRPr="008068E3">
        <w:rPr>
          <w:rFonts w:ascii="Times New Roman" w:hAnsi="Times New Roman"/>
          <w:b/>
          <w:bCs/>
          <w:color w:val="0000FF"/>
          <w:sz w:val="24"/>
          <w:szCs w:val="24"/>
          <w:lang w:val="pt-BR"/>
        </w:rPr>
        <w:t>A.</w:t>
      </w:r>
      <w:r w:rsidRPr="003F1069">
        <w:rPr>
          <w:rFonts w:ascii="Times New Roman" w:hAnsi="Times New Roman"/>
          <w:bCs/>
          <w:sz w:val="24"/>
          <w:szCs w:val="24"/>
          <w:lang w:val="pt-BR"/>
        </w:rPr>
        <w:t xml:space="preserve"> 12 cm</w:t>
      </w:r>
      <w:r w:rsidRPr="003F1069">
        <w:rPr>
          <w:rFonts w:ascii="Times New Roman" w:hAnsi="Times New Roman"/>
          <w:bCs/>
          <w:sz w:val="24"/>
          <w:szCs w:val="24"/>
        </w:rPr>
        <w:t>.</w:t>
      </w:r>
    </w:p>
    <w:p w:rsidR="0094688E" w:rsidRPr="003F1069" w:rsidRDefault="0094688E"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lang w:val="pt-BR"/>
        </w:rPr>
        <w:tab/>
      </w:r>
      <w:r w:rsidRPr="008068E3">
        <w:rPr>
          <w:rFonts w:ascii="Times New Roman" w:hAnsi="Times New Roman"/>
          <w:b/>
          <w:bCs/>
          <w:color w:val="0000FF"/>
          <w:sz w:val="24"/>
          <w:szCs w:val="24"/>
          <w:lang w:val="pt-BR"/>
        </w:rPr>
        <w:t>B.</w:t>
      </w:r>
      <w:r w:rsidRPr="003F1069">
        <w:rPr>
          <w:rFonts w:ascii="Times New Roman" w:hAnsi="Times New Roman"/>
          <w:bCs/>
          <w:sz w:val="24"/>
          <w:szCs w:val="24"/>
          <w:lang w:val="pt-BR"/>
        </w:rPr>
        <w:t xml:space="preserve"> 18 cm</w:t>
      </w:r>
      <w:r w:rsidRPr="003F1069">
        <w:rPr>
          <w:rFonts w:ascii="Times New Roman" w:hAnsi="Times New Roman"/>
          <w:bCs/>
          <w:sz w:val="24"/>
          <w:szCs w:val="24"/>
        </w:rPr>
        <w:t>.</w:t>
      </w:r>
    </w:p>
    <w:p w:rsidR="0094688E" w:rsidRPr="003F1069" w:rsidRDefault="0094688E"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lang w:val="pt-BR"/>
        </w:rPr>
        <w:tab/>
      </w:r>
      <w:r w:rsidRPr="008068E3">
        <w:rPr>
          <w:rFonts w:ascii="Times New Roman" w:hAnsi="Times New Roman"/>
          <w:b/>
          <w:bCs/>
          <w:color w:val="0000FF"/>
          <w:sz w:val="24"/>
          <w:szCs w:val="24"/>
          <w:lang w:val="pt-BR"/>
        </w:rPr>
        <w:t>C.</w:t>
      </w:r>
      <w:r w:rsidRPr="003F1069">
        <w:rPr>
          <w:rFonts w:ascii="Times New Roman" w:hAnsi="Times New Roman"/>
          <w:bCs/>
          <w:sz w:val="24"/>
          <w:szCs w:val="24"/>
          <w:lang w:val="pt-BR"/>
        </w:rPr>
        <w:t xml:space="preserve"> 16 cm</w:t>
      </w:r>
      <w:r w:rsidRPr="003F1069">
        <w:rPr>
          <w:rFonts w:ascii="Times New Roman" w:hAnsi="Times New Roman"/>
          <w:bCs/>
          <w:sz w:val="24"/>
          <w:szCs w:val="24"/>
        </w:rPr>
        <w:t>.</w:t>
      </w:r>
    </w:p>
    <w:p w:rsidR="0094688E" w:rsidRPr="003F1069" w:rsidRDefault="0094688E"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lang w:val="pt-BR"/>
        </w:rPr>
        <w:tab/>
      </w:r>
      <w:r w:rsidRPr="008068E3">
        <w:rPr>
          <w:rFonts w:ascii="Times New Roman" w:hAnsi="Times New Roman"/>
          <w:b/>
          <w:bCs/>
          <w:color w:val="0000FF"/>
          <w:sz w:val="24"/>
          <w:szCs w:val="24"/>
          <w:lang w:val="pt-BR"/>
        </w:rPr>
        <w:t>D.</w:t>
      </w:r>
      <w:r w:rsidRPr="003F1069">
        <w:rPr>
          <w:rFonts w:ascii="Times New Roman" w:hAnsi="Times New Roman"/>
          <w:bCs/>
          <w:sz w:val="24"/>
          <w:szCs w:val="24"/>
          <w:lang w:val="pt-BR"/>
        </w:rPr>
        <w:t xml:space="preserve"> 20 cm</w:t>
      </w:r>
      <w:r w:rsidRPr="003F1069">
        <w:rPr>
          <w:rFonts w:ascii="Times New Roman" w:hAnsi="Times New Roman"/>
          <w:bCs/>
          <w:sz w:val="24"/>
          <w:szCs w:val="24"/>
        </w:rPr>
        <w:t>.</w:t>
      </w:r>
    </w:p>
    <w:p w:rsidR="0094688E" w:rsidRPr="003F1069" w:rsidRDefault="0094688E" w:rsidP="003F1069">
      <w:pPr>
        <w:tabs>
          <w:tab w:val="left" w:pos="284"/>
          <w:tab w:val="left" w:pos="2835"/>
          <w:tab w:val="left" w:pos="4410"/>
          <w:tab w:val="left" w:pos="5387"/>
          <w:tab w:val="left" w:pos="6120"/>
          <w:tab w:val="left" w:pos="7938"/>
        </w:tabs>
        <w:ind w:firstLine="142"/>
        <w:rPr>
          <w:rFonts w:ascii="Times New Roman" w:hAnsi="Times New Roman"/>
          <w:b/>
          <w:sz w:val="24"/>
          <w:szCs w:val="24"/>
          <w:lang w:val="pt-BR"/>
        </w:rPr>
      </w:pPr>
    </w:p>
    <w:p w:rsidR="00F74485" w:rsidRPr="003F1069" w:rsidRDefault="00F74485" w:rsidP="003F1069">
      <w:pPr>
        <w:tabs>
          <w:tab w:val="left" w:pos="284"/>
          <w:tab w:val="left" w:pos="2835"/>
          <w:tab w:val="left" w:pos="4410"/>
          <w:tab w:val="left" w:pos="5387"/>
          <w:tab w:val="left" w:pos="6120"/>
          <w:tab w:val="left" w:pos="7938"/>
        </w:tabs>
        <w:rPr>
          <w:rFonts w:ascii="Times New Roman" w:hAnsi="Times New Roman"/>
          <w:sz w:val="24"/>
          <w:szCs w:val="24"/>
          <w:lang w:val="pt-BR"/>
        </w:rPr>
      </w:pPr>
      <w:r w:rsidRPr="008068E3">
        <w:rPr>
          <w:rFonts w:ascii="Times New Roman" w:hAnsi="Times New Roman"/>
          <w:b/>
          <w:color w:val="C00000"/>
          <w:sz w:val="24"/>
          <w:szCs w:val="24"/>
          <w:lang w:val="pt-BR"/>
        </w:rPr>
        <w:t>Câu 32:</w:t>
      </w:r>
      <w:r w:rsidRPr="003F1069">
        <w:rPr>
          <w:rFonts w:ascii="Times New Roman" w:hAnsi="Times New Roman"/>
          <w:b/>
          <w:sz w:val="24"/>
          <w:szCs w:val="24"/>
          <w:lang w:val="pt-BR"/>
        </w:rPr>
        <w:t xml:space="preserve"> </w:t>
      </w:r>
      <w:r w:rsidRPr="003F1069">
        <w:rPr>
          <w:rFonts w:ascii="Times New Roman" w:hAnsi="Times New Roman"/>
          <w:sz w:val="24"/>
          <w:szCs w:val="24"/>
          <w:lang w:val="pt-BR"/>
        </w:rPr>
        <w:t xml:space="preserve">Một sóng điện từ có chu kì </w:t>
      </w:r>
      <w:r w:rsidRPr="003F1069">
        <w:rPr>
          <w:rFonts w:ascii="Times New Roman" w:hAnsi="Times New Roman"/>
          <w:i/>
          <w:sz w:val="24"/>
          <w:szCs w:val="24"/>
          <w:lang w:val="pt-BR"/>
        </w:rPr>
        <w:t>T</w:t>
      </w:r>
      <w:r w:rsidRPr="003F1069">
        <w:rPr>
          <w:rFonts w:ascii="Times New Roman" w:hAnsi="Times New Roman"/>
          <w:sz w:val="24"/>
          <w:szCs w:val="24"/>
          <w:lang w:val="pt-BR"/>
        </w:rPr>
        <w:t xml:space="preserve">, truyền qua điểm </w:t>
      </w:r>
      <w:r w:rsidRPr="003F1069">
        <w:rPr>
          <w:rFonts w:ascii="Times New Roman" w:hAnsi="Times New Roman"/>
          <w:i/>
          <w:sz w:val="24"/>
          <w:szCs w:val="24"/>
          <w:lang w:val="pt-BR"/>
        </w:rPr>
        <w:t>M</w:t>
      </w:r>
      <w:r w:rsidRPr="003F1069">
        <w:rPr>
          <w:rFonts w:ascii="Times New Roman" w:hAnsi="Times New Roman"/>
          <w:sz w:val="24"/>
          <w:szCs w:val="24"/>
          <w:lang w:val="pt-BR"/>
        </w:rPr>
        <w:t xml:space="preserve"> trong không gian, cường độ điện trường và cảm ứng từ tại </w:t>
      </w:r>
      <w:r w:rsidRPr="003F1069">
        <w:rPr>
          <w:rFonts w:ascii="Times New Roman" w:hAnsi="Times New Roman"/>
          <w:i/>
          <w:sz w:val="24"/>
          <w:szCs w:val="24"/>
          <w:lang w:val="pt-BR"/>
        </w:rPr>
        <w:t>M</w:t>
      </w:r>
      <w:r w:rsidRPr="003F1069">
        <w:rPr>
          <w:rFonts w:ascii="Times New Roman" w:hAnsi="Times New Roman"/>
          <w:sz w:val="24"/>
          <w:szCs w:val="24"/>
          <w:lang w:val="pt-BR"/>
        </w:rPr>
        <w:t xml:space="preserve"> biến thiên điều hòa với giá trị cực đại lần lượ</w:t>
      </w:r>
      <w:r w:rsidR="00EF32B7" w:rsidRPr="003F1069">
        <w:rPr>
          <w:rFonts w:ascii="Times New Roman" w:hAnsi="Times New Roman"/>
          <w:sz w:val="24"/>
          <w:szCs w:val="24"/>
          <w:lang w:val="pt-BR"/>
        </w:rPr>
        <w:t xml:space="preserve">t là </w:t>
      </w:r>
      <w:r w:rsidR="00EF32B7" w:rsidRPr="003F1069">
        <w:rPr>
          <w:rFonts w:ascii="Times New Roman" w:hAnsi="Times New Roman"/>
          <w:position w:val="-12"/>
          <w:sz w:val="24"/>
          <w:szCs w:val="24"/>
          <w:lang w:val="pt-BR"/>
        </w:rPr>
        <w:object w:dxaOrig="300" w:dyaOrig="360">
          <v:shape id="_x0000_i1147" type="#_x0000_t75" style="width:15pt;height:18pt" o:ole="">
            <v:imagedata r:id="rId281" o:title=""/>
          </v:shape>
          <o:OLEObject Type="Embed" ProgID="Equation.DSMT4" ShapeID="_x0000_i1147" DrawAspect="Content" ObjectID="_1705820160" r:id="rId282"/>
        </w:object>
      </w:r>
      <w:r w:rsidR="00EF32B7" w:rsidRPr="003F1069">
        <w:rPr>
          <w:rFonts w:ascii="Times New Roman" w:hAnsi="Times New Roman"/>
          <w:sz w:val="24"/>
          <w:szCs w:val="24"/>
          <w:lang w:val="pt-BR"/>
        </w:rPr>
        <w:t xml:space="preserve"> và </w:t>
      </w:r>
      <w:r w:rsidR="00EF32B7" w:rsidRPr="003F1069">
        <w:rPr>
          <w:rFonts w:ascii="Times New Roman" w:hAnsi="Times New Roman"/>
          <w:position w:val="-12"/>
          <w:sz w:val="24"/>
          <w:szCs w:val="24"/>
          <w:lang w:val="pt-BR"/>
        </w:rPr>
        <w:object w:dxaOrig="300" w:dyaOrig="360">
          <v:shape id="_x0000_i1148" type="#_x0000_t75" style="width:15pt;height:18pt" o:ole="">
            <v:imagedata r:id="rId283" o:title=""/>
          </v:shape>
          <o:OLEObject Type="Embed" ProgID="Equation.DSMT4" ShapeID="_x0000_i1148" DrawAspect="Content" ObjectID="_1705820161" r:id="rId284"/>
        </w:object>
      </w:r>
      <w:r w:rsidRPr="003F1069">
        <w:rPr>
          <w:rFonts w:ascii="Times New Roman" w:hAnsi="Times New Roman"/>
          <w:sz w:val="24"/>
          <w:szCs w:val="24"/>
          <w:lang w:val="pt-BR"/>
        </w:rPr>
        <w:t xml:space="preserve">. Thời điểm </w:t>
      </w:r>
      <w:r w:rsidR="00EF32B7" w:rsidRPr="003F1069">
        <w:rPr>
          <w:rFonts w:ascii="Times New Roman" w:hAnsi="Times New Roman"/>
          <w:position w:val="-12"/>
          <w:sz w:val="24"/>
          <w:szCs w:val="24"/>
          <w:lang w:val="pt-BR"/>
        </w:rPr>
        <w:object w:dxaOrig="520" w:dyaOrig="360">
          <v:shape id="_x0000_i1149" type="#_x0000_t75" style="width:26.25pt;height:18pt" o:ole="">
            <v:imagedata r:id="rId285" o:title=""/>
          </v:shape>
          <o:OLEObject Type="Embed" ProgID="Equation.DSMT4" ShapeID="_x0000_i1149" DrawAspect="Content" ObjectID="_1705820162" r:id="rId286"/>
        </w:object>
      </w:r>
      <w:r w:rsidRPr="003F1069">
        <w:rPr>
          <w:rFonts w:ascii="Times New Roman" w:hAnsi="Times New Roman"/>
          <w:sz w:val="24"/>
          <w:szCs w:val="24"/>
          <w:lang w:val="pt-BR"/>
        </w:rPr>
        <w:t xml:space="preserve">, cường độ điện trường tại </w:t>
      </w:r>
      <w:r w:rsidRPr="003F1069">
        <w:rPr>
          <w:rFonts w:ascii="Times New Roman" w:hAnsi="Times New Roman"/>
          <w:i/>
          <w:sz w:val="24"/>
          <w:szCs w:val="24"/>
          <w:lang w:val="pt-BR"/>
        </w:rPr>
        <w:t>M</w:t>
      </w:r>
      <w:r w:rsidRPr="003F1069">
        <w:rPr>
          <w:rFonts w:ascii="Times New Roman" w:hAnsi="Times New Roman"/>
          <w:sz w:val="24"/>
          <w:szCs w:val="24"/>
          <w:lang w:val="pt-BR"/>
        </w:rPr>
        <w:t xml:space="preserve"> có độ lớn bằ</w:t>
      </w:r>
      <w:r w:rsidR="00EF32B7" w:rsidRPr="003F1069">
        <w:rPr>
          <w:rFonts w:ascii="Times New Roman" w:hAnsi="Times New Roman"/>
          <w:sz w:val="24"/>
          <w:szCs w:val="24"/>
          <w:lang w:val="pt-BR"/>
        </w:rPr>
        <w:t xml:space="preserve">ng </w:t>
      </w:r>
      <w:r w:rsidR="00EF32B7" w:rsidRPr="003F1069">
        <w:rPr>
          <w:rFonts w:ascii="Times New Roman" w:hAnsi="Times New Roman"/>
          <w:position w:val="-12"/>
          <w:sz w:val="24"/>
          <w:szCs w:val="24"/>
          <w:lang w:val="pt-BR"/>
        </w:rPr>
        <w:object w:dxaOrig="620" w:dyaOrig="360">
          <v:shape id="_x0000_i1150" type="#_x0000_t75" style="width:30.75pt;height:18pt" o:ole="">
            <v:imagedata r:id="rId287" o:title=""/>
          </v:shape>
          <o:OLEObject Type="Embed" ProgID="Equation.DSMT4" ShapeID="_x0000_i1150" DrawAspect="Content" ObjectID="_1705820163" r:id="rId288"/>
        </w:object>
      </w:r>
      <w:r w:rsidRPr="003F1069">
        <w:rPr>
          <w:rFonts w:ascii="Times New Roman" w:hAnsi="Times New Roman"/>
          <w:sz w:val="24"/>
          <w:szCs w:val="24"/>
          <w:lang w:val="pt-BR"/>
        </w:rPr>
        <w:t xml:space="preserve">. Đến thời điểm </w:t>
      </w:r>
      <w:r w:rsidR="00EF32B7" w:rsidRPr="003F1069">
        <w:rPr>
          <w:rFonts w:ascii="Times New Roman" w:hAnsi="Times New Roman"/>
          <w:position w:val="-24"/>
          <w:sz w:val="24"/>
          <w:szCs w:val="24"/>
          <w:lang w:val="pt-BR"/>
        </w:rPr>
        <w:object w:dxaOrig="940" w:dyaOrig="620">
          <v:shape id="_x0000_i1151" type="#_x0000_t75" style="width:47.25pt;height:30.75pt" o:ole="">
            <v:imagedata r:id="rId289" o:title=""/>
          </v:shape>
          <o:OLEObject Type="Embed" ProgID="Equation.DSMT4" ShapeID="_x0000_i1151" DrawAspect="Content" ObjectID="_1705820164" r:id="rId290"/>
        </w:object>
      </w:r>
      <w:r w:rsidRPr="003F1069">
        <w:rPr>
          <w:rFonts w:ascii="Times New Roman" w:hAnsi="Times New Roman"/>
          <w:sz w:val="24"/>
          <w:szCs w:val="24"/>
          <w:lang w:val="pt-BR"/>
        </w:rPr>
        <w:t xml:space="preserve">, cảm ứng từ tại </w:t>
      </w:r>
      <w:r w:rsidRPr="003F1069">
        <w:rPr>
          <w:rFonts w:ascii="Times New Roman" w:hAnsi="Times New Roman"/>
          <w:i/>
          <w:sz w:val="24"/>
          <w:szCs w:val="24"/>
          <w:lang w:val="pt-BR"/>
        </w:rPr>
        <w:t>M</w:t>
      </w:r>
      <w:r w:rsidRPr="003F1069">
        <w:rPr>
          <w:rFonts w:ascii="Times New Roman" w:hAnsi="Times New Roman"/>
          <w:sz w:val="24"/>
          <w:szCs w:val="24"/>
          <w:lang w:val="pt-BR"/>
        </w:rPr>
        <w:t xml:space="preserve"> có độ lớn là</w:t>
      </w:r>
    </w:p>
    <w:p w:rsidR="00F74485" w:rsidRPr="003F1069" w:rsidRDefault="00F74485" w:rsidP="003F1069">
      <w:pPr>
        <w:tabs>
          <w:tab w:val="left" w:pos="284"/>
          <w:tab w:val="left" w:pos="2835"/>
          <w:tab w:val="left" w:pos="4410"/>
          <w:tab w:val="left" w:pos="5387"/>
          <w:tab w:val="left" w:pos="6120"/>
          <w:tab w:val="left" w:pos="7938"/>
        </w:tabs>
        <w:ind w:firstLine="142"/>
        <w:rPr>
          <w:rFonts w:ascii="Times New Roman" w:hAnsi="Times New Roman"/>
          <w:sz w:val="24"/>
          <w:szCs w:val="24"/>
          <w:lang w:val="pt-BR"/>
        </w:rPr>
      </w:pPr>
      <w:r w:rsidRPr="003F1069">
        <w:rPr>
          <w:rFonts w:ascii="Times New Roman" w:hAnsi="Times New Roman"/>
          <w:sz w:val="24"/>
          <w:szCs w:val="24"/>
          <w:lang w:val="pt-BR"/>
        </w:rPr>
        <w:tab/>
      </w:r>
      <w:r w:rsidRPr="008068E3">
        <w:rPr>
          <w:rFonts w:ascii="Times New Roman" w:hAnsi="Times New Roman"/>
          <w:b/>
          <w:color w:val="0000FF"/>
          <w:sz w:val="24"/>
          <w:szCs w:val="24"/>
          <w:lang w:val="pt-BR"/>
        </w:rPr>
        <w:t>A.</w:t>
      </w:r>
      <w:r w:rsidRPr="003F1069">
        <w:rPr>
          <w:rFonts w:ascii="Times New Roman" w:hAnsi="Times New Roman"/>
          <w:sz w:val="24"/>
          <w:szCs w:val="24"/>
          <w:lang w:val="pt-BR"/>
        </w:rPr>
        <w:t xml:space="preserve"> </w:t>
      </w:r>
      <w:r w:rsidR="00E4073C" w:rsidRPr="003F1069">
        <w:rPr>
          <w:rFonts w:ascii="Times New Roman" w:hAnsi="Times New Roman"/>
          <w:position w:val="-24"/>
          <w:sz w:val="24"/>
          <w:szCs w:val="24"/>
          <w:lang w:val="pt-BR"/>
        </w:rPr>
        <w:object w:dxaOrig="700" w:dyaOrig="680">
          <v:shape id="_x0000_i1152" type="#_x0000_t75" style="width:35.25pt;height:33.75pt" o:ole="">
            <v:imagedata r:id="rId291" o:title=""/>
          </v:shape>
          <o:OLEObject Type="Embed" ProgID="Equation.DSMT4" ShapeID="_x0000_i1152" DrawAspect="Content" ObjectID="_1705820165" r:id="rId292"/>
        </w:object>
      </w:r>
      <w:r w:rsidRPr="003F1069">
        <w:rPr>
          <w:rFonts w:ascii="Times New Roman" w:hAnsi="Times New Roman"/>
          <w:sz w:val="24"/>
          <w:szCs w:val="24"/>
          <w:lang w:val="pt-BR"/>
        </w:rPr>
        <w:t xml:space="preserve"> </w:t>
      </w:r>
      <w:r w:rsidRPr="003F1069">
        <w:rPr>
          <w:rFonts w:ascii="Times New Roman" w:hAnsi="Times New Roman"/>
          <w:sz w:val="24"/>
          <w:szCs w:val="24"/>
          <w:lang w:val="pt-BR"/>
        </w:rPr>
        <w:tab/>
      </w:r>
      <w:r w:rsidRPr="008068E3">
        <w:rPr>
          <w:rFonts w:ascii="Times New Roman" w:hAnsi="Times New Roman"/>
          <w:b/>
          <w:color w:val="0000FF"/>
          <w:sz w:val="24"/>
          <w:szCs w:val="24"/>
          <w:lang w:val="pt-BR"/>
        </w:rPr>
        <w:t>B.</w:t>
      </w:r>
      <w:r w:rsidRPr="003F1069">
        <w:rPr>
          <w:rFonts w:ascii="Times New Roman" w:hAnsi="Times New Roman"/>
          <w:sz w:val="24"/>
          <w:szCs w:val="24"/>
          <w:lang w:val="pt-BR"/>
        </w:rPr>
        <w:t xml:space="preserve"> </w:t>
      </w:r>
      <w:r w:rsidR="00E4073C" w:rsidRPr="003F1069">
        <w:rPr>
          <w:rFonts w:ascii="Times New Roman" w:hAnsi="Times New Roman"/>
          <w:position w:val="-24"/>
          <w:sz w:val="24"/>
          <w:szCs w:val="24"/>
          <w:lang w:val="pt-BR"/>
        </w:rPr>
        <w:object w:dxaOrig="700" w:dyaOrig="680">
          <v:shape id="_x0000_i1153" type="#_x0000_t75" style="width:35.25pt;height:33.75pt" o:ole="">
            <v:imagedata r:id="rId293" o:title=""/>
          </v:shape>
          <o:OLEObject Type="Embed" ProgID="Equation.DSMT4" ShapeID="_x0000_i1153" DrawAspect="Content" ObjectID="_1705820166" r:id="rId294"/>
        </w:object>
      </w:r>
      <w:r w:rsidRPr="003F1069">
        <w:rPr>
          <w:rFonts w:ascii="Times New Roman" w:hAnsi="Times New Roman"/>
          <w:sz w:val="24"/>
          <w:szCs w:val="24"/>
          <w:lang w:val="pt-BR"/>
        </w:rPr>
        <w:t xml:space="preserve"> </w:t>
      </w:r>
      <w:r w:rsidRPr="003F1069">
        <w:rPr>
          <w:rFonts w:ascii="Times New Roman" w:hAnsi="Times New Roman"/>
          <w:sz w:val="24"/>
          <w:szCs w:val="24"/>
          <w:lang w:val="pt-BR"/>
        </w:rPr>
        <w:tab/>
      </w:r>
      <w:r w:rsidRPr="008068E3">
        <w:rPr>
          <w:rFonts w:ascii="Times New Roman" w:hAnsi="Times New Roman"/>
          <w:b/>
          <w:color w:val="0000FF"/>
          <w:sz w:val="24"/>
          <w:szCs w:val="24"/>
          <w:lang w:val="pt-BR"/>
        </w:rPr>
        <w:t>C.</w:t>
      </w:r>
      <w:r w:rsidRPr="003F1069">
        <w:rPr>
          <w:rFonts w:ascii="Times New Roman" w:hAnsi="Times New Roman"/>
          <w:sz w:val="24"/>
          <w:szCs w:val="24"/>
          <w:lang w:val="pt-BR"/>
        </w:rPr>
        <w:t xml:space="preserve"> </w:t>
      </w:r>
      <w:r w:rsidR="00E4073C" w:rsidRPr="003F1069">
        <w:rPr>
          <w:rFonts w:ascii="Times New Roman" w:hAnsi="Times New Roman"/>
          <w:position w:val="-24"/>
          <w:sz w:val="24"/>
          <w:szCs w:val="24"/>
          <w:lang w:val="pt-BR"/>
        </w:rPr>
        <w:object w:dxaOrig="680" w:dyaOrig="680">
          <v:shape id="_x0000_i1154" type="#_x0000_t75" style="width:33.75pt;height:33.75pt" o:ole="">
            <v:imagedata r:id="rId295" o:title=""/>
          </v:shape>
          <o:OLEObject Type="Embed" ProgID="Equation.DSMT4" ShapeID="_x0000_i1154" DrawAspect="Content" ObjectID="_1705820167" r:id="rId296"/>
        </w:object>
      </w:r>
      <w:r w:rsidRPr="003F1069">
        <w:rPr>
          <w:rFonts w:ascii="Times New Roman" w:hAnsi="Times New Roman"/>
          <w:sz w:val="24"/>
          <w:szCs w:val="24"/>
          <w:lang w:val="pt-BR"/>
        </w:rPr>
        <w:t xml:space="preserve"> </w:t>
      </w:r>
      <w:r w:rsidRPr="003F1069">
        <w:rPr>
          <w:rFonts w:ascii="Times New Roman" w:hAnsi="Times New Roman"/>
          <w:sz w:val="24"/>
          <w:szCs w:val="24"/>
          <w:lang w:val="pt-BR"/>
        </w:rPr>
        <w:tab/>
      </w:r>
      <w:r w:rsidRPr="008068E3">
        <w:rPr>
          <w:rFonts w:ascii="Times New Roman" w:hAnsi="Times New Roman"/>
          <w:b/>
          <w:color w:val="0000FF"/>
          <w:sz w:val="24"/>
          <w:szCs w:val="24"/>
          <w:lang w:val="pt-BR"/>
        </w:rPr>
        <w:t>D.</w:t>
      </w:r>
      <w:r w:rsidRPr="003F1069">
        <w:rPr>
          <w:rFonts w:ascii="Times New Roman" w:hAnsi="Times New Roman"/>
          <w:sz w:val="24"/>
          <w:szCs w:val="24"/>
          <w:lang w:val="pt-BR"/>
        </w:rPr>
        <w:t xml:space="preserve"> </w:t>
      </w:r>
      <w:r w:rsidR="00E4073C" w:rsidRPr="003F1069">
        <w:rPr>
          <w:rFonts w:ascii="Times New Roman" w:hAnsi="Times New Roman"/>
          <w:position w:val="-24"/>
          <w:sz w:val="24"/>
          <w:szCs w:val="24"/>
          <w:lang w:val="pt-BR"/>
        </w:rPr>
        <w:object w:dxaOrig="680" w:dyaOrig="680">
          <v:shape id="_x0000_i1155" type="#_x0000_t75" style="width:33.75pt;height:33.75pt" o:ole="">
            <v:imagedata r:id="rId297" o:title=""/>
          </v:shape>
          <o:OLEObject Type="Embed" ProgID="Equation.DSMT4" ShapeID="_x0000_i1155" DrawAspect="Content" ObjectID="_1705820168" r:id="rId298"/>
        </w:object>
      </w:r>
    </w:p>
    <w:p w:rsidR="00893E2B" w:rsidRPr="003F1069" w:rsidRDefault="00893E2B" w:rsidP="003F1069">
      <w:pPr>
        <w:tabs>
          <w:tab w:val="left" w:pos="283"/>
          <w:tab w:val="left" w:pos="2835"/>
          <w:tab w:val="left" w:pos="4410"/>
          <w:tab w:val="left" w:pos="5386"/>
          <w:tab w:val="left" w:pos="6120"/>
          <w:tab w:val="left" w:pos="7937"/>
        </w:tabs>
        <w:spacing w:line="23" w:lineRule="atLeast"/>
        <w:rPr>
          <w:rFonts w:ascii="Times New Roman" w:eastAsia="Times New Roman" w:hAnsi="Times New Roman"/>
          <w:sz w:val="24"/>
          <w:szCs w:val="24"/>
          <w:lang w:bidi="vi-VN"/>
        </w:rPr>
      </w:pPr>
      <w:r w:rsidRPr="008068E3">
        <w:rPr>
          <w:rFonts w:ascii="Times New Roman" w:eastAsia="Times New Roman" w:hAnsi="Times New Roman"/>
          <w:b/>
          <w:bCs/>
          <w:color w:val="C00000"/>
          <w:sz w:val="24"/>
          <w:szCs w:val="24"/>
          <w:lang w:bidi="vi-VN"/>
        </w:rPr>
        <w:t>Câu 33:</w:t>
      </w:r>
      <w:r w:rsidRPr="003F1069">
        <w:rPr>
          <w:rFonts w:ascii="Times New Roman" w:eastAsia="Times New Roman" w:hAnsi="Times New Roman"/>
          <w:b/>
          <w:bCs/>
          <w:sz w:val="24"/>
          <w:szCs w:val="24"/>
          <w:lang w:bidi="vi-VN"/>
        </w:rPr>
        <w:t xml:space="preserve"> </w:t>
      </w:r>
      <w:r w:rsidRPr="003F1069">
        <w:rPr>
          <w:rFonts w:ascii="Times New Roman" w:eastAsia="Times New Roman" w:hAnsi="Times New Roman"/>
          <w:sz w:val="24"/>
          <w:szCs w:val="24"/>
          <w:lang w:bidi="vi-VN"/>
        </w:rPr>
        <w:t xml:space="preserve">Trong thí nghiệm Y – âng về giao thoa ánh sáng, khoảng cách giữa hai khe </w:t>
      </w:r>
      <w:r w:rsidRPr="003F1069">
        <w:rPr>
          <w:rFonts w:ascii="Times New Roman" w:eastAsia="Times New Roman" w:hAnsi="Times New Roman"/>
          <w:position w:val="-12"/>
          <w:sz w:val="24"/>
          <w:szCs w:val="24"/>
          <w:lang w:bidi="vi-VN"/>
        </w:rPr>
        <w:object w:dxaOrig="460" w:dyaOrig="360">
          <v:shape id="_x0000_i1156" type="#_x0000_t75" style="width:23.25pt;height:18pt" o:ole="">
            <v:imagedata r:id="rId299" o:title=""/>
          </v:shape>
          <o:OLEObject Type="Embed" ProgID="Equation.DSMT4" ShapeID="_x0000_i1156" DrawAspect="Content" ObjectID="_1705820169" r:id="rId300"/>
        </w:object>
      </w:r>
      <w:r w:rsidRPr="003F1069">
        <w:rPr>
          <w:rFonts w:ascii="Times New Roman" w:eastAsia="Times New Roman" w:hAnsi="Times New Roman"/>
          <w:sz w:val="24"/>
          <w:szCs w:val="24"/>
          <w:lang w:bidi="vi-VN"/>
        </w:rPr>
        <w:t xml:space="preserve"> là 0,4 mm, khoảng cách từ mặt phẳng chứa hai khe đến màn quan sát bằng 3 m. Nguồn sáng đặt trong không khí có bước sóng trong khoảng 380 nm đến 760 nm. </w:t>
      </w:r>
      <w:r w:rsidRPr="003F1069">
        <w:rPr>
          <w:rFonts w:ascii="Times New Roman" w:eastAsia="Times New Roman" w:hAnsi="Times New Roman"/>
          <w:i/>
          <w:sz w:val="24"/>
          <w:szCs w:val="24"/>
          <w:lang w:bidi="vi-VN"/>
        </w:rPr>
        <w:t>M</w:t>
      </w:r>
      <w:r w:rsidRPr="003F1069">
        <w:rPr>
          <w:rFonts w:ascii="Times New Roman" w:eastAsia="Times New Roman" w:hAnsi="Times New Roman"/>
          <w:sz w:val="24"/>
          <w:szCs w:val="24"/>
          <w:lang w:bidi="vi-VN"/>
        </w:rPr>
        <w:t xml:space="preserve"> là một điểm trên màn, cách vân trung tâm 27 mm. Giá trị trung bình của các bước sóng cho vân sáng tại </w:t>
      </w:r>
      <w:r w:rsidRPr="003F1069">
        <w:rPr>
          <w:rFonts w:ascii="Times New Roman" w:eastAsia="Times New Roman" w:hAnsi="Times New Roman"/>
          <w:i/>
          <w:sz w:val="24"/>
          <w:szCs w:val="24"/>
          <w:lang w:bidi="vi-VN"/>
        </w:rPr>
        <w:t>M</w:t>
      </w:r>
      <w:r w:rsidRPr="003F1069">
        <w:rPr>
          <w:rFonts w:ascii="Times New Roman" w:eastAsia="Times New Roman" w:hAnsi="Times New Roman"/>
          <w:sz w:val="24"/>
          <w:szCs w:val="24"/>
          <w:lang w:bidi="vi-VN"/>
        </w:rPr>
        <w:t xml:space="preserve"> trên màn </w:t>
      </w:r>
      <w:r w:rsidRPr="003F1069">
        <w:rPr>
          <w:rFonts w:ascii="Times New Roman" w:eastAsia="Times New Roman" w:hAnsi="Times New Roman"/>
          <w:b/>
          <w:sz w:val="24"/>
          <w:szCs w:val="24"/>
          <w:lang w:bidi="vi-VN"/>
        </w:rPr>
        <w:t>gần nhất</w:t>
      </w:r>
      <w:r w:rsidRPr="003F1069">
        <w:rPr>
          <w:rFonts w:ascii="Times New Roman" w:eastAsia="Times New Roman" w:hAnsi="Times New Roman"/>
          <w:b/>
          <w:bCs/>
          <w:sz w:val="24"/>
          <w:szCs w:val="24"/>
          <w:lang w:bidi="vi-VN"/>
        </w:rPr>
        <w:t xml:space="preserve"> </w:t>
      </w:r>
      <w:r w:rsidRPr="003F1069">
        <w:rPr>
          <w:rFonts w:ascii="Times New Roman" w:eastAsia="Times New Roman" w:hAnsi="Times New Roman"/>
          <w:sz w:val="24"/>
          <w:szCs w:val="24"/>
          <w:lang w:bidi="vi-VN"/>
        </w:rPr>
        <w:t>với giá trị nào sau đây?</w:t>
      </w:r>
    </w:p>
    <w:p w:rsidR="00893E2B" w:rsidRPr="003F1069" w:rsidRDefault="00893E2B" w:rsidP="003F1069">
      <w:pPr>
        <w:tabs>
          <w:tab w:val="left" w:pos="283"/>
          <w:tab w:val="left" w:pos="2835"/>
          <w:tab w:val="left" w:pos="4410"/>
          <w:tab w:val="left" w:pos="5386"/>
          <w:tab w:val="left" w:pos="6120"/>
          <w:tab w:val="left" w:pos="7937"/>
        </w:tabs>
        <w:spacing w:line="23" w:lineRule="atLeast"/>
        <w:ind w:firstLine="142"/>
        <w:rPr>
          <w:rFonts w:ascii="Times New Roman" w:eastAsia="Times New Roman" w:hAnsi="Times New Roman"/>
          <w:sz w:val="24"/>
          <w:szCs w:val="24"/>
          <w:lang w:bidi="vi-VN"/>
        </w:rPr>
      </w:pPr>
      <w:r w:rsidRPr="003F1069">
        <w:rPr>
          <w:rFonts w:ascii="Times New Roman" w:eastAsia="Times New Roman" w:hAnsi="Times New Roman"/>
          <w:sz w:val="24"/>
          <w:szCs w:val="24"/>
          <w:lang w:bidi="vi-VN"/>
        </w:rPr>
        <w:tab/>
      </w:r>
      <w:r w:rsidRPr="008068E3">
        <w:rPr>
          <w:rFonts w:ascii="Times New Roman" w:eastAsia="Times New Roman" w:hAnsi="Times New Roman"/>
          <w:b/>
          <w:color w:val="0000FF"/>
          <w:sz w:val="24"/>
          <w:szCs w:val="24"/>
          <w:lang w:bidi="vi-VN"/>
        </w:rPr>
        <w:t>A.</w:t>
      </w:r>
      <w:r w:rsidRPr="003F1069">
        <w:rPr>
          <w:rFonts w:ascii="Times New Roman" w:eastAsia="Times New Roman" w:hAnsi="Times New Roman"/>
          <w:b/>
          <w:bCs/>
          <w:sz w:val="24"/>
          <w:szCs w:val="24"/>
          <w:lang w:bidi="vi-VN"/>
        </w:rPr>
        <w:t xml:space="preserve"> </w:t>
      </w:r>
      <w:r w:rsidRPr="003F1069">
        <w:rPr>
          <w:rFonts w:ascii="Times New Roman" w:eastAsia="Times New Roman" w:hAnsi="Times New Roman"/>
          <w:sz w:val="24"/>
          <w:szCs w:val="24"/>
          <w:lang w:bidi="vi-VN"/>
        </w:rPr>
        <w:t>547,6 nm</w:t>
      </w:r>
      <w:r w:rsidR="000A75D6" w:rsidRPr="003F1069">
        <w:rPr>
          <w:rFonts w:ascii="Times New Roman" w:eastAsia="Times New Roman" w:hAnsi="Times New Roman"/>
          <w:sz w:val="24"/>
          <w:szCs w:val="24"/>
          <w:lang w:bidi="vi-VN"/>
        </w:rPr>
        <w:t>.</w:t>
      </w:r>
      <w:r w:rsidRPr="003F1069">
        <w:rPr>
          <w:rFonts w:ascii="Times New Roman" w:eastAsia="Times New Roman" w:hAnsi="Times New Roman"/>
          <w:sz w:val="24"/>
          <w:szCs w:val="24"/>
          <w:lang w:bidi="vi-VN"/>
        </w:rPr>
        <w:tab/>
      </w:r>
      <w:r w:rsidRPr="008068E3">
        <w:rPr>
          <w:rFonts w:ascii="Times New Roman" w:eastAsia="Times New Roman" w:hAnsi="Times New Roman"/>
          <w:b/>
          <w:bCs/>
          <w:color w:val="0000FF"/>
          <w:sz w:val="24"/>
          <w:szCs w:val="24"/>
          <w:lang w:bidi="vi-VN"/>
        </w:rPr>
        <w:t>B.</w:t>
      </w:r>
      <w:r w:rsidRPr="003F1069">
        <w:rPr>
          <w:rFonts w:ascii="Times New Roman" w:eastAsia="Times New Roman" w:hAnsi="Times New Roman"/>
          <w:b/>
          <w:bCs/>
          <w:sz w:val="24"/>
          <w:szCs w:val="24"/>
          <w:lang w:bidi="vi-VN"/>
        </w:rPr>
        <w:t xml:space="preserve"> </w:t>
      </w:r>
      <w:r w:rsidRPr="003F1069">
        <w:rPr>
          <w:rFonts w:ascii="Times New Roman" w:eastAsia="Times New Roman" w:hAnsi="Times New Roman"/>
          <w:sz w:val="24"/>
          <w:szCs w:val="24"/>
          <w:lang w:bidi="vi-VN"/>
        </w:rPr>
        <w:t>534,8 nm</w:t>
      </w:r>
      <w:r w:rsidR="000A75D6" w:rsidRPr="003F1069">
        <w:rPr>
          <w:rFonts w:ascii="Times New Roman" w:eastAsia="Times New Roman" w:hAnsi="Times New Roman"/>
          <w:sz w:val="24"/>
          <w:szCs w:val="24"/>
          <w:lang w:bidi="vi-VN"/>
        </w:rPr>
        <w:t>.</w:t>
      </w:r>
      <w:r w:rsidRPr="003F1069">
        <w:rPr>
          <w:rFonts w:ascii="Times New Roman" w:eastAsia="Times New Roman" w:hAnsi="Times New Roman"/>
          <w:b/>
          <w:sz w:val="24"/>
          <w:szCs w:val="24"/>
          <w:lang w:bidi="vi-VN"/>
        </w:rPr>
        <w:tab/>
      </w:r>
      <w:r w:rsidRPr="008068E3">
        <w:rPr>
          <w:rFonts w:ascii="Times New Roman" w:eastAsia="Times New Roman" w:hAnsi="Times New Roman"/>
          <w:b/>
          <w:color w:val="0000FF"/>
          <w:sz w:val="24"/>
          <w:szCs w:val="24"/>
          <w:lang w:bidi="vi-VN"/>
        </w:rPr>
        <w:t>C.</w:t>
      </w:r>
      <w:r w:rsidRPr="003F1069">
        <w:rPr>
          <w:rFonts w:ascii="Times New Roman" w:eastAsia="Times New Roman" w:hAnsi="Times New Roman"/>
          <w:b/>
          <w:sz w:val="24"/>
          <w:szCs w:val="24"/>
          <w:lang w:bidi="vi-VN"/>
        </w:rPr>
        <w:t xml:space="preserve"> </w:t>
      </w:r>
      <w:r w:rsidRPr="003F1069">
        <w:rPr>
          <w:rFonts w:ascii="Times New Roman" w:eastAsia="Times New Roman" w:hAnsi="Times New Roman"/>
          <w:sz w:val="24"/>
          <w:szCs w:val="24"/>
          <w:lang w:bidi="vi-VN"/>
        </w:rPr>
        <w:t>570 nm</w:t>
      </w:r>
      <w:r w:rsidR="000A75D6" w:rsidRPr="003F1069">
        <w:rPr>
          <w:rFonts w:ascii="Times New Roman" w:eastAsia="Times New Roman" w:hAnsi="Times New Roman"/>
          <w:sz w:val="24"/>
          <w:szCs w:val="24"/>
          <w:lang w:bidi="vi-VN"/>
        </w:rPr>
        <w:t>.</w:t>
      </w:r>
      <w:r w:rsidRPr="003F1069">
        <w:rPr>
          <w:rFonts w:ascii="Times New Roman" w:eastAsia="Times New Roman" w:hAnsi="Times New Roman"/>
          <w:sz w:val="24"/>
          <w:szCs w:val="24"/>
          <w:lang w:bidi="vi-VN"/>
        </w:rPr>
        <w:tab/>
      </w:r>
      <w:r w:rsidRPr="008068E3">
        <w:rPr>
          <w:rFonts w:ascii="Times New Roman" w:eastAsia="Times New Roman" w:hAnsi="Times New Roman"/>
          <w:b/>
          <w:bCs/>
          <w:color w:val="0000FF"/>
          <w:sz w:val="24"/>
          <w:szCs w:val="24"/>
          <w:lang w:bidi="vi-VN"/>
        </w:rPr>
        <w:t>D.</w:t>
      </w:r>
      <w:r w:rsidRPr="003F1069">
        <w:rPr>
          <w:rFonts w:ascii="Times New Roman" w:eastAsia="Times New Roman" w:hAnsi="Times New Roman"/>
          <w:b/>
          <w:bCs/>
          <w:sz w:val="24"/>
          <w:szCs w:val="24"/>
          <w:lang w:bidi="vi-VN"/>
        </w:rPr>
        <w:t xml:space="preserve"> </w:t>
      </w:r>
      <w:r w:rsidRPr="003F1069">
        <w:rPr>
          <w:rFonts w:ascii="Times New Roman" w:eastAsia="Times New Roman" w:hAnsi="Times New Roman"/>
          <w:sz w:val="24"/>
          <w:szCs w:val="24"/>
          <w:lang w:bidi="vi-VN"/>
        </w:rPr>
        <w:t>672,6 mn.</w:t>
      </w:r>
    </w:p>
    <w:p w:rsidR="00BD63BF" w:rsidRPr="003F1069" w:rsidRDefault="00BD63BF" w:rsidP="003F1069">
      <w:pPr>
        <w:tabs>
          <w:tab w:val="left" w:pos="284"/>
          <w:tab w:val="left" w:pos="2835"/>
          <w:tab w:val="left" w:pos="4410"/>
          <w:tab w:val="left" w:pos="5387"/>
          <w:tab w:val="left" w:pos="6120"/>
          <w:tab w:val="left" w:pos="7938"/>
        </w:tabs>
        <w:rPr>
          <w:rFonts w:ascii="Times New Roman" w:hAnsi="Times New Roman"/>
          <w:b/>
          <w:bCs/>
          <w:sz w:val="24"/>
          <w:szCs w:val="24"/>
          <w:lang w:val="vi-VN"/>
        </w:rPr>
      </w:pPr>
    </w:p>
    <w:p w:rsidR="004B2926" w:rsidRPr="003F1069" w:rsidRDefault="004B2926" w:rsidP="003F1069">
      <w:pPr>
        <w:tabs>
          <w:tab w:val="left" w:pos="284"/>
          <w:tab w:val="left" w:pos="2835"/>
          <w:tab w:val="left" w:pos="4410"/>
          <w:tab w:val="left" w:pos="5387"/>
          <w:tab w:val="left" w:pos="6120"/>
          <w:tab w:val="left" w:pos="7938"/>
        </w:tabs>
        <w:rPr>
          <w:rFonts w:ascii="Times New Roman" w:hAnsi="Times New Roman"/>
          <w:bCs/>
          <w:sz w:val="24"/>
          <w:szCs w:val="24"/>
          <w:lang w:val="vi-VN"/>
        </w:rPr>
      </w:pPr>
      <w:r w:rsidRPr="008068E3">
        <w:rPr>
          <w:rFonts w:ascii="Times New Roman" w:hAnsi="Times New Roman"/>
          <w:b/>
          <w:bCs/>
          <w:color w:val="C00000"/>
          <w:sz w:val="24"/>
          <w:szCs w:val="24"/>
          <w:lang w:val="vi-VN"/>
        </w:rPr>
        <w:t xml:space="preserve">Câu </w:t>
      </w:r>
      <w:r w:rsidRPr="008068E3">
        <w:rPr>
          <w:rFonts w:ascii="Times New Roman" w:hAnsi="Times New Roman"/>
          <w:b/>
          <w:bCs/>
          <w:color w:val="C00000"/>
          <w:sz w:val="24"/>
          <w:szCs w:val="24"/>
        </w:rPr>
        <w:t>34</w:t>
      </w:r>
      <w:r w:rsidRPr="008068E3">
        <w:rPr>
          <w:rFonts w:ascii="Times New Roman" w:hAnsi="Times New Roman"/>
          <w:b/>
          <w:bCs/>
          <w:color w:val="C00000"/>
          <w:sz w:val="24"/>
          <w:szCs w:val="24"/>
          <w:lang w:val="vi-VN"/>
        </w:rPr>
        <w:t>:</w:t>
      </w:r>
      <w:r w:rsidRPr="003F1069">
        <w:rPr>
          <w:rFonts w:ascii="Times New Roman" w:hAnsi="Times New Roman"/>
          <w:bCs/>
          <w:sz w:val="24"/>
          <w:szCs w:val="24"/>
          <w:lang w:val="vi-VN"/>
        </w:rPr>
        <w:t xml:space="preserve"> Qua một thấu kính, ảnh thật của một vật thật cao hơn vật 2 lần và cách vật 24 cm. Đây là thấu kính</w:t>
      </w:r>
    </w:p>
    <w:p w:rsidR="004B2926" w:rsidRPr="003F1069" w:rsidRDefault="004B2926" w:rsidP="003F1069">
      <w:pPr>
        <w:tabs>
          <w:tab w:val="left" w:pos="284"/>
          <w:tab w:val="left" w:pos="2835"/>
          <w:tab w:val="left" w:pos="4410"/>
          <w:tab w:val="left" w:pos="5387"/>
          <w:tab w:val="left" w:pos="6120"/>
          <w:tab w:val="left" w:pos="7938"/>
        </w:tabs>
        <w:ind w:firstLine="142"/>
        <w:rPr>
          <w:rFonts w:ascii="Times New Roman" w:hAnsi="Times New Roman"/>
          <w:bCs/>
          <w:sz w:val="24"/>
          <w:szCs w:val="24"/>
          <w:lang w:val="vi-VN"/>
        </w:rPr>
      </w:pPr>
      <w:r w:rsidRPr="003F1069">
        <w:rPr>
          <w:rFonts w:ascii="Times New Roman" w:hAnsi="Times New Roman"/>
          <w:b/>
          <w:bCs/>
          <w:sz w:val="24"/>
          <w:szCs w:val="24"/>
        </w:rPr>
        <w:tab/>
      </w:r>
      <w:r w:rsidRPr="008068E3">
        <w:rPr>
          <w:rFonts w:ascii="Times New Roman" w:hAnsi="Times New Roman"/>
          <w:b/>
          <w:bCs/>
          <w:color w:val="0000FF"/>
          <w:sz w:val="24"/>
          <w:szCs w:val="24"/>
          <w:lang w:val="vi-VN"/>
        </w:rPr>
        <w:t>A.</w:t>
      </w:r>
      <w:r w:rsidRPr="003F1069">
        <w:rPr>
          <w:rFonts w:ascii="Times New Roman" w:hAnsi="Times New Roman"/>
          <w:b/>
          <w:bCs/>
          <w:sz w:val="24"/>
          <w:szCs w:val="24"/>
          <w:lang w:val="vi-VN"/>
        </w:rPr>
        <w:t xml:space="preserve"> </w:t>
      </w:r>
      <w:r w:rsidRPr="003F1069">
        <w:rPr>
          <w:rFonts w:ascii="Times New Roman" w:hAnsi="Times New Roman"/>
          <w:bCs/>
          <w:sz w:val="24"/>
          <w:szCs w:val="24"/>
          <w:lang w:val="vi-VN"/>
        </w:rPr>
        <w:t>hội tụ có tiêu cự 12 cm.</w:t>
      </w:r>
      <w:r w:rsidRPr="003F1069">
        <w:rPr>
          <w:rFonts w:ascii="Times New Roman" w:hAnsi="Times New Roman"/>
          <w:bCs/>
          <w:sz w:val="24"/>
          <w:szCs w:val="24"/>
          <w:lang w:val="vi-VN"/>
        </w:rPr>
        <w:tab/>
      </w:r>
      <w:r w:rsidRPr="008068E3">
        <w:rPr>
          <w:rFonts w:ascii="Times New Roman" w:hAnsi="Times New Roman"/>
          <w:b/>
          <w:bCs/>
          <w:color w:val="0000FF"/>
          <w:sz w:val="24"/>
          <w:szCs w:val="24"/>
          <w:lang w:val="vi-VN"/>
        </w:rPr>
        <w:t>B.</w:t>
      </w:r>
      <w:r w:rsidRPr="003F1069">
        <w:rPr>
          <w:rFonts w:ascii="Times New Roman" w:hAnsi="Times New Roman"/>
          <w:b/>
          <w:bCs/>
          <w:sz w:val="24"/>
          <w:szCs w:val="24"/>
          <w:lang w:val="vi-VN"/>
        </w:rPr>
        <w:t xml:space="preserve"> </w:t>
      </w:r>
      <w:r w:rsidRPr="003F1069">
        <w:rPr>
          <w:rFonts w:ascii="Times New Roman" w:hAnsi="Times New Roman"/>
          <w:bCs/>
          <w:sz w:val="24"/>
          <w:szCs w:val="24"/>
          <w:lang w:val="vi-VN"/>
        </w:rPr>
        <w:t>phân kì có tiêu cự 16 cm.</w:t>
      </w:r>
    </w:p>
    <w:p w:rsidR="004B2926" w:rsidRPr="003F1069" w:rsidRDefault="004B2926"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
          <w:bCs/>
          <w:sz w:val="24"/>
          <w:szCs w:val="24"/>
        </w:rPr>
        <w:lastRenderedPageBreak/>
        <w:tab/>
      </w:r>
      <w:r w:rsidRPr="008068E3">
        <w:rPr>
          <w:rFonts w:ascii="Times New Roman" w:hAnsi="Times New Roman"/>
          <w:b/>
          <w:bCs/>
          <w:color w:val="0000FF"/>
          <w:sz w:val="24"/>
          <w:szCs w:val="24"/>
          <w:lang w:val="vi-VN"/>
        </w:rPr>
        <w:t>C.</w:t>
      </w:r>
      <w:r w:rsidRPr="003F1069">
        <w:rPr>
          <w:rFonts w:ascii="Times New Roman" w:hAnsi="Times New Roman"/>
          <w:b/>
          <w:bCs/>
          <w:sz w:val="24"/>
          <w:szCs w:val="24"/>
          <w:lang w:val="vi-VN"/>
        </w:rPr>
        <w:t xml:space="preserve"> </w:t>
      </w:r>
      <w:r w:rsidRPr="003F1069">
        <w:rPr>
          <w:rFonts w:ascii="Times New Roman" w:hAnsi="Times New Roman"/>
          <w:bCs/>
          <w:sz w:val="24"/>
          <w:szCs w:val="24"/>
          <w:lang w:val="vi-VN"/>
        </w:rPr>
        <w:t xml:space="preserve">hội tụ có tiêu cự </w:t>
      </w:r>
      <w:r w:rsidR="00E4073C" w:rsidRPr="003F1069">
        <w:rPr>
          <w:rFonts w:ascii="Times New Roman" w:hAnsi="Times New Roman"/>
          <w:bCs/>
          <w:position w:val="-24"/>
          <w:sz w:val="24"/>
          <w:szCs w:val="24"/>
          <w:lang w:val="vi-VN"/>
        </w:rPr>
        <w:object w:dxaOrig="320" w:dyaOrig="620">
          <v:shape id="_x0000_i1157" type="#_x0000_t75" style="width:16.5pt;height:30.75pt" o:ole="">
            <v:imagedata r:id="rId301" o:title=""/>
          </v:shape>
          <o:OLEObject Type="Embed" ProgID="Equation.DSMT4" ShapeID="_x0000_i1157" DrawAspect="Content" ObjectID="_1705820170" r:id="rId302"/>
        </w:object>
      </w:r>
      <w:r w:rsidRPr="003F1069">
        <w:rPr>
          <w:rFonts w:ascii="Times New Roman" w:hAnsi="Times New Roman"/>
          <w:bCs/>
          <w:sz w:val="24"/>
          <w:szCs w:val="24"/>
          <w:lang w:val="vi-VN"/>
        </w:rPr>
        <w:t xml:space="preserve"> cm.</w:t>
      </w:r>
      <w:r w:rsidRPr="003F1069">
        <w:rPr>
          <w:rFonts w:ascii="Times New Roman" w:hAnsi="Times New Roman"/>
          <w:bCs/>
          <w:sz w:val="24"/>
          <w:szCs w:val="24"/>
          <w:lang w:val="vi-VN"/>
        </w:rPr>
        <w:tab/>
      </w:r>
      <w:r w:rsidRPr="008068E3">
        <w:rPr>
          <w:rFonts w:ascii="Times New Roman" w:hAnsi="Times New Roman"/>
          <w:b/>
          <w:bCs/>
          <w:color w:val="0000FF"/>
          <w:sz w:val="24"/>
          <w:szCs w:val="24"/>
          <w:lang w:val="vi-VN"/>
        </w:rPr>
        <w:t>D.</w:t>
      </w:r>
      <w:r w:rsidRPr="003F1069">
        <w:rPr>
          <w:rFonts w:ascii="Times New Roman" w:hAnsi="Times New Roman"/>
          <w:b/>
          <w:bCs/>
          <w:sz w:val="24"/>
          <w:szCs w:val="24"/>
          <w:lang w:val="vi-VN"/>
        </w:rPr>
        <w:t xml:space="preserve"> </w:t>
      </w:r>
      <w:r w:rsidRPr="003F1069">
        <w:rPr>
          <w:rFonts w:ascii="Times New Roman" w:hAnsi="Times New Roman"/>
          <w:bCs/>
          <w:sz w:val="24"/>
          <w:szCs w:val="24"/>
          <w:lang w:val="vi-VN"/>
        </w:rPr>
        <w:t xml:space="preserve">phân kì có tiêu cự </w:t>
      </w:r>
      <w:r w:rsidR="00E4073C" w:rsidRPr="003F1069">
        <w:rPr>
          <w:rFonts w:ascii="Times New Roman" w:hAnsi="Times New Roman"/>
          <w:bCs/>
          <w:position w:val="-24"/>
          <w:sz w:val="24"/>
          <w:szCs w:val="24"/>
          <w:lang w:val="vi-VN"/>
        </w:rPr>
        <w:object w:dxaOrig="320" w:dyaOrig="620">
          <v:shape id="_x0000_i1158" type="#_x0000_t75" style="width:16.5pt;height:30.75pt" o:ole="">
            <v:imagedata r:id="rId303" o:title=""/>
          </v:shape>
          <o:OLEObject Type="Embed" ProgID="Equation.DSMT4" ShapeID="_x0000_i1158" DrawAspect="Content" ObjectID="_1705820171" r:id="rId304"/>
        </w:object>
      </w:r>
      <w:r w:rsidRPr="003F1069">
        <w:rPr>
          <w:rFonts w:ascii="Times New Roman" w:hAnsi="Times New Roman"/>
          <w:bCs/>
          <w:sz w:val="24"/>
          <w:szCs w:val="24"/>
          <w:lang w:val="vi-VN"/>
        </w:rPr>
        <w:t xml:space="preserve"> cm.</w:t>
      </w:r>
    </w:p>
    <w:p w:rsidR="001A77E3" w:rsidRPr="003F1069" w:rsidRDefault="007F2DB7" w:rsidP="003F1069">
      <w:pPr>
        <w:tabs>
          <w:tab w:val="left" w:pos="284"/>
          <w:tab w:val="left" w:pos="2835"/>
          <w:tab w:val="left" w:pos="4410"/>
          <w:tab w:val="left" w:pos="5387"/>
          <w:tab w:val="left" w:pos="6120"/>
          <w:tab w:val="left" w:pos="7938"/>
        </w:tabs>
        <w:rPr>
          <w:rFonts w:ascii="Times New Roman" w:hAnsi="Times New Roman"/>
          <w:bCs/>
          <w:sz w:val="24"/>
          <w:szCs w:val="24"/>
        </w:rPr>
      </w:pPr>
      <w:r>
        <w:rPr>
          <w:rFonts w:ascii="Times New Roman" w:hAnsi="Times New Roman"/>
          <w:noProof/>
          <w:sz w:val="24"/>
          <w:szCs w:val="24"/>
        </w:rPr>
        <mc:AlternateContent>
          <mc:Choice Requires="wpc">
            <w:drawing>
              <wp:anchor distT="0" distB="0" distL="114300" distR="114300" simplePos="0" relativeHeight="251655680" behindDoc="0" locked="0" layoutInCell="1" allowOverlap="1">
                <wp:simplePos x="0" y="0"/>
                <wp:positionH relativeFrom="column">
                  <wp:posOffset>4933950</wp:posOffset>
                </wp:positionH>
                <wp:positionV relativeFrom="paragraph">
                  <wp:posOffset>125095</wp:posOffset>
                </wp:positionV>
                <wp:extent cx="1680210" cy="1512570"/>
                <wp:effectExtent l="0" t="38100" r="34290" b="0"/>
                <wp:wrapSquare wrapText="bothSides"/>
                <wp:docPr id="704" name="Canvas 7"/>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55" name="Group 155">
                          <a:extLst>
                            <a:ext uri="{FF2B5EF4-FFF2-40B4-BE49-F238E27FC236}"/>
                          </a:extLst>
                        </wpg:cNvPr>
                        <wpg:cNvGrpSpPr/>
                        <wpg:grpSpPr>
                          <a:xfrm>
                            <a:off x="35999" y="1456"/>
                            <a:ext cx="1644317" cy="1477134"/>
                            <a:chOff x="0" y="0"/>
                            <a:chExt cx="1644317" cy="1477134"/>
                          </a:xfrm>
                        </wpg:grpSpPr>
                        <wpg:grpSp>
                          <wpg:cNvPr id="156" name="Group 156">
                            <a:extLst>
                              <a:ext uri="{FF2B5EF4-FFF2-40B4-BE49-F238E27FC236}"/>
                            </a:extLst>
                          </wpg:cNvPr>
                          <wpg:cNvGrpSpPr/>
                          <wpg:grpSpPr>
                            <a:xfrm>
                              <a:off x="0" y="0"/>
                              <a:ext cx="1644317" cy="1477134"/>
                              <a:chOff x="0" y="0"/>
                              <a:chExt cx="1644317" cy="1477134"/>
                            </a:xfrm>
                          </wpg:grpSpPr>
                          <pic:pic xmlns:pic="http://schemas.openxmlformats.org/drawingml/2006/picture">
                            <pic:nvPicPr>
                              <pic:cNvPr id="159" name="Picture 159">
                                <a:extLst>
                                  <a:ext uri="{FF2B5EF4-FFF2-40B4-BE49-F238E27FC236}"/>
                                </a:extLst>
                              </pic:cNvPr>
                              <pic:cNvPicPr>
                                <a:picLocks noChangeAspect="1"/>
                              </pic:cNvPicPr>
                            </pic:nvPicPr>
                            <pic:blipFill rotWithShape="1">
                              <a:blip r:embed="rId305"/>
                              <a:srcRect l="4181" r="6698"/>
                              <a:stretch/>
                            </pic:blipFill>
                            <pic:spPr>
                              <a:xfrm>
                                <a:off x="166845" y="233019"/>
                                <a:ext cx="1219666" cy="1182198"/>
                              </a:xfrm>
                              <a:prstGeom prst="rect">
                                <a:avLst/>
                              </a:prstGeom>
                            </pic:spPr>
                          </pic:pic>
                          <wps:wsp>
                            <wps:cNvPr id="160" name="Straight Connector 160">
                              <a:extLst>
                                <a:ext uri="{FF2B5EF4-FFF2-40B4-BE49-F238E27FC236}"/>
                              </a:extLst>
                            </wps:cNvPr>
                            <wps:cNvCnPr>
                              <a:cxnSpLocks/>
                            </wps:cNvCnPr>
                            <wps:spPr>
                              <a:xfrm>
                                <a:off x="0" y="823914"/>
                                <a:ext cx="1644317" cy="0"/>
                              </a:xfrm>
                              <a:prstGeom prst="line">
                                <a:avLst/>
                              </a:prstGeom>
                              <a:noFill/>
                              <a:ln w="12700" cap="flat" cmpd="sng" algn="ctr">
                                <a:solidFill>
                                  <a:sysClr val="windowText" lastClr="000000"/>
                                </a:solidFill>
                                <a:prstDash val="solid"/>
                                <a:tailEnd type="stealth" w="sm" len="med"/>
                              </a:ln>
                              <a:effectLst/>
                            </wps:spPr>
                            <wps:bodyPr/>
                          </wps:wsp>
                          <wps:wsp>
                            <wps:cNvPr id="161" name="Straight Connector 161">
                              <a:extLst>
                                <a:ext uri="{FF2B5EF4-FFF2-40B4-BE49-F238E27FC236}"/>
                              </a:extLst>
                            </wps:cNvPr>
                            <wps:cNvCnPr>
                              <a:cxnSpLocks/>
                            </wps:cNvCnPr>
                            <wps:spPr>
                              <a:xfrm flipV="1">
                                <a:off x="776678" y="0"/>
                                <a:ext cx="0" cy="1477134"/>
                              </a:xfrm>
                              <a:prstGeom prst="line">
                                <a:avLst/>
                              </a:prstGeom>
                              <a:noFill/>
                              <a:ln w="12700" cap="flat" cmpd="sng" algn="ctr">
                                <a:solidFill>
                                  <a:sysClr val="windowText" lastClr="000000"/>
                                </a:solidFill>
                                <a:prstDash val="solid"/>
                                <a:tailEnd type="stealth" w="sm" len="med"/>
                              </a:ln>
                              <a:effectLst/>
                            </wps:spPr>
                            <wps:bodyPr/>
                          </wps:wsp>
                        </wpg:grpSp>
                        <pic:pic xmlns:pic="http://schemas.openxmlformats.org/drawingml/2006/picture">
                          <pic:nvPicPr>
                            <pic:cNvPr id="157" name="Picture 157"/>
                            <pic:cNvPicPr/>
                          </pic:nvPicPr>
                          <pic:blipFill>
                            <a:blip r:embed="rId306"/>
                            <a:stretch>
                              <a:fillRect/>
                            </a:stretch>
                          </pic:blipFill>
                          <pic:spPr>
                            <a:xfrm>
                              <a:off x="632215" y="40311"/>
                              <a:ext cx="139700" cy="190500"/>
                            </a:xfrm>
                            <a:prstGeom prst="rect">
                              <a:avLst/>
                            </a:prstGeom>
                          </pic:spPr>
                        </pic:pic>
                        <pic:pic xmlns:pic="http://schemas.openxmlformats.org/drawingml/2006/picture">
                          <pic:nvPicPr>
                            <pic:cNvPr id="158" name="Picture 158"/>
                            <pic:cNvPicPr/>
                          </pic:nvPicPr>
                          <pic:blipFill>
                            <a:blip r:embed="rId307"/>
                            <a:stretch>
                              <a:fillRect/>
                            </a:stretch>
                          </pic:blipFill>
                          <pic:spPr>
                            <a:xfrm>
                              <a:off x="1430000" y="830890"/>
                              <a:ext cx="152400" cy="1905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7" o:spid="_x0000_s1026" editas="canvas" style="position:absolute;margin-left:388.5pt;margin-top:9.85pt;width:132.3pt;height:119.1pt;z-index:251655680" coordsize="16802,15125"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Dg5/yfnwQAAEkRAAAOAAAAZHJzL2Uyb0RvYy54bWzs WG1v2zYQ/j5g/4HQd8fWi2VLiFMsjh0MKLZg6bbPNEVJRCVSIBk7RrH/vjtStmMnWZsiLVJgBmyL JnX38O655yifv7tvG7Lm2gglZ0F4NgoIl0wVQlaz4M8Py8E0IMZSWdBGST4LttwE7y5+/ul80+U8 UrVqCq4JGJEm33SzoLa2y4dDw2reUnOmOi5hslS6pRaGuhoWmm7AetsMo9EoHW6ULjqtGDcGfr3y k8GFs1+WnNnfy9JwS5pZANis+9Tuc4Wfw4tzmleadrVgPQz6FShaKiQ43Zu6opaSOy0emWoF08qo 0p4x1Q5VWQrG3R5gN+HoZDdzKtfUuM0wiM4OIFy9ot1VhbiNakSxFE2Dg04bO280WVOI2qYWlmOc hkerhoAix3vxewN55LBk01X5pur2+QQOnCT0Rfu/1uquc9uvcvbb+kYTUQDJxuOASNoCm9wCgj8g bH5v3xvbX/nof1ouo8vxYpkMlnA1SEaXyeBykWSDZRRPF9FkOY/i9J9+d7v7YWu9P78jcH2tu9vu RvdbrPwIPd2XusVvyCS5nwXxOMuygGwBZTJOPbvALGEwF6ZJEoeTgDA3PZmEceJXsBpIircDQ2Gu ZyWrF5+5EzLi/TvEe1QI3w328PeRS08jl76VyB1t/buHrBMsh3dPXLh6RNzPKxHcZe80D3oj7RfZ aKn+eNcNQAw6asVKNMJunbBBXhCUXN8IdqP94GENAMt8DcA8uoUqyF43l+jeeTw491BAIAR7r9hH Q6Sa11RW/BfTgdQCx10p7e70y4c4PNrHqhEdag3Ryv4tbH1b0w6qOXT4cbIPIej0iXw8kQWvoVeK 3bVcWt8UNG8gmkqaWnQmIDrn7YqDdOhfC4cQlEyzPwAxtoUknIawZhakaTb1BWms5pbVKHoIfofX B8KAEDxR+mGaThNQJijgKI5HYXZS/VGYpSnUn6v+cApD52xfw152r7lqCeovgAV8LiJ0DbLmBRhn cEkPzENxGAEnljt0UbMLH4weBfBF+uvyAhDQ7APupVCrnnu3VlNR1ZbMlZQAV2kSwmwvwa8lxr3z PY659Alg9/K2czzE4PQg/SQOnsmTF5ppFGdhL79Pqo0T4eeT0wjJn08OzaVCggMumjeSbIDc0WQE rhmFQ04J7ITLtgNKGlkFhDYVnJ6Y1c7kUS82W3NoxUIWavMB8Aakoa5HQ7dwL1d3Rw3a8+mKmtr3 cWfVc9JS0SxkQewWy85YThtbB4jStGCZA5aWF73JRrp0urNUz8NDdPFqpYqta40uBUC/78ZDKNv/ 4KGXEwjWG+IhKUHd/tpJXX9omEzSdALn5EPr3zESCXN8WPifkVhQL2fk4YTkRRzk8gdq9nBoPG32 EyxPbE4ozNhoUQNx/GSnxYB948YaeW3pWyc6LEEBsckiMpAm31N7lF/UUtM4ikLfUpNRHPate1cc YZx5ScUKyUZjkFfvaXcm3zXLr++nGE94/0BMARk5ZYo7ZuBO3gpT4tdnSpjE2Aadhk7j0TTrn6H2 XBlHiWu/344rTmHg4dcdRdzjuqN9/98C/iHwcOxWHf4BufgXAAD//wMAUEsDBBQABgAIAAAAIQBV uT/j0AAAACkCAAAZAAAAZHJzL19yZWxzL2Uyb0RvYy54bWwucmVsc7yRz2rDMAyH74O9g9F9cZLC KKNOL2PQ68geQNiKYxrLxvb+5O3n0UsLZb31KAl9vw9pt//xi/iilF1gBV3TgiDWwTi2Cj7Gt6ct iFyQDS6BScFKGfbD48PunRYsdSnPLmZRKZwVzKXEFymznsljbkIkrpMpJI+llsnKiPqIlmTfts8y nTNguGCKg1GQDmYDYlxjTb7NDtPkNL0G/emJy5UI6XzNrkBMlooCT8bhqblpvv0E8rpDfx+H/j+H 7j4OXRPZ/t1BXjx4+AUAAP//AwBQSwMEFAAGAAgAAAAhAGx84/PbAQAAtgIAABQAAABkcnMvbWVk aWEvaW1hZ2UzLndtZoxSQWsTQRT+3iSxNgnspupBK7oKeijaQhD0mO1mbRUiwQQUPCxrOtaFZBOy K2YP1oJQxEsEEf+I3jz0ZA+CNz148icU2ZtgfG+MF7047GO+972Z7818s4RFoHCPAIU9yChxKGLC IFKz2cygVTo55yqKgeGq6hvtUoWzi0csVNEK04fdbKSBNpbm7CmwwgywOd9n9I6jwfKvOaTXoqgp QcfVK/qC04x+qA3eIeOlHEQOZ3ejgU6cW/qxc3s4CGPc/bij3lz5kDaefEplSZHjMq/m+6BeFka2 1rMx/dZu0M259v5PqYq2Ef9vbTI9Dv/pMcl2lXgnHhC5o1HSuu55hK/MSTR1Em3HTqcX6binLzk3 4t4qSoSFYrPT6l4Fjt2JYrffXw+TqOcNt3Q73NYJaqW/r1wrdLLB/WGfS97w0TjSY/EDtWKr6/iT dByy6UfPWf60uea2c9vaCNz297NnGJ+wXOR+fiGfrgeMbMuTaernK8FmPjVMg+enm1xyV4Jm4Ofy uVaV2EZSPPgNiA0rcM5Wl4nzZxNOl4GKJM/r7LgxVMwXL8rm5Q01d97GAteA9+YPYtnznSxJ9QAH b/GCn6mMveUHBxKSX/u8o/68qsyHpr3s/wUAAP//AwBQSwMEFAAGAAgAAAAhAKfu44jeAQAAtgIA ABQAAABkcnMvbWVkaWEvaW1hZ2UyLndtZoxSz2sTQRT+3iSxNgnsxh8Hregq6KHUSkWox2w3a6s0 EkxAwcO6pmNdSDYhu8XswSoIIl4iiPgP+CfozUO9eBG8efHkn1Bkb4LxvTFe9OKwj/ne92a+N/PN EuaBwm0CFJ5CRolDERMGkZpOpwYt07EZV1EMDFdV3+gOVTg7d8BCFc0wvd/Jhhpo4dCMPQ5WmAI2 53uM3nE4LP+KQ3rNi5oSdES9pA84weiHWucdMl7IQeRwdifq68S5rh84Nwb9MMatT7vq9aWPaf3h 51SWFDnO82q+Dy6WhZGtK9mIfmvX6dpMe++nVEXbiP+3Npke+//0GGePlXgnHhC5w2HSvOJ5hK/M STR0Em3HTrsb6birl5yrcXcZJcJcsdFudlaBwzej2O311sIk6nqDLd0Kt3WCWunvK9cK7ax/d9Dj kjfYGUV6JH6gVmx2HH+cjkI2/eBpy580Lrit3LbWA7f1/dRJxkctF7mfn80nawEj2/Jkmvj5YrCR TwxT5/nRBpfcxaAR+Ll8rlUltpEUD34DYsMKnLPVZeL8yZjTBaAiybMVdtwYKuaLF2Xz8oaaOW9j jmvAe/MHseyZdpakuo/Nt3jOz1TGm4V7mxKSX/6yq/68qsz7pr3s/wUAAP//AwBQSwMECgAAAAAA AAAhABMJXRAvywAAL8sAABQAAABkcnMvbWVkaWEvaW1hZ2UxLnBuZ4lQTkcNChoKAAAADUlIRFIA AAUqAAAEdggGAAAAO5eJhgAAgABJREFUeNrs3T9IbV9+P/xhRjImSEYSAzJjMibIRIIwZpCMhckV YhhDLIQYxsJkDBi4EAcMOHxNMNzCQoKFhYWFBAMWFha3sLCwsLCwsLCwsDiFhYWFhYWFhcV+ns9J vL977/f+8eyzzjn7nPN6wSl8nl/ud8/a77vuOm/3Xus7GUlsbm5mr169eveJn+FzTk5Osjdv3rz7 xM8gM8gLMoO8IDPIi7wgL+3sO4YgjSgnv/Od77z7xM/wOTGBvp+X+DmPu7u77Pr6+oPP1dVVeXL+ 3KdUKn3r/yY+9/f3bkwbZAZ5AZlBXpAZ5AV5oagUlYkoKqlmMv3lL3+ZbW9vl/+/r6ysZPPz8+XP 1NRUNj4+ng0ODmb9/f1ZZ2fnB/93tfr09fWV/3vx343/fnxmZmbeXdfq6mq2tbWV7e/vf1B+Pj09 ubn+AUZekBnkBWQGeUFeyEVRmYiiko/F047Hx8fZ7u5utr6+ni0uLpbLvrGxsex3fud36lI4NuLT 09OTDQ0NlcvNubm5bHl5OdvZ2cmOjo6y8/Pz7PHxUTj8A4y8IDPICzID8oK88C2KykQUle3p4eGh XL7Fk4UbGxvlYi5Kuno9+disn66urmx0dDSbnp7OFhYWynu67u3tZRcXF9nt7a1g+QcYeUFmkBdk BnmRF+SlDSkqE1FUtrZ4pfny8rL8dGQ8GRlPRdbzVex2+3R3d5fHOJ5AfX7NPJ5Ojf03/QPsH2Dk BZlBXpAZ5AXkpTUpKhNRVLaW59e247XlKMziCUAFYnFeLZ+cnCzv5RlPYp6enrbFQUD+AUZekBnk BZlBXkBeWp2iMhFFZfOKPROjlIx9JOMJvnhSUiHYfJ+BgYHy/YsnXmNPzHiNvJUO9/EPMPKCzCAv yAzyAvLS6r4TTyRFqZbqE39eNZr1en7wgx988JcjfjY+xb2ev/iLv8j+5E/+JPu93/u97Hvf+56i r0U/8Wr+8PBweR/MeH08nr6MfUWbMc8//vGPP/jfFj/7++56Xrpgy5MX96u9rufjzPziF78wPq4n 95dC98v1VFMkuF+up5riyf1qv+v5+HtSNUWl+1WM6/nOx08CVvup9klC1+N6inQ9Pq35GRwcLB98 FAcgxdO0z6+O+/vlelrlej5e4Bsf15On3DY+ridvUel+uZ5qikr3y/VUU1S6X76/V1NUul/FuB5F petxPT4+/1de/uhHP/L3y/UoKt0vRaWi0vUoKl2PotL1KCrdL0Wl+6WoFAzXU/31/OxnP1O6+RTm 4++761FUul+KSvdLUel+uR5FpetRVLoeRaXrqaCo9A5+muuxR2Xjrufs7CxbXV0tPxGnHPOpxycO XPr5z39uj0rzT2Gvxx6Vrscela7HHpWup0jXY49K12OPStdTq+uxR2UL7lGZkYRTv+srDkVZW1vL hoaGFGc+Dfv09vZmU1NT5SxGJmvJaXbICzKDvCAzyAvIS6tTVCaiqKy9m5ubbGVlpfw0m5Lsfz8d HR1ZX19feUyePwMDA9nY2Fg2Pj7+rc/o6OgH/2/f/8SfZUyr+3R3d2eTk5PlJ3yjuHx6evIPMBZs yAzygszIDPKCvPBCispEFJW1c3Jyki0sLJRLoFYtuH74wx+Wn8x7/fp1eWKNR6B3d3ez/f398v/+ i4uL7Pr6Ont8fKz5eD88PJT/W/GJ1+rjv390dFS+nq2trXIJF/djYmKiXIhGydnT06Oo/MSnq6ur fF/jfl5eXlZVXPoHGHlBZpAXZAZ5AXlpdYrKRBSVaUWhc3BwkA0PDzdtSdXZ2Vku8aLQi2IvCr7t 7e3s8PAw+5d/+ZeWm0yjRI1yM0rV52IzXomO8nV6err8pGcrl80v+UShOzs7Wy6gS6WSf4CxYENm kBdkBuQFeeE9ispEFJVpXF1dZcvLy031hF6Ub/Fa9fz8fLmYiyIyyrovPf3YzpPpc6EZr0bv7e2V /7fPzc2VxzD2fGyn4jIOgIrcRHEZT7L6BxgLNmQGeUFmkBd5QV7amaIyEUVldRYXF5uiWIr9IGdm ZsqFZLwW/bVyyWRaudvb2/Jr0lHexSvT8TRqvD7d6iVm7BEaZW1kK4ruj18TlxnMMcgM8oLMIC8g L61OUZmIojKfeKKuyK/pxmvbMdHFa+h3d3cm0waLpzGjII7XyuPJ29gjs1X3x3ze3zL+t8ZBUjKD OQaZQV6QGeQF5KXVKSoTiSe/opx8/sTPfF68Hj00NFSoYij2k4z9A6M8jVfQU57Y/LE4oCYm0OdP /Ex+8RRmZCr+3sVr5JGtVjvF/I/+6I/Kxew///M/ywzmGGQGeUFmkBeQl5akqKSu4mm4eEqsSHtL xknW5+fnNS0mqb94+jLuaxxgFK+Px8FMrVJexmvwsV1CHFpUj5PgAQAAoB4UldRF7DkYh4Y0siiK //bo6Gh5D8D4LYtisv3EPY/9H3d2dspFX+QhTmdv9lfE4ynSt2/fZvf3924yAAAATUtRSU3FK9SN LCijhIqnJp/3+YOPPZeX8WTt9PR0+cCkZj6Q5/19LQEAAKCZKCqpiXiyK163bVRBOTIykq2vr5f3 LoRKxcFJcYBSs580HiV9/D1QWgIAANAMFJUkt7+/Xz6Ypt6lTBygsrGxUX7NHFKKfSCfN2luxtfF n7c9iL8f8ZQzAAAAFJGikmTi6cV4gqueBUy8pru6upqVSiU3gLqJ18VPT0/LxV+8ah0HMzVTcRlP HK+srCgtAQAAKBRFJVWLp802NzfrWtZE0RJ7CjrxmKKIsjwyOTs7Wz7gpllKy3jSUtkPAABAESgq qUocQjI4OFi311dj38v4b0KRPR/QEyfMxwE9zbLX5fDwcPma7WkJAABAIygqySUOy1lcXKzbXn0O xqGZRXF5fn5ezvHExERTPHEZpWU8KX19fe0GAgAAUBeKSioWpyHX67CceILy4eHBoNNSItOHh4fZ 0tJSQw6eylNabm9ve9ISAACAmlJU8mLxVNjr169rXorE02a7u7sGnLYRJ9VHETg5OVnog3li+4V4 lT1+WWF/WAAAAFJTVPIi8SRVHGBT6wNy3r59a7Bpa1EAHh8fZ8vLy+VT7YtaWkahOjMzU/47G7/E AAAAgGopKvmqeHqqlk95xWul8QSlsgO+LQ7lefPmTfl07qKWlnFYUDxtfXZ25oYBAACQm6KSz4ri MA7Midc9a1FuxGnhCkp4uTjYZmtrq/yKeL0Osqr0MzAwUD40yH6WAAAAVEpRySfV+lXvtbU1e9xB Fe7v77P9/f1sdna2sKeIT01NlV8N93cdAACAl1BUJrK5uZm9evXq3Sd+blZxGnEtTiKOJzPj9dDb 29u2z8vJyUn5dd7nT/wMeTMTTyXHvpYLCwuF3Neyp6enfML51dWVG2mOQWaQF2RGZpAX5IXPUlQm EuXk+1/M4+dmE2VHHOBRi1e94zXv8/NzQfk/MYG+Pz7xM6TKTOxrGX+X4+9d0UrLsbGx8gnnDw8P bqo5BplBXpAZkBfkhQ8oKhNp9qIyXvWuxWEdcQhPvOatlDCZ0pjMRGkZe0ZGQVikwjJeV5+fn/cb T3MMMoO8IDMgL8gL7ygqE2nmovLy8rImr4uOj487UMNkSoEyUyqVCnmCeBzAs7GxUd53E3MMMoO8 IDPIi7wgL+1LUZlIsxaV8bRV7B+XsnTo7e0tH/LhNG+TKcXNTPyCIp60LNLr4fGU5eLiYnlewhyD zCAvyAzyIi/IS/tRVCbSjEVlLUrKKD3u7u4EwmRKE2Xm7Oys/OfFk41FKS3jqc+trS3ziTkGmUFe kBnkxaAgL21EUZlIsxWVsS9cPPmY8kmoeIoSkynNnZn4Bcbq6mphSsvOzs7s9evX2enpqRCYY5AZ 5AWZQV5AXlqcojKRZioqj4+Py1/+UxUJ/f392dXVlRCYTGmhzMTWDTFXxIE38YuIIpSWIyMjTgw3 xyAzyAsyg7yAvLQwRWUizVJUHh0dJS0p5+bmvJppMqXFM/P4+JgdHBxkk5OTSeePap7gXlpaspel OQaZQV6QGeQFeZGXFqOoTKQZisrd3d2so6MjSVEQf07sH4fJlPbKTPxiYnNzMxseHi7EU5ZjY2Pl uS3KVMwxyAzygswgL8gLzU1RmUjRi8qUJWXsbRmHb2Aypb0zc35+Xt4/sgivhsfBYHFi+PX1tbCY Y5AZ5AWZQV6QF5qUojKRIheVGxsbSZ9eur29dcNNpsjMO/E0YxymNT4+3vDCMn4hMzU1lR0eHsqL OQaZQV6QGeQFeaHJKCoTKWpRGV/YUxUACwsLXq80mSIzX1QqlQrzangcvhNbVNzf38uLOQaZQV6Q GeQFeaEJKCoTKWJRmerQi/hz4uAKTKbITCUuLy/Lc0e8lt3o18JjvG5ubuQFZAZ5QWaQF+SFAlNU JlK0ojKeJEp1uu7x8bEbbDJFZnKLJ7Fjn9zYOqLRr4XPzc1lp6en8gIyg7wgM8gL8kIBKSoTKVJR eXR0lORLfXd3d/mwDEymyEwqRXnKMn6ZE/tqtup2FuYYZAZ5QWaQF+SFZqSoTKQoReXV1ZWS0mSK zBTe09NT9vbt22xycrKhhWVfX195T81W28fSHIPMIC/IDPKCvNCMFJWJFKGojC/ag4ODSkqTKTLT VK6vr8v/e6I0bFRhGfNePOkZv+yRF8wxMoO8IDPIC/JCYygqE2l0URlPJ01MTFT9ZT1O6o1TezGZ IjP1FvNYvI49Pj7e0KcsZ2dns5OTE3nBHAPygswgL8gLdaaoTKTRReXy8nKSkvLu7s7NNJkiMw0X TzaurKyUn3RsVGE5OjqaHRwclAtUecEcA/KCzCAvyAu1p6hMJPY4i3Ly+RM/10ucYNvZ2Vn1a49K yvqJp7ViAn3+NPvTW8hMrTyfGB6lYSP3sdze3m6qg3fMMcgM8oLMIC/IC81IUdnkbm5ust7e3qq/ iLfaQRJA64mnLBcXFxv2lGX8d+Pp9Zh3AQAASE9R2cQeHh7Kr2tX++X79vbWYAJNI36xsr6+nvX3 9zeksOzo6MgWFhZa5uAdAACAolBUNrGZmZmqv3DHa+MAzSj2jozXwht5+M709LR5FAAAIBFFZZOK Qyaq/YJ9dHRkIIGWEE83xmnd1e7Xm/czNjaWvX371o0AAACogqKyCe3t7ZVfPazmS/Xa2pqBBFpO HAq2sbGRDQ0NNaSwHBkZKReWzXhSOAAAQKMpKpvM2dlZ1U8Mzc3N+RINtLz9/f2GvRY+ODhYfi29 mU4KBwAAaDRFZROJAyT6+vqqfj3RF2egnZyfn5dfC+/q6qp7YRlz9tbWlnkXAADgBRSVTWR5ebmq L8wDAwNO+AbaVvyyJ/b37enpqXthGf/N2HLj4eHBjQAAAPgMRWWTuLy8rGpfyniSKP4MgHYXW1/s 7OyUf3lT78Kyu7u7XFhGaQoAAMCHFJVNIl7ZzvvFOArOw8NDgwjwkdj3d3JysiGFZTwlH4f/AAAA 8L8UlU1ge3u7qi/E6+vrBhHgC0qlUra0tFT3fSzjcLQoLOO/DwAA0O4UlQUXrwf29/fn/hIcTwo5 4Rvg5XNuFIfxxGM9C8t48n1hYSG7ublxEwAAgLalqCy4xcXF3F98BwcH7YMGkEMcehOndcc82ojC 0p7CAABAO1JUFtjp6WlVB+j4ogtQvf39/boXlvGZmprKLi4u3AAAAKBtKCoLKl7XHhkZyf0F9+Dg wCACJHR0dJSNj4/XvbCcnZ3Nrq6u3AAAAKDlKSoT2dzczF69evXuEz9XY2dnJ/eX2jgh3L6UxXZy cpK9efPm3Sd+BplpDufn5+X9f6t54j3PJ14Jf+mhO/KCOQZ5QWaQF+SFZqSoTCTKyfe/UMbPecVh CnlPno0vzvElmmKLCfT9+xY/g8w0l9heY25uru57WM7Pz2e3t7fygjkGeUFmkBfkRV5ajqIykZRF 5czMTO4vsSsrK26GyRSZoY7iKccoLDs7O+tWWMZ/K14J/9wvpuQFcwzygswgL8gLzUhRmUiqojL2 QMv7OmFvb69Tvk2myAwNEk/DLy8v534iPu8nnrCM/7a8YI5BXpAZ5AV5kZdmp6hMJEVR+fj4WNXJ snEyLSZTZIbGuru7y1ZXV7Pu7u66lZVRji4uLr4rLOUFcwzygswgL8gLzUhRmUiKovLjv2CVfOJg B0ymyAzF8VxY1vMJy/hvra2tZd988428YI5BXpAZ5AV5oekoKhOptqi8urqq6nCFONQBkykyQ/HE 0/Lr6+vl7TnquYelvGCOQV6QGeQFeaHZKCoTqbaorOYLqb+IJlNkhuKLwnJjYyPr6emp6x6W8oI5 BnlBZpAX5IVmoahMpJqicmpqKveXz9jT8uHhwQ0wmSIzNInnwrK/v79uRWU8zbm3t2fwMccgL8gM 8oK8UGiKykSqKSqr+fJ5fHxs8E2myAxN6OnpKdvZ2alrYTk6Opqdnp4afMwxyAsyg7wgLxSSojKR vEVlPOGS9wvn9PS0gTeZIjM0uSgst7e3s4GBgboWlufn5wYfcwzygswgL8gLhaKoTCRvURkH4eQ9 2bVUKhl4kykyQ4t4Lizr+YTlzMyMwhJzDPKCzCAvyAuFoahMJE9RGa/f5f1yGfubYTJFZmg9UVju 7u7WtbBcWFjwyy9zjDkGeUFmkBfkhYZTVCaSp6iMJ1nyfqmMwxgwmSIztK7nJyzrdUp4POG/urqa 3d3dGXxzjDkGeUFmkBfkhYZQVCZSaVF5e3ub+7Xvzc1NA24yRWYMSpuIX0zVcw/Lzs7OcmF5f39v 8M0xIC/IDPKCvFBXispEKi0q4zW7vF8iMZkiMzLTfuIJyygQu7u761JYxpOcsc1I/Hcxx4C8IDPI C/JCPWi9EqmkqIynKeOJlTxfHA8ODgy2yRSZkZk2Fq9mv379Ove/I5V+4knO/f19haU5BuQFmUFe kBdqTlGZSCVF5crKSq4vi8PDw74omkyRGZmh7ObmJltaWsq6urrqUliOjIxkZ2dnBt4cA/KCzCAv yAs1o6hM5KVF5cPDQ+7X9g4PDw20yRSZkRk+EIXl4uJi7n2PK/3Mzs5mV1dXBt4cg7zICzKDvCAv JKeoTOSlRWUchONpSkymyAypRXk4NzdXtwN31tbWHLhjjkFe5AWZQV6QF5JSVCYSBWSUk8+fz53M 3d/fn+tL4dbWlkFuIScnJ+UJ9PkTP4PMkEKpVMrGxsbqduBO/HvnF2nmGOQFZAZ5QV5IQVFZR7G3 V54vgn19fdnj46MBBODFTk9Ps/Hx8boUlkNDQ9nx8bFBBwAAqqKorKM49CDPF0CPLgOQV+xvHAfh 1KOwnJiYyM7Pzw06AACQi6KyTuK1uHgystIvfXHwjj3AAKjW3t5eNjAwUJfCcn5+Pru7uzPoAABA RRSVdXJ0dJTry976+rrBAyCJ+KXZ9vZ2rl+cVfrp6urKVldXs4eHBwMPAAC8iKKyTqanp3N90fMK HQCpxb7HcWp3nN5d68Kyt7e3fCCcA3cAAICvUVTWQTxN0tHRUfGXuzgEAQBq5ebmJpubm8v1b1Sl n8HBwezg4MCgAwAAn6WorIPYFyzPl7rNzU2DB0DNlUqlbHZ2ti77V8Yv4a6urgw6AADwLYrKOogv ZZV+kYunWxxEAEA9nZycZENDQzUvK+PfuIWFBf/OAQAAH1BU1tj19XWuV+pmZmYMHgANsb+/X5cD d7q7u8tvD8SemQAAAIrKGosvYHm+vO3u7ho8ABomysP4NywOw6l1Ydnf358dHR0ZdAAAaHOKyhqL wwMq/cLW1dXl6RIACiEOhFtZWSn/21SP/SsvLy8NOgAAtClFZQ2dnp7m+qLmtW8AiiZOCJ+amqrL /pWrq6t+YQcAAG1IUVlDPT09ub6kHR4eGjwACikO3BkZGal5YRmvnO/s7BhwAABoI4rKGoknQfJ8 MYvDC56engwgAIW2t7dX3luy1oXlxMREdnV1ZcABAKANKCprZGFhIdcXssXFRYMHQFOIX8q9efMm 6+zsrPnr4PHv4/39vUEHAIAWpqhMJE5GffXq1btP3i9jZ2dnBrMNxKuT8eX++RM/g8zQrHm5vb3N 5ufny4VirV8H393ddYPNMcgLMoO8gLy0KEVlItWUk+9/aA8xgb5/3+NnkBmaPS9xYne8ql3r18GH h4ctQs0xyAsyg7yAvLQgzVgiKYrKgYEBA2kyBZmh6fOyv79f/jet1oXlzMxM+TRyzDHICzKDvCAv 8tIaFJWJpCgqPR1iMgWZoVXyEgfDra+vZ11dXTUtK7u7u7OtrS0H0ZljkBdkBnlBXuSlBSgqE0lR VGIyBZmh1fISTzzGQTi13r8yXge3z7M5BnlBZpAX5IXmph1LpNqicnJy0iCaTEFmaNm8XF1dlV/V rvXr4EtLS04HN8cgL8gM8oK80KQUlYlUW1S+ffvWIJpMQWZo+bzENieDg4M1LSt7enqyvb09QTDH IC/IDPKCvNBkFJWJVFtU3t3dGUSTKcgMbZGXeu1fOT4+npVKJYEwxyAvyAzygrzQJBSViVRTVMaT JZhMQWZot7zE/pXz8/M13b8y/uzV1dXs8fFRMMwxyAsyg7wgLxScojKRaorKhYUFA2gyNSjIDG2b l4uLi2x0dLSmT1f29/dnx8fHwmGOQV6QGeQFeaHAFJWJVFNU7u7uGkCTqUFBZmjrvMTr4PHkY2dn Z00Ly9nZ2fKTnJhjkBdkBnlBXigeRWUi1RSV9s8ymZpMkRnk5X9dX19n09PTNS0rY2/Mra2tcjmK OQZ5QWaQF+SF4lBUJpK3qBweHjZ4JlOTKTKDvHzk9PQ0GxoaqmlhGf8Gn52dCYw5BnlBZpAX5IWC UFQmkreoXFxcNHgmU5MpMoO8fEI88bi5uZl1d3fXtLCMvaLv7+9lxhyDvCAzyAvyQoMpKhP5+c9/ nuvL0f7+vsEzmZpMkRnk5QuiRFxaWqrp6eA9PT3Z3t5e274Obo5BXpAZ5AV5oQgUlYn86Z/+aa4v Rjb0N5maTJEZ5OVlLi8vs/Hx8Zo+XTkxMVHeJ1NmzDHICzKDvCAv1J+iMpEf/vCHFX8Z6u/vN3Am U5MpMoO8VGhnZyfr6+urWVkZJ49vbGy01dOV5hjkBZlBXpAXikBRmUicIFrpF6Hl5WUDZzI1mSIz yEsO8Tp4/Dua59/fl34GBwez8/NzmQF5QWaQF+SFOlFUJhBPXHz3u9+t+AvQ4eGhwTOZmkyRGeSl CqVSqaavg8e+mHHw3cPDg8yAvCAzyAvyQo0pKhOIPbPyfPm5u7szeCZTkykyg7wkEAfh1PJ18Niu 5eDgQGZAXpAZ5AV5oYYUlQlsb2/n2v+K9nVyclKeQJ8/8TPIDPJSnXgdfG5urqaH7UxPT7fkYTvm GOQFmUFekBeKQFGZQLwSVukXnZmZGQMHADVwdHSUDQwM1PSwnbW1tbY6bAcAAOpBUZnAxMRExV9y VldXDRwA1Mjj42O2srJS3mOyVoXl6Oho2xy2AwAA9aCoTCDPnlitvM8VABRF7CNd68N24pePUYwC AADVUVRWKQ7EyfPFJr44AQD1sb+/n/X29tassBweHrYnEgAAVElRWaXT09Nce1vZ1woA6isO23n9 +nVNXwePfasfHh4MNgAA5KCorNLu7m7FX2JGRkYMHAA0yMXFRU0P2xkcHMzOzs4MNAAAVEhRWaU8 J37Pzc0ZOABooHizYWtrK+vu7q5ZYRn/3sdTnAAAwMsoKqsUJ35W+sVlfX3dwAFAAVxfX2cTExM1 Kyt7enqyw8NDAw0AAC+gqKxSno35fWEBgGKJw3Zq+XTl9PS0pysBAOArFJVVyHvi983NjcEDgIKJ f5/n5+drdthOPF25t7dnoAEA4DMUlVXIc+J3PK3hxG8AKPa/7/39/TV9uvLq6spAAwDARxSVVYjX xCr9chJ7WgIAxfb4+Ji9efMm6+zsrElZ2dXVVT7MBwAA+H8UlVXY3Nys+IvJzMyMgQOAJnFxcZGN jIzU7OnKqamprFQqGWgAAMgUlVVZWVmp+AvJ4uKigQOAJhNPP9bqsJ3YE3NjY8PWMAAAtD1FZRXm 5uYq/jKyvr5u4ACgCcUhehMTEzV7ujK2h7m8vDTQAAC0LUVlFfK8Cua0T8LJyUl577PnT/wMMoO8 NIfd3d2aPV0Ze2LGLzXr/XSlzCAvyAzygrxQBIrKKvT29lb8BeT4+NjAUZ5A389F/Awyg7w0j3i6 Mk7vrtXTlePj43Xdu1JmkBdkBnlBXigCRWU1g5fji4cN8zGZIjPIS+uINyV6enpq9nTl9vZ2XZ6u lBnkBZlBXpAXikBRmdPNzU2uLx2Pj48GD5MpMoO8tJD7+/tsZmamqZ+ulBnkBZlBXpAXikBRmdPZ 2VnFXzTiiQswmSIzyEtrOjg4yLUtzEufroyTwWUGcwwyg7yAvLSy73y88Wi1n2o3Lm2W6/n7v//7 ir9kxJeXdhkf1/Pl63n16tUH2YifjY/r+dL15M2M+9We1/Pxgi1PXtyvfNfz8PCQLSws1Ozpyp/8 5CfZv/3bvyUfn48z86tf/crfL9eT+0uh++V6qikS3C/XU03x5H613/V8/D2pmqLS/SrG9Xzn40mg 2k+17bXrcT2ux/W4Htfjeqq7ntTX4n5Vfj1HR0dZf39/zQrL1OPzqXJbflxP3qLS/XI91RSV7pfr qaaodL/a+3qKtoZ2v/Jdj6LS9bge1+N6XI/rUVS6XzW4nti7cn5+XlEpP4pK90tRqah0PYpK16Oo dD2KStfjelyP63E9rkdRaXwafz3xWsvg4KCiUn4Ule6XolJR6XoUla5HUel6vlZUegc/3/X82Z/9 WcU34Re/+IU9ClyPPSpdT67rsUel66m2dDI+jb2e2Lvy9evXWUdHR02KyZGRkeybb76xR6XrsUel +1XI67FHpeuxR6XrqdX12KOyBfeozMhlfHy84i8Rh4eHBo6KF2sgM8hL6zg9Pc0GBgZqUlbGnph5 F6Ayg7wgM8gL8kIRKCpzyvMlI76cgMkUmUFe2tvT01O2vLxcs6crV1ZWssfHR5nBHIPMIC/IC01H UZlTnpM8S6WSgcNkiswgL5TF04+1Ohk8/tyzszOZwRyDzCAvyAtNRVGZU54vFtfX1wYOkykyg7zw TuxdGU9A1uLpyvgz497HE5wygzkGmUFekBeagaIyp97eXkUlJlNkBnkhiXj6sVYng4+Ojn51DSIz mGOQGeQFeaEIFJV5By7HF4WXPNGAyRRkBnlpT/F05dLSUk2eruzq6sq2trZkBnMMMoO8IC8UmqIy 78Dl+JIAJlNkBnnha+LpylqdDD41NZXd3d3JDOYYZAZ5QV4oJO1Z3oFTVGIyRWaQF2oknq5cXFys ydOV3d3d2d7ensxgjkFmkBfkhcLRnuUQr3ArKjGZIjPIC7VWy5PBp6ens/v7e5nBHIPMIC/IC4Wh Pcvh5uam4i8DfX19Bg6TKTKDvFCxKBPn5uZqUlbG+uTo6EhmMMcgM8gL8kIhKCpziJMzK/0iEE9D wLN4QiYm0OdP/Awyg7zwJbu7u+VisRaF5d/93d9l33zzjcxgjkFmkBfkhYZSVOagqAQAGiEOwokD cWpRVg4NDWUXFxcGGQCAhlFU5qCoBAAaKQ7DiUNxUpeVcXjP2tpaeT9uAACoN0VlDvG0QaUL/8HB QQMHACQTe1fW6unKiYmJ7Pb21iADAFBXisocYs+DShf8Y2NjBg4ASG5ra6v8JGTqsrKnpyd7+/at AQYAoG4UlTnkKSrHx8cNHABQE6VSqbzWqMXTlQsLC9nj46NBBgCg5hSVOeQpKl+9emXgAICa2tjY qMnTlbGFjYN2AACoNUVlDv/zP/9T8QL/z//8zw0cAFBzZ2dn2cDAQM0O2gEAgFpRVObwm9/8puLF /U9+8hMDBwDUxcPDQ7a4uFiTV8HjAJ+bmxuDDABAcorKHF6/fl3xoj6ebAAAqKd4urK/vz95Wdnd 3Z3t7+8bYAAAklJU5uCJSgCgWcTTlXNzczV5ujKe2ow/HwAAUlBU5vDf//3fFS/kf/rTnxo4AKBh dnZ2sq6uruRl5dDQUHZ9fW2AAQComqIyB6d+AwDNqFQqZWNjYzV5FXx3d9cAAwBQFUVlDnmKyvHx cQMHABTCmzdvyqd4py4sh4eHvQoOAEBuisocFJUAQLM7PDzM+vr6arJ35dramgEGAKBiisoc8hSV IyMjBg4AKJS7u7vyL1NrUVZGCQoAAJVQVOZwdXVV8WK9v7/fwPFOlN3x2t3zJ34GmUFeaJT/+I// yH7rt36rJoXl5eWlATbHIDMyg7wgL7yIojKHONlSUUk1YgJ9Px/xM8gM8kJRMpPy09nZme3v7xtk cwwyIzPIC/LCVykqc1BUYjJFZpAXWjkz3/3ud5MXlktLS9nj46PBNscgMzKDvCAvfJaiMoc8RaV9 mjCZIjPIC82SmV/+8pdZT09P8rIyfnF7fn5uwM0xyIxBQV6QFz5JUZnD7e1txQvzjo4OA4fJFJlB XmiazMR6Z2pqqiavgu/t7Rl0cwwyA/KCvPAtisq8A5djYQ4mU2QGeaHZMrO7u1suF1MXlvPz8+Uy FHMMMgPygrzwTHuWd+AUlZhMkRnkhTbJzMXFRTY0NJS8rOzt7fUquDkGmQF5QV54R3uWd+AUlZhM kRnkhTbKzNPTU7ayspK8rIztcdbW1sp/PuYYZAbkBXlpb9qzvAOXYyH+8PBg4DCZIjPIC02dmYOD g+RlZXxmZmayu7s7N8Mcg8wgL/KCvLQxRWVO8apSpQvwOC0cTKbIDPJCs2emVCrVpKz0Krg5BpkB eUFe2puiMqf+/n5FJSZTZAZ5oW0zE69qT09P1+RU8I2NDa+Cm2OQGeRFXpCXNqSozGlgYKDihXds RA8mU2QGeaGVMnN8fJz19fUlLywnJyedCm6OQWaQF3lBXtqMojKnsbGxihfcsZAHkykyg7zQapm5 v7/PxsfHk5eVUYCenZ25QeYYZAZ5AXlpE4rKnKampipebO/v7xs4TKbIDPJCy2Zma2urfIp36lPB t7e33SRzDDKDvIC8tAFFZU4LCwsVL7R3dnYMHCZTZAZ5oaUzE1vdDA4OJn+6Mn5JHE9uYo5BZpAX kJfWpajMaWVlpeIFtr8wmEyRGeSFdsjMw8NDTQ7aicMMvQpujkFmkBeQl9alqMxpfX294sX18vKy gcNkiswgL7RNZuKV7TjFO/Wr4PGKOeYYZAZ5AXlpPYrKnHZ3dyteWM/Pzxs4TKbIDPJCW2Xm6uqq Jq+Cz83NlZ/cxByDzCAvyIu8tA5FZU6Hh4e5FtRgMkVmkBfaLTNRKC4uLiYvKwcGBrKTkxM30ByD zCAvyIu8tAhFZU6np6cVL6bHx8cNHCZTZAZ5oW0zE7/o7e7uTl5YbmxsuInmGGQGeUFe5KUFKCpz KpVKFS+i47UnCPH0R0ygzx9PgyAzyAvtkplavQo+OzvrVXBzDDKDvCAvBqXJKSpzur+/r3gB3dPT Y+AAgLb3+PhYk1fB41Tw8/NzAwwA0KQUlVWIUycrXUA/PT0ZOACA/9/+/n7yV8HjlPG9vT2DCwDQ hBSVVYjf2le6eL68vDRwAAD/5/r6uryPd+qnK+OJTa+CAwA0F0VlFUZHRyteNB8fHxs4AICPLC8v 53pb5UufoaGhchEKAEBzUFRWYW5uruIF8+7uroEDAPiEg4ODrLe3N2lZGa+W+0UxAEBzUFRWYWlp qeLF8sbGhoEDAPiMm5ub8pOQKcvKeFJzc3PT4AIAFJyisgpra2sVL5RXVlYMHADAF8Thg7U4FTze hrFvJQBAcSkqqxCvcedZIAMA8HVxendPT0/SsnJ4eNi+lQAABaWorMLh4WHFi+OxsTEDBwDwQpeX l8lfBY99K/f39w0uAEDBKCqrcH5+XvHCODaIBwDg5R4fH7PZ2dnkr4LHljzxmjkAAMWgqKxC7HGU Z1Eci20AACoT+4PHwTgpy8qJiYnyAT4AADSeorJKefZNurq6MnAAADmcnp6W31BJWVbGeu7k5MTg AgA0mKKySiMjIxUvho+OjgwcAEBOt7e32ejoaNKyMp7U3NraMrgAAA2kqKzSzMxMxQvh7e1tAwcA UKXV1dXk+1bOz8/btxIAoEEUlVWKvZLybNwOAED13r59m3V1dSUtK+NpzXhqEwCA+lJUVmlvb6/i xW+cWkl7i32w3rx58+5jXyxkBnlBZvIrlUq5tuP50if2wYz9MDHHIDPIC/JC/SgqqxQL2EoXvoOD gwauzcUE+n4m4meQGeQFmckvXteO17ZT71sZb89gjkFmkBfkhfpQVFbp5uam4kVvZ2engTOZmkyR GeQFmamBOBAn1lopC8vp6ens4eFBUMwxyAzygrxQY4rKBPLsi2TfI5OpyRSZQV6Qmdo4Pz/PBgYG kpaV8UbM5eWlsJhjkBnkBXmhhhSVCQwNDVW82D07OzNwJlOTKTKDvCAzNRJPQMaTkCnLyu7ubms4 cwwyg7wgL9SQojKBqampihe6+/v7Bs5kajJFZpAXZKbG1tfXk+9bGa+Xx56Y8mKOQWaQF+SFtBSV CSwtLVW8yI1FMyZTkykyg7wgM7V3eHiYa6ueL31mZmay+/t7eTHHIDPIC/JCQorKBHZ3dyte3L5+ /drAmUxNpsgM8oLM1EmpVMq1Xc+XPsPDw9nd3Z28mGOQGeQFeSERRWUCx8fHFS9sJycnDZzJ1GSK zCAvyEwd1WLfyr6+vrbbt9Icg8wgL8gLtaKoTODq6qriRW1/f7+BM5maTJEZ5AWZadD/3thrMuW+ ldvb2/ICMoO8IC9USVGZwOPjY65F7e3trcEzmZpMkRnkBZlpgKOjo/Ip3imfrpyfny8/tSkvIDPI C/JCPorKRDo7OytezL59+9bAmUxNpsgM8oLMNMj19XVN9q2MP1deQGaQF+SFyikqE/mDP/iDihey m5ubBs5kajJFZpAXZKaB4s2Yubm5pGVlb29vS+9baY5BZpAX5IVaUVQm8qMf/ajiRWwsijGZmkyR GeQFmWm8jY0N+1bKCzKDvCAvNJiiMpGf/OQnFS9gBwcHDZzJ1GSKzCAvyExBxFOQPT09SZ+uXFhY KD+1KS+YY2QGeUFe+DpFZSI/+9nPKl64xr6WrbZwxWSKzCAvyEwzu7m5yUZHR5OWlWNjYy11iKK8 IDPIC/JCrSgqE/nLv/zLXAvXq6srg2cyNZkiM8gLMlMgT09P2eLiYtJXwWPfyvPzc3nBHCMzyAvy whcoKhN59epVrkXr7u6uwTOZmkyRGeQFmSmgWKfFGzAp961shbWfvCAzyAvyQq0oKhPJW1SurKwY PJOpyRSZQV6QmYK6uLjI+vv7k74KvrS0VH5qU14wx4C8IC98SFGZSN6icnJy0uCZTE2myAzygswU WOwvOTExkbSsHB8fz+7u7uQFcwzIC/LCexSViWxubpZP8a50kRq/oaf9nJyclCfQ50/8DDKDvCAz xRZPQqYsK4eGhrLr62t5wRwD8oK88H8UlQnFwTh5FqlO/gYAaA47OztJD9np7u7ODg8PDSwAQKao TK6rq6viBerZ2ZmBAwBoEvG0RpzinfKQne3tbQMLALQ9RWVio6OjFS9Ot7a2DBwAQBOJfStHRkaS vgrukEUAoN0pKhNbXFyseFE6Oztr4AAAmszDw0M2PT2dtKyMPy/+XACAdqSoTCxe26l0QdrX12fg AACaVLwdk3LfyjigsVQqGVgAoO0oKhOL/SbzLEjv7u4MHgBAk9rf38+1V/mXDtlxcikA0G4UlTXQ 09NT8WL0+PjYwAEANLHLy8usv78/WVnZ2dlZLkABANqForIGxsbGKl6IbmxsGDgAgCYXb8mMj48n P2Tn6enJ4AIALU9RWQN5DtSZn583cAAALSBKxTzrwS99JicnHbIDALQ8RWUN5DlQJz4AALSO9fX1 pIfsjIyM2NccAGhp2rEaOD8/z7X4vL6+NngAAC0kDsTp7e1NVlbGXuhxeCMAQCtSVNbA4+NjroXn mzdvDB4AQIuJX0YPDg46ZAcA4CsUlbUa2ByLzljAAgDQemJ/yampqaT7VjqMEQBoNYrKWg1szgUn AACt6/Xr10nLyqWlpfLbPAAArUAzViOx2bmiEgCAj21tbWVdXV3JysqxsTGH7AAALUEzlsjm5mb2 6tWrd59/+qd/yrXQvLq6MphtIDbWjz1Jnz/xM8gM8oLMtI+Li4vywTipysrYQqhe60h5QWaQF+SF WlFUJhLl5PuLxb/6q7/Ktci0MXp7iAnUQUrIDPKCzLS3OGRnaGgoWVkZT2keHx/LC+YY5AV5oWkp KhP5uKiMn/O8/j0/P28wTaYgM8gLMtMmYn/Jubm5pPtW7uzsyAvmGOQFeaEpKSoT+VRRubq6WvHC Mn6rjskUZAZ5QWbaSxyK09HR0RSH7MgLMoO8IC/UiqIykU8VlbE3QqWLys7OTic3mkxBZpAXZKYN 7e3tldeCqcrKiYmJ7P7+Xl4wxyAvyAtNQ1GZyKeKyqenp1yLzaOjIwNqMgWZQV6QmTZ0enqa9fb2 Jisrh4eHs9vbW3nBHIO8IC80BUVlIp8qKsPo6GjFC8r19XUDajIFmUFekJk2FYfsDAwMJCsr+/r6 slKpJC+YY5AX5IXCU1Qm8rmicmFhoeLFZJSbmExBZpAXZKZ9xVOQ4+PjSU8EPzw8lBfMMcgL8kKh KSoT+VxRub+/n2shaZ9KkynIDPKCzJDncMbPfeKwnt3dXXnBHIO8IC8UlqIykc8VlXd3d7kWknEQ DyZTkBnkBZlhY2Mj6Yng1W4zJC/IDPKCvFArispEPldUhv7+/ooXkP5ymUxBZpAXZIZncdhid3d3 srLy9evX5YMf5QVzDPKCvFAkispEvlRUzs7OVrx4jD2JMJmCzCAvyAzPLi4ukp4IHuvNePtHXjDH IC/IC0WhqEzkS0WlfSoxmSIzyAsyQwpxyM7IyEiysnJoaKh8yri8YI5BXpAXikBRmciXisqrq6tc C8fT01MDazIFmUFekBk+EL/MnpqaSlZWxjZF8bSmvGCOQV6QFxpNUZnIl4rK0NPTU/GicW1tzcCa TEFmkBdkhm+J/SXn5+eTlZWdnZ3Z27dv5QVzDPKCvNBQispEvlZUzs3NVbxgnJycNLAmU5AZ5AWZ 4Yv3LuWJ4Nvb2/KCOQZ5QV5oGEVlIl8rKjc2NipeKMbJjnlPY8RkiswgL/KCzLSHvb298hORqcrK r91/ecEcg7wgL9SKojKRrxWVse9PnoXi+fm5wTWZgswgL8gMX5T6RPDYA/NzBzvKC+YY5AV5oVYU lYl8ragMefapjCcxMZmCzCAvyAxfE6d3DwwMJCsrR0dHs7u7u2/9d379619/8P/u/VfP48nOOEk8 is5Yx0aB6g0hzDHIC/LCSykqE3lJURl7Tub5bTYmU5AZ5AWZ4SWiWBwfH09WVg4ODmaXl5fZw8ND uXiMnyv9M6I8jUMi7+/v3SBzjDkGeUFe+CJFZSKbm5vlcvL5Ez9/bGtrq+KFXfyG2qKu9ZycnJQn 0OdP/Awyg7wgM6QQr2zPzs4mPRH893//96v+c2L/9SgsPWFpjjHHIC/IC5+jqKyj09PTXIu6w8ND gwcAQEXW19eTlZUpP8PDw+WnNAEAPqaorKP47XaefSqXl5cNHgAAFYsTwd/fQ7Ionx/84AfZ8fGx GwQAfEBRWWczMzMVL+T6+vq8IgMAQC7xGlyeX5bX+vP973/fm0MAwAcUlXUWv9XOs5ArlUoGDwCA XOJE8DiNu4hlpScrAYBnisoGLBLzvH6zu7tr8AAAyC0OaBwbGyvka+D2rAQAgqKyAUZHRytewE1O Tho4AACqEnum59mKqNafn/70p+VrAwDam6KyAZaWlipevHV2dlq8AQCQRBFPBF9bW3NjAKDNKSob IPbhybN4i43QAQAghf39/fIvw4v0Cvjd3Z0bAwBtTFHZAA8PD7kWhW/evDF4AAAkE78I/+3f/m1P VQIAhaCobJA8ewMNDAwYOAAAkurv7y9MURnr3aenJzcFANqUorJBNjc3cy3ebm5uDB4AAEmUSqXC 7VV5cXHhxgBAm1JUNsj19XWuhVvsJQQAAClsbW0Vrqjc2NhwYwCgTSkqG2hwcLDihdv09LSBAwAg iVhbFq2onJqacmMAoE0pKhtoeXk51+LNvj0AAKQwNDRUuKIyrgkAaE+KygY6Pj7OtXg7ODgweAAA VK2zs7NwRWVcEwDQnhSVicThOK9evXr3iZ+/5vHxMevo6LB4a0MnJyfZmzdv3n3iZ5AZ5AWZoe5f BgpWUj5/MMcgL/KCvLTp2uTjm1rtp9pQNOv1/PjHP/5gcRU/v+R68uxTGZ///M//dL+a+HqizH7/ fsbPxsf1fOl68mbG/WrP64n/+2rz4n611/V8nJlf/epXxqdNrqeoRaX71VrX83HW4mfj43o+dz2V 5MX9cj0ff0+qJC/uVzGv5zupFyjVhOJT/4i1+vXMzc01fBHofrke1+N6XE9rXU8tygf3q7Wv51Pl tvFp3+spYmnpfjX39VRSPLlfrqeaotL98u9XkdbQ7le+61FUNvh6zs/PLfxcj+txPa7H9SgqXY+i 0v1SVLpfikr3y/UoKl2PolJR6UY0/nos/FyP63E9rsf1KCpdj6LS/VJUul+KSvfL9SgqXY+isu2L Su/gp7mevHtUhr6+vlw39Te/+Y371aTXY49K11Pp9dij0vVUWzoZH9dTSWbsUdk+1/O3f/u3hSsm /+Zv/sb9skel+9XG12OPStdjj8r2vh5H6iXyqRLhpc7OznIt4l5ysjjFVM0/vsiMzCAvyAyplEql whWVFxcXbow5BnmRF+SlTSkqE6mmqHx6esp6enoqXsRNTU0ZeJMpMgPygsxQlcHBwcKUlH/8x39c XhtjjkFe5AV5aU+KykSqKSrD0tJSxQu5jo6O7O7uzuCbTJEZkBdkhtw2NjYKU1R2d3eXn/LEHIO8 yAvy0p4UlYlUW1QeHh7mWswdHBwYfJMpMgPygsyQ28PDQ9bb21uYsjL2b/f6tzkGeZEX5KU9KSoT qbaofHx8zLVAnJmZMfgmU2QG5AWZoSpra2uF2qcynqw8Pz93Y8wxyIu8IC9tRlGZSLVFZZibm8v1 +nf8FhyTKTID8oLMkFfsCzk8PKysxByDvCAvNJSiMpEUReXu7m6uRVy8No7JFJkBeUFmqMbl5WWu Ax5r+enq6sqOjo7cHHMM8gLy0iYUlYmkKCrv7+/LvzmudAE3OzvrBphMkRmQF2SGqsX+5/HGTpHK ys7Ozmx/f9/NMccgLyAvbUBRmUiKojJMTU3l2nA8XtfBZIrMgLwgM1Rrb2+vcGVlXE+8fYQ5BnkB eWltispEUhWVW1tbuRZvXokxmSIzIC/IDKnE1kLxJGORysr4bG5uujnmGOQF5KWFKSoTSVVUXl9f 5/oN9srKiptgMkVmQF6QGZK5uLgo3AE78VlaWvI2kTkGeQF5aVGKykRSFZVhbGys4gVbf3+/BZvJ FJkBeUFmSCrWl2tra1lvb2/VBeP3v//9ZGXl3Nxc9vDw4AaZY5AX5EVeWoyiMpGUReXHf9Fe+jk9 PXUjTKbIDMgLMkNyUQpGYRm/HM+zn3pk6u7uLtvY2Ei2/+XMzIyy0hyDvCAv8tJiFJWJpCwqr66u cr8Gg8kUmQF5QWaopV//+tffOujm/RO6h4aGygdErq+vl18f//itn9hbPdX+l6Ojo9n9/b2bYo5B XpAXeWkRispEYmPvKCefP9Vu9B0LPKd/t66Tk5PyBPr8iZ9BZpAXZIZ2ycvx8XGysjL20YynNTHH IC/Ii7w0P0VlQcXhOE7/BgCglb9cptj7Mj7xS/44lBIAaG6KyoK6vLzMtUh7/fq1wQMAoClEuZhn 38vPHS6prASA5qaoLLB4jaXSBVpPT4/XvwEAaBpRLg4ODiYpK2MrJGUlADQvRWWBxcmKeRZob9++ NXgAADSNOBBnZGQkWVkZbycBAM1HUVlgpVIp1+Jsfn7e4AEA0FRSlpVdXV3lA3sAgOaiqCy4PK9/ x8Ls8fHR4AEA0FQeHh6yqampJGVlR0eHgyYBoMkoKgtufX3d6d8AALSVhYWFJGVlZ2dndnh4aEAB oEkoKgsuNgP3+jcAAO1maWkp2ZOVe3t7BhQAmoCisgmMj4/nev079vkBAIBm9ebNmyRlZXy2t7cN KAAUnKKyCcSiKs9izGsuAAA0u5Rl5dramgEFgAJTVDaB29vb8isrlS7EpqenDR4AAE0v9m3Psx7+ 1CeKTwCgmBSVTSLP6YexebjXvwEAaAW7u7vJysrl5WUDCgAFpKhsEltbW7kWYZubmwYPAICWcHBw UP5lfIqyMg6ffHp6MqgAUCCKyiZxd3eX6zfIY2NjBg8AgJYRZWWqJyuVlQBQLIrKJhJ7TuZZgN3c 3Bg8AABaxvHxcdbd3Z2krIwtlh4fHw0qABSAojKReMX61atX7z61eOU69uWxYXhrODk5Kd+X50/8 DDKDvCAzyMvLXVxcZD09PUnKyomJCWWlOQZ5QV4oAEVlIlFOvr/YiZ9Ti8VTnj15BgcH3aCCiQlU mYzMIC/IDPJSnZRl5eTkpLLSHIO8IC80mKIykXoUlWF2djbXwuvq6spNMpkiM8gLyAwtl5coK3t7 e5OUlbG/+/39vZtsjkFekBcaRFGZSL2KyqOjo1yLrpWVFTfJZIrMIC8gM7RkXq6vr7OBgYEkZeXw 8HD5IEvMMcgL8kL9KSoTqVdRGacS9vf3V7zgildiHh4e3CiTKTKDvIDM0JJ5ibIytjxKVVbe3t66 2eYY5AV5oc4UlYnUq6gMq6uruRZc+/v7bpTJFJlBXkBmaNm8xGvbIyMjScrKvr6+cvmJOQZ5QV6o H0VlIvUsKs/OznIttmZmZtwokykyg7yAzNDSeUlZVnqy0hyDvCAv1JeiMpF6FpUhFk2VLrTixHCb g5tMkRnkBWSGVs9LrHlHR0eTlJWx7ZKDKc0xyAvyQn0oKhOpd1G5tbWVa6G1ubnpZplMkRnkBWSG ls/L4+NjNjs7m6Ss7O7uVlaaY5AX5IU6UFQmUu+iMn5L3NHRkev1FUymyAzyAjJDu+RlYWEhSVnZ 29ubXVxcCIA5BnlBXqghRWUi9S4qw8TERK5F1vn5uRtmMkVmkBeQGdomL6nKyp6enqxUKgmBOQZ5 QV6oEUVlIo0oKuMU7zwLrMXFRTfMZIrMIC8gM7RVXpaXl5OVlZ6sNMcgL8gLtaGoTKQRReXT01PW 1dVV8eIq/m9izx5MpsgM8gIyQzvl5eNrr2bPSm8pmWOQF+SF9BSViTSiqAwzMzO5Fld7e3tumskU mUFeQGZou7ysra0pK2UGeUFeKChFZSKNKipPTk5yLawmJyfdNJMpMoO8gMzQlnlRVsoM8oK8UEyK ykQaVVSGgYGBXAsrG4GbTJEZ5AVkhnbNy9bWVtbR0VF1WRnbKsXDA5hjkBfkheopKhNpZFG5vr6e a1G1tLTkxplMkRnkBWSGts3L7u5usrLSATvmGOQFeaF6ispEGllU3t3dZZ2dnRUvqHp7e8sH8mAy RWaQF2RGZmjXvKQqK70Gbo5BXpAXqqeoTKSRRWXIe6jO4eGhm2cyRWaQF2RGZmjrvMRBk6nKytPT UyExxyAvyAs5KSoTaXRReXR0lGsxNTU15eaZTJEZ5AWZkRnaPi+pnqyMN508DGCOQV6QF/JRVCay ublZLiefP/FzPT0+PmY9PT25FlO3t7duYJ3FhusxgT5/bMCOzCAvyAzy0nhv377NtaWSstIcg7wg L6ShqGwhH/8m4aWfyclJgwcAANn/vqkUh+OkKCvPzs4MKABUQFHZQkqlUu6FVDyRCQAA/G9ZmeLJ ytiz8vj42IACwAspKlvMxMRErkXU+vq6wQMAgP8TBWOq18Cj+AQAvk5R2WJiL5y8iygAAOD/SfVk ZRzSo6wEgK/TTrWYeIU77wLq5ubGAAIAwHtSPlnpgB0A+DJFZSve1JyLp7W1NYMHAAAfUVYCQH0o KlvQzs5OroVTb29v9vT0ZAABAOAjqcpKr4EDwOcpKlv1xuZcOFk0AQDAp6Xas9KTlQDwaYrKFhWv cedZNE1NTRk8AAD4jJRlpYcEAOBDisoWVc2hOqVSyQACAMBnxGvgXV1dnqwEgMQUlS1sZWUl14Lp zZs3Bg8AAL7g4uIi6+7utmclACSkqGxh19fX5YVPnkN14olMAADg805PT7Oenh6vgQNAIorKFjcx MZFrsbS/v2/wAADgK+LJyhRlZTxg4DVwANqdorLFnZyc5FoojYyMZE9PTwYQAAC+IlVZ6clKANqd orIN9Pf351ooxSbhAADA16V8slJZCUC7UlQmsrm5mb169erdJ34u0rXlWSTNzMy4sTUST7rGoUXP n/gZZAZ5QWaQl+aWqqyME8XPz89lBnOMvCAvbUdRmUiUk+8vLuLnonh4eCi/RpLnt7lxIA/pxQTq pHVkBnlBZpCX1pOyrGyVN5xkBnlBXngpRWUiRS4qw/z8fK4F0urqqptrMkVmkBdkBuSlAilfAz87 O5MZzDEgL21DUZlI0YvKvIfq9Pb2OlTHZIrMIC/IDMhLhVKVld3d3U3/GrjMIC/ICy+lqEyk6EVl iJO88yyOdnd33WCTKTKDvCAzIC8VSllWlkolmcEcA/LS8hSViTRDUbm3t5drYTQ0NOQGm0yRGeQF mQF5ySFVWRlvOsWfJTOYY0BeWpmiMpFmKCofHx/LC5w8CyMnZ5lMkRnkBZkBeckn5ZOVV1dXMoM5 BuSlZSkqE2mGojKsrKzkWhTNzs66ySZTZAZ5QWZAXnJKVVb29/dn19fXMoM5BuSlJSkqE2mWojIW NXF6YJ4TB29vb91okykyg7wgM8iLvOQUh+J0dXVVXVb29fU1VVkpM8gL8sJLKSoTaZaiMszMzORa EPkLbzJFZpAXZAbkpTrHx8dtV1bKDPKCvPBSispEmqmojN/k5l0MPT09udkmU2QGeUFmkBd5qXI9 nqKsHBwcbIq3nmQGeUFeeClFZSLNVFSGkZGRXIuhODkckykyg7wgM8iLvFQnnqzs7OxMsmdl0ctK mUFekBdeSlGZSLMVlTs7O7kWQlFwYjJFZpAXZAZ5kZfqHR4eVl1Uxmd4eDi7u7uTGcwxyIu8ND1F ZSLNVlQ+Pj7mPnUwXlXBZIrMIC/IDPIiL9Xb3d3Nddjlpx4oiDW+zGCOQV5oZorKRJqtqAzLy8u5 FkFTU1NuuMkUmUFekBnkRV4SSVlWFvHJSplBXpAXXkpRmUgzFpVXV1e5F0QXFxduuskUmUFekBnk RV4SaeUnK2UGeUFeeClFZSLNWFSGmZmZXAugxcVFN91kiswgL8gM8iIvCaUqKycnJ7OnpyeZwRyD vNB0FJWJNGtReXp6mmvxEycUFv10QZMpMoO8yAsyg7w0m42NjSQH7MzNzRWmrJQZ5AV54aUUlYk0 a1EZxsbGci1+Yo9LTKbIDPKCzCAv1HaM835ib/kilJUyg7wgL7yUojKRZi4qDw8Pcy184tTwop4s aDJFZpAXeUFmkJdmtrS01DJPVsoM8oK88FKKykQ2NzfL5eTzJ35uFrFwGRgYyLXwiX10qNzJyUl5 An3+xM8gM8gLMoO88L6VlZUkZeX8/HxDy0qZQV6QF15KUUnZ+vp6rkVPX1+fpyoBAKBGUj1ZGX8O ABSdopKyh4eHrLe3N9eiZ39/3wACAECNLCwsJCkrd3Z2DCYAhaao5J3V1dVcC57R0VGDBwAANTQ9 Pa2sBKDlKSp55/b2Nuvq6sq14LEPBAAA1NbMzEzVRWVHR0f5ME0AKCJFJR/I+1rJ1NSUwQMAgBqK veEnJyerLis7Ozuzo6MjAwpA4Sgq+UCpVCr/ljXPgufy8tIAAgBADUVZOTw8XHVZGW9SXVxcGFAA CkVRybdMTEzkWuzMz88bPAAAqLE4CDPeaKq2rOzu7s6urq4MKACFoajkW2K/ybyvkNzc3BhAAACo sSgrR0ZGqi4re3t7PVkJQGEoKvmkwcHBXAudlZUVgwcAAHVwf3+f5DXwKCuvr68NKAANp6jkk7a3 t3O/PhKnhwMAALUXa++hoaGqy8r+/n7reAAaTlHJJz09PZUXK3kWOevr6wYQAADqJArGgYGBqsvK eDrz7u7OgALQMIpKPquapyrjNRQAAKA+4tXtnp6eJGVl7H8JAI2gqOSzYoESpWOeBc7GxoYBBACA OopDcVKUlXGieLxhBQD1pqjki6JwzPtU5ePjowEEAIA6SlVWzs/PKysBqDtFJV9UzVOVW1tbBhAA AOosysq8a/j3PwsLCwYTgLpSVCayubmZvXr16t0nfm4VS0tLuRY2g4ODfgv7GScnJ9mbN2/efeJn kBnkBZlBXkh5nzo7O6suK1dXV2UGcwzyQt0oKhOJcvL9f9Dj51YRG3N3dHTkWtjs7+8LxyfEBPr+ OMXPIDPICzKDvJDSwcFB7nV8ynssM8gL8sJLKSoTaeWiMuR9qnJoaMhTlSZTZAZ5QWaQFxrk8PAw SVm5vb0tM5hjkBdqTlGZSKsXlaVSyVOVJlNkBnlBZkBemtDe3l7VRWV8dnd3ZQZzDPJCTSkqE2n1 ojLEyX95FjQjIyMCYjJFZpAXZAZ5oYHW19erLirjwYWjoyOZwRyDvFAzispE2qGovLy8zP1UpQ1t TabIDPKCzCAvNNby8nLVZWVXV1d2fn4uM5hjkBdqQlGZSDsUlWF6ejrXgmZiYkJITKbIDPKCzCAv NFiKsrKnp6e8NZTMYI5BXkhNUZlIuxSV8dvTvAuai4sLQTGZIjPICzKDvNBgr1+/rrqs7Ovry66v r2UGcwzyQlKKykTapagM4+PjuRYzk5OTgmIyRWaQF2QGeaEAYm1ebVnZ39+f3d7eygzmGOSFZBSV ibRTURn7TeZdzJydnQmLyRSZQV6QGeSFBnt4eCgfelltWTk8PFz+s2QGcwzyQgqKykTaqagMeZ+q nJqaEhaTKTKDvCAzyAsFcHd3lw0MDFRdVn7tzSmZwRyDvPBSispE2q2oPDg4yL2QidPDTaYmU2QG eUFmkBca7+bmpvwKd7Vl5fz8fPb09CQzmGOQF6qiqEyk3YrKWITk/e1rnBxuMjWZIjPICzKDvFAM qcrKhYWFb/3ZcaDmP/zDP3zw/+6v//qvyw8+xEGdnys3MceYY5CX9qSoTKTdisqwu7ubexFzenpq MjWZIjPICzKDvFAQV1dXWU9PT9Vl5X/9139l+/v72dzc3Iv+vO7u7vKDDPHd4vHx0Y3AHIO8tDlF ZSLtWFSGoaGhXAuYiYkJk6nJFJlBXpAZ5IUCiSccOzs7qy4r8366urqytbW17P7+3s0wx5hjkJc2 pahMpF2Lyp2dHSeAm0yRGeQFmUFeaBFHR0dZR0dHw8rK+MSTmPFqOOYYcwzy0n4UlYm0a1EZ8j5V OTMzYzI1mSIzyAsyg7xQMHt7ew0vK5/3vLSHpTnGHIO8tBdFZSLtXFTGQsYJ4CZTZAZ5QWaQF1rH +vp6w4vK5y2j7F1pjgF5aR+KykTauaiM33LmPSWwXU8AN5kiM8gLMoO8UHSvX79WVmKOQV6oK0Vl Iu1cVIbYQ8YJ4CZTZAZ5QWaQF1rL1NRUIcrK2DbKa+DmGJCX1qeoTGRzc7NcTj5/4ud2k/epyvHx 8bYbq5OTk/IE+vyJn0FmkBdkBnmhaOJJxsnJyUKUlaurq26IOQbkpcUpKkmmmqcqz8/PDSAAABRQ UcrKOODn4uLCDQFoYYpKkhocHMy16IiFDwAAUEwPDw/ZD37wg4aXle34NhZAO1FUktTOzk7uRcfx 8bEBBACAAorXKb/3ve8V4hXwo6MjNwSgRSkqSSo2uB4YGPDbUQAAaCHz8/OFKCnjMzs764YAtChF Jcnt7u46ARwAAFpEvPbd2dlZmKIy9qq8v793YwBakKKS5Kp5qnJsbKz8fw8AABTD4eFhYUrK508c 5AlA61FUUhPVnAD+9u1bAwgAAAWxtLRUuKJyYWHBjQFoQYpKamZkZCTXomN4eNhTlQAAUBCxl3zR isrR0VE3BqAFKSqpmf39/dwLj3i9BAAAaLy+vr7CFZW9vb1uDEALUlRSU56qBACAJv/SWLCS8vkD QAv+m2MIqKXj4+PcC484PRwAAGjwl0ZFJQD1+jfHEFBrsX9MnoXH0NCQpyoBAKDRXxoVlQDU69+c k5OT7M2bN8k+8edVw/W03vX84z/+Y+7Fx87OjvvlelyP63E9rsf1uB7X43pcTwOv53d/93cLV1J2 dXW5X67H9bge19OC1/Od+P+Z8h+M+POq4Xra+3o+tUn24+Oj8XE9rsf1uB7X43pcj+txPa6nCdfz jf64X67H9bge19Nc16OodD2FX9hU8lSl++V6XI/rcT2ux/W4HtfjelyPotL9cj2ux/W4HkWlG+F6 avZ5eHgwPq7H9bge1/NC8RrFq1evjI/rqSgz77+K86tf/cr4uJ4X5+XjV7fcL+t5RaXrqeZ6vjbH uF+u53OfWP9W83qz+1WQotI7+Gmu58c//vEHAx4/G58PP//6r/+aO8AjIyMtNT4fFwjxs79frudL 15M3M+5Xe17Px4uIPHlxv9rrej7OTBSVxsf1vDQvH3/RcL9a73r+/d//Pevo6ChM+fjd7343++ab b9yvFr2er80x7pfr+dJ362p/2e9+Nf56HJWWyKdKBL5tfn4+94Lk9va2Zcahmn98aU8yg7wgM8gL zbqOT/2ZnZ11Q8wxIC8tSlGZiKLyZa6urnL/NjYO1jGZ4h9gmUFekBnkhfqLJ1++973vFaKoPDo6 ckPMMSAvLUpRmYii8uUWFhZyL0pubm5MpvgHWGaQF2QGeaEBxsfHG15S/uEf/qEbYY4BeWlhispE FJUvF2Vj3oXJ69evTab4B1hmkBdkBnmhAS4uLrLvf//7DS8rd3d33QxzDMhLi1JUJqKorEze38bG a+OlUslkin+AZQZ5QWaQFxpgbW2t4UVlfCfw+rc5BuSlNSkqE1FUVub6+jr3wmRmZsZkin+AZQZ5 QWaQFxpkamqq4WVlZ2dndn5+7maYY5AXeWkxispEFJU5wlfFwqTZFyUmU2QGeUFmkBea1f39fTYy MtLwsjIO22yVPewxxyAv/C9FZSKKysrFCeB5FyVjY2MmU/wDDPKCzCAvNEiUlbEmb3RZOTw8nD08 PLgh5hjkRV5ahKIyEUVlPnNzc225ibbJFJlBXpAZ5IVm9/j4mM3Ozja8rJycnCxfC+YY5EVemp+i MhFFZT7x28/u7u5cC5L+/v6m/e2pyRSZQV6QGf4/9u4YpLJtzxN/34vwZFp6ZFrmGTiMD+RhYGBQ 0xgIZdMO1ICB0DZTAzVg4PCEEaagfbQDPiowMDAwkMagAoMKDAwMDAwqMDCowMDAwMAGAwMDAwMD gwr2zO+8trqq7vVeXXvp2WfvzwcOf6T/9741+3zvOut8z95ryQt1sbOzU/T19bW1rIwbIDDHIC/y 0vkUlZkoKtNtbGwkL0jW1tZMpvgABnlBZpAX2iweBV9dXS16enoetZ7/4YcfspWV8b+POQZ5obMp KjNRVKb7/PlzMTQ0lLyBdifeVWkyRWaQF2QGeaGOYm0eWzTFHY4Pucsynq6anp4u/vmf/7n4L//l v5QuK3d3d70J5hjkhQ6mqMxEUVnOhw8fkhcjnTgRmUyRGeQFmUFeaIKjo6PiH/7hH77JzN/93d+1 HheP/9vXe0vGXZlxOE6ZojLu6Dw+PnbhzTHICx1KUZmJorK8sbGxpMVI/Ap7dXVlMsUHMMgLMoO8 0OGZOTs7K73fZXw/OD09deHNMcgLHUhRmYmisryDg4PkxcjCwoLJFB/AIC/IDPJCDTJzcnLy6L0u v3/F1lJxhybmGOSFzqKozERRmcfU1FTSQqSrq6ujHvEwmSIzyAsyg7wgM/eLR8NjjV+mrBwfH//m 0XLMMcgL1aeozERRmUc8opG6IJmcnDSZ4gMY5AWZQV6oSWbiFO+yh+vEoT6YY5AXOoeiMhNFZT5z c3PJC5F4fNxkig9g5EVekBnkhXpkpsx3g7tXFJ6YY5AXOoOiMpP19fVWOXn3ir9Jc3l5mbwnzYsX L4rPnz9X/v+NUajGBHr36pSCFZlBXpAZkBeeMzOxto9HuMuWlbu7u94IcwzyQgdQVFJJS0tLyYuQ 7e1tFxAAAGoiDsUZHR0tVVTGjRBxSA8A1aaopLKLkd7e3qRFyODgYEfcVQkAADzM+fl50dfXV6qs HBgYaP17AKguRSWVtbKykrwIWVtbcwEBAKBGjo+PS5eVcVODshKguhSVVFbcFTkyMpK0AIm7Ma+u rlxEAACokdh/rqurq1RZGd8xbm5uXEyAClJUUml7e3vJC5A4IRAAAKiXjY2N0ofrTE9P2y4KoIIU lVTe2NhY0uIjfmmNx0MAAIB6mZ+fL11WxgGeAFSLopLKi8c7UhcfExMTLiAAANRM3A05NTVVuqzc 2tpyMQEqRFFJR5icnExefOzu7rqAAABQM1FWjo+Plyoq4ymsw8NDFxOgIhSVdIR4hDt10+yhoaHi 9vbWRQQAgJq5vLxsneRdpqzs7+93EjhARSgq6Rixh0zq4mNtbc0FBACAGjo5OSm6u7tLlZWjo6Nu bgCoAEUlHePm5qb1a2fKwqO3t7e4vr52EQEAoIY2NzedBA5QA4pKOsrGxoZT/QAAgJ9YWFhwEjhA h1NU0lHiF854LCNl0RGPg9h7BgAA6vtdIcdJ4Nvb2y4mQJsoKuk4Hz9+LPU4BwAAUE+xz2TZk8Dj BgcngQO0h6KSjlTml9IoOgEAgHq6uroqhoaGSpWVAwMDnsYCaANFZSbr6+vFy5cvv7zib57O2dlZ 0dXVlXyiX7s3yT44OCjevXv35RV/g8wgL8gM8oLM5HF6elr09PSUKitHRkZapSfmGOSF56OozCTK ya8/1OJvnlaZzbLfv3/f1rHHBPr1eOJvkBnkBZlBXpCZfPb390vvV/n69WsngZtjkBeekaIyE0Xl 87u+vk7+lbSvr6+4ubkxmeIDGHkBmUFeqHFm1tbWSpeVi4uL3kRzDPLCM1FUZqKobI8yC492TmAm U2QGeUFmkBdk5nnMzs6WLivb/USWvIC8NIWiMhNFZfvEnpMpi424G/Pi4sJkig9g5AWZkRnkhRpn Jh7dznES+PHxsTfTHIO88MQUlZkoKttnd3c3ecERp4ebTPEBjLwgMzKDvFDvzFxeXhaDg4Olysr+ /v7WvwdzDPLC01FUZqKobK8oHFMXHHt7eyZTfAAjL8iMzCAv1DwzJycnpU8Cn5iYKG5vb72p5hjk hSeiqMxEUdlesejo6upKWmyMjIw8+2LDZIrMIC/IDPKCzDy/eBor9XvD3Wt6etqbao5BXngiispM FJXtt7Cw0DEH65hMkRnkBZlBXpCZ9lhdXS19uE4c6ok5BnkhP0VlJorK9ouDcVIf5Xjug3VMpsgM 8oLMIC/ITPuUPQk87src39/35ppjkBcyU1RmoqishjK/jj7nIxwmU2QGeUFmkBdkpn3iJPCxsbFS ZWVvb29xfn7uDTbHIC9kpKjMRFFZDbHgiD0nq36wjskUmUFekBnkBZlprzjBe2BgoFRZOTQ0VFxd XXmTzTHIC5koKjNRVFbHwcFB8kIjSs4oO02m+ABGXpAZkBfqn5nj4+MsJ4FjjkFeyENRmYmislpe v35d6Y2xTabIDPKCzCAvyEw1fPz4seju7i5VVi4tLXmjzTHICxkoKjNRVFZL7BWT+stoLFKe+mAd kykyg7wgM8gLMlMdW1tbpU8C397e9mabY5AXSlJUZqKorJ4yB+vEKYAmU3wAIy/IDMgLzcnM/Px8 qaIybng4OjryhptjkBdKUFRmoqisnthrMja3TllkdHV1tR4BMZniAxh5QWZAXmhGZm5vb1v7TZYp K+NwnjikB3MM8kIaRWUmispq2t/fT15kDA8PP9nBOiZTZAZ5QWaQF2SmeqJkHBwcLH24znMc0Ckv IC91pKjMRFFZXdPT08mLjPfv35tM8QGMvCAzIC80KDOnp6dFb29vqbJyYWHBG2+OQV5IoKjMRFFZ XWdnZ8mn+PX19RVXV1cmU3wAIy/IDMgLDcrMzs5OazuoMmVl/DswxyAvPI6iMpP19fVWOXn3ir+p jqWlpUr9GnpwcNCaQO9e8TfIDPKCzCAvyEx1LC4ulj5cx38f5hjkhcdRVNIINzc3yXvNxC+pJycn LiIAADTM1NRUqbKyv7/f4ToAj6CopDHiFO/UBcbY2JgNsQEAoGGur69bh2yWKSvHx8d9lwB4IEUl jRKLhKodrAMAAFRXPF3V09NTqqyMx8gB+HWKSholTvBL3RQ7Dtbx2AYAADRPPJ2VekCnGx8AHk5R SeMsLy8nLy7evHnjAgIAQANtbGyUKirjhgkHfQD8MkUljRP7zMSm1qkLjPg1FQAAaJ6ZmZlSZWVv b6+ntAB+gaKSRtre3k5eXIyMjBS3t7cuIgAANEx8D8hxuI7vEwA/T1FJY5U5WOfdu3cuIAAANFDs ex93RpYpKxcWFlxIgJ+hqKSx4vS+1IN14tS/8/NzFxEAABoo9ppM/S6hrAS4n6KSRitzsE7sT/P5 82cXEQAAGmh9fb1UURmv+HcA8G8UlTTazc1NMTg4mLyw2NnZcREBAKChyh6uE6/j42MXEuBfKSpp vCgbUxcVUXJG2QkAADRPfBcYGhoqXVY6XAfgzxSV8P9NT087WAcAAHi0OFwn9rAvU1TOz8+7kACF ohJaLi4uiu7u7qRFRWyiHYsTAACgmXZ3d0vfVfnhwwcXEmg8RSX8q7gzMnVRMTk56QICAECDrays lCoq467Ms7MzFxJoNEVlJnFa28uXL7+8nN7WeeIE7+Hh4eSFxfb29oP/tw4ODlrF6N0r/gaZQV6Q GeQFmelsZQ/XGRgYKC4vL+XFHIO8NJaiMpMoJ7/+gIm/6Tz7+/vJi4r+/v4HH6zz/d2b9rlEZpAX ZAZ5QWY6X3wfKPsI+KtXr1o3UciLOQZ5aSJFZSaKyvoo8yvoQzfBNpniAxh5QWaQF2Smnsrc/HD3 Wl1dlRdzDPLSSIrKTBSV9REH6/T29iYvKj59+mQyxQcw8oLMIC/Q4MwsLCyUKirjwM6HfK+QF8wv 8lI3ispMFJX1EnuMpi4qRkdHi9vbW5MpPoCRF2QGeYEGZyYe4S5TVsbNE008XMccg7w0m6IyE0Vl vZQ9WGd5edlkig9g5AWZQV6gwZmJ7xSTk5OlysqxsbFfvQlCXjC/yEudKCozUVTWz9HRUeuRi9RH NY6Pj02m+ABGXpAZ5AWZaXBmrq+vi6GhoVJl5dzcnLyAvDSGojITRWU9zc7Olvr1877T+kym+ABG XpAZ5AWZaYbT09Oip6enVFm5ubkpLyAvjaCozERRWU+Xl5dFf39/8oJiY2PDZIoPYOQFmUFekJmG ZyaKxrKH6/zSE1vygvlFXupCUZmJorK+dnZ2khcU8cvpz22AbTLFBzDygswgL8hMs5Q9CTweIY9H yeUF5KXOFJWZKCrrbWpqKnlBMTEx8ZNHwE2m+ABGXpAZ5AWZaZb4TjA+Pl6qrJyenpYXkJdaU1Rm oqist/Pz81L7ynz/CLjJFB/AyAsyg7wgM81zcXFR9PX1lSorV1dX5QXkpbYUlZkoKutvfX09eTHR 29vb2u/SZIoPYOQFmUFekJlmZ+bTp0+tPSfL7Fd5eHgoLyAvtaSozERR2QxxknfqgmJmZsZkig9g 5AWZQV6QGZkp3r9/X+quyjjw8+sbIeQF84u81IWiMhNFZTPESXvd3d3JC4r9/X2TKT6AkRdkBnlB ZihmZ2dLlZWx3+X3e+HLC+YXeel0ispMFJXNsbS0VPqXT5MpPoCRF2QGeUFmmu3m5qZ48eJFqbJy eXlZXjC/yEutKCozUVQ2x+3tbTE6Opq8mFhYWDCZ4gMYeUFmkBdkhtbhOnEzg/0q5QV54c8UlZko Kpul7AbY//N//k+TKT6AkRdkBnlBZih2d3dLfbeo236V8oK8NJuiMhNFZfPMzc0lLyb+w3/4DyZT fAAjL8gM8oLM0FJme6m67VcpL8hLsykqM1FUNs/19XUxNDRUakFhMsUHMPKCzCAvyAzh1atXpb5T RNkpL5hf5KXTKSozWV9fb5WTd6/4m/qLU7xTFxI//vhj8b//9/9uTaQHBwcuJr8oMhJZuXvJDPKC zCAvyEy9xOPbZfarjNfe3p68YH6hoykqoaTp6enkhUSc8heH8wAAAMSNEGX2q+zt7S3Ozs5cSKBj KSqhpPPz86Knp6fxj2gAAADlLS8vl7qrcnR01M0QQMdSVEIG79+/T15IxC+mx8fHLiIAANASh+OU KSvfvn3rIgIdSVEJmUxMTDilDwAAKC3HwZ1bW1suJNBxFJWQSewF093dnbyQ2NjYcBEBAICWT58+ lfp+EdtTnZycuJBAR1FUQkYrKyvJC4lYhMR+lwAAAGF1dbXUXZVxV+bNzY0LCXQMRSVkFI9vx0ne qQuJV69euYgAAMAX09PTpcrK2dlZFxHoGIpKyOzo6Kh1QE7qQmJ7e9tFBAAAWuKOyOHh4VJl5ebm pgsJdARFJTyBxcXF5EVEb29vcXl56SICAAAtp6enrT0nU79jxI0UcUMFQNUpKuEJxCPgZX719Ag4 AADwtQ8fPpR6civ2q7y9vXUhgUpTVMITOTw8LPV4hkfAAQCAry0tLZX6jjE/P+8iApWmqIQnVOYR 8P7+/uL6+tpFBAAAWuKOyNHRUTdEALWlqIQnFI+Al1lIzM3NuYgAAMAX5+fnrZsaUr9jdHd3t57+ AqgiRSU8sVgElNlL5uPHjy4iAADwxc7OTqm7KgcGBoqrqysXEqgcRSU8g4WFheRFRF9fn0fAAQCA b7x586ZUWTk9Pd16AgygShSVmayvrxcvX7788oq/4U7sJTM4OJi8iJiZmbGIaLiDg4Pi3bt3X17x N8gLMoO8IDPN/o7x4sWLUmXlxsaGvGB+oVIUlZlEOfn1hB9/w9f29/dLLSJ2d3ddxAaLD92v8xB/ g7wgM8gLMtNsZ2dnRW9vb6n9Ko+Pj+UF8wuVoajMRFHJQ8zPzzsFHB/AyAsyg7wgM2Tz4cOHUjdE xOGfVXp6S16Ql2ZTVGaiqOQhomgsc0JfPAKOD2AfwMgLMoO8IDN8rcwNEfFaXl6WF8wvVIKiMhNF JQ8VJ/T9+OOPyYuI7e1tF9EHsA9g5AWZQV6QGb6IOyLjzsgyZWVV9vaTF+Sl2RSVmSgqeYwyi4g4 Bfzy8tJF9AHsoiAvyAzygszwxenpadHT01Nqq6kqfM+QF+Sl2RSVmSgqeYw//vGPpX7tfPXqlYvo A9hFQV6QGeQFmeEbZferjO8Z7d6vUl6Ql2ZTVGaiqKTMZJryWl1ddSF9AIO8IDPICzLDN2ZnZ0t9 z1hbW5MXzC+0jaIyE0UlZSbTlFd3d3dxcnLiYvoABnlBZpAXZIYvbm5uiqGhoeTvGV1dXcWnT5/k BfMLbaGozERRSZnJNPX14sWLtj+agQ9g5AWZQV5AZqolisa4sSH1e0YUndfX1/KC+YVnp6jMRFFJ mcm0zCngHgH3AQzygswgL8gM39vY2Ch1U8SbN2/kBfMLz05RmYmikjKT6d/8zd+UegT87OzMRfUB DPKCzCAvyAzfmJqaKlVWbm1tyQvmF56VojITRSVlJtP/+3//bzE8PJy8gJiYmHBRfQCDvCAzyAsy wzdiv8rBwcHk7xk9PT3Pvi++vCAvzaaozERRSdnJ9ODgoLVxdeoiYn193YX1AQzygswgL8gM3zg8 PCz1PSP2q4zCU14wv/AcFJWZKCrJMZkuLi56BBwfwMgLMoO8IDM86Xvw2Nf8/Ly8YH7hWSgqM1FU kmMyLftoxtjYmIvrAxjkBZlBXpAZvvH58+fWd4UyZWU8ASYvmF94aorKTBSV5JpMP336VOrRDBOz D2CQF2QGeUFm+N75+XnR29ub/D0j/tnLy0t5wfzCk1JUZqKoJOdkury8nLyAiJLz+PjYRfYBjLzI CzKDvCAzfGNvb6/UXZWvXr2SF8wvPClFZSaKSnJOpvFoRmxanbqAiBPEb29vXWgfwMiLvCAzyAsy wzcWFhZKlZWrq6vygvmFJ6OozERRSe7JNO6KLPMI+Nu3b11oH8DIi7wgM8gLMsM34oaGMvtVxiGe T/kEl7wgL82mqMxkfX29VU7eveJvuE9sRB0T6N3rvo2py57Ot7+/72I3LDMgL8gM8oLM8GvOzs6K np6e5O8ZIyMjxfX1tbxgfiE7RSVUWNnT+fr7+59sAQEAAHSura2tUjdFzM3NuYhAdopKqLiyp/PN zMy4iAAAwE+8fv3aE1xApSgqoQOU/bXzw4cPLiIAAPCNePoqnsIq8wTX5eWlCwlko6iEDjE+Pp68 gIj9Z+LOTAAAgK99/Pix1CGeExMTLiKQjaISOsTFxUWpR8AnJydbe14CAAB87e3bt6We4HKYLJCL ohI6yPb2dqkFxObmposIAAB84/b2thgdHU3+nhF3ZB4fH7uQQGmKSugws7OzyQuI7u7u4vT01EUE AAC+UfYJruHh4eLm5saFBEpRVEKHKbvh9cjIiAUEAADwE/EEVpknuObm5lxEoBRFJXSgg4ODUhte Ly4uuogAAMBPTE9Plyor43AegFR/EYXHu3fvsr3i31eG8RiP8TxsPPPz86UWEP/jf/wP75fxGI/x GI/xGI/xGI/xGI/xfCOe4BoYGEj+ntHT01P88Y9/9H4Zj/EYT9J4/iL+j2XKju9f8e8rw3iMx3ge Np7Y8Dr2gcn57/d+GY/xGI/xGI/xGI/xGI/xGM/Ozo7vF8ZjPMbTlvEoKo3HeDp4PJ8+fSr1CLj3 y3iMx3iMx3iMx3iMx3iMx3h+ztu3b32/MB7jMR5FpfEYj/E8bjy5/ze8X8ZjPMZjPMZjPMZjPMZj PMbz+fPn1kGcvl8Yj/EYz7MWlZ7BNx7j6ezxlF1AxB2Z/+t//S/vl/EYj/EYj/EYj/EYj/EYj/F8 4/j4uOju7k7+rhF7Xf7pT3/yfhmP8RjPw/eoLICOd3Jy0tq0OnUBEUXnzc2NCwkAAHzj/fv3pe6a WllZcRGBB1NUZrK+vl68fPnyyyv+hvt8/0tE2V82wubmZqkFxNLSkjemYZlBXkBmkBdkhoeYnJws 9QRX3FghL5hfeAhFZSZRTn49GcffcJ/v93You1fEnampqVJl5e7urjenYZlBXkBmkBdkhl9zeXlZ 9Pf3J3/PGB0dLW5vb+UF8wu/SlGZiaKSKkymV1dXpRYQfX19rUUIPoCRF2QG5AWZ4Wv7+/utuyNT v2ssLi7KC+YXfpWiMhNFJVWZTGMBUeauyrgrEx/AyAsyA/KCzPC9ubm5Ut81Dg8P5QXzC79IUZmJ opIqTaZv374ttYCwx6oPYOQFmQF5QWb4XhzAOTQ0lPw9Y3Bw8FcP8ZQXzC/NpqjMRFFJlSbTz58/ t07yfq4Nr/EBjLwgM8gLyEwzHB0dlXoEfH5+Xl4wv3AvRWUmikqqNplG0VhmATE8PPyrv3biAxh5 QWaQF3lBZppnaWmp1BNcsV2VvGB+4ecoKjNRVFLFyXRzc7PUAiL2oMEHMPKCzIC8IDN8LU7wjhsb Ur9nxAGg9x3iKS+YX5pNUZmJopKqTqYTExOlysoPHz54w3wAIy/IDMgLMsM3Tk9Pi97e3uTvGa9f v5YXzC/8hKIyE0UlVZ1M45fK+MUydQHR19d376+d+ABGXpAZ5EVekJnm2traKnVTxO7urrxgfuEb ispMFJVUeTLd29srtYAYGxtrHdCDD2DkBZkBeUFm+Nr4+Hjy94yBgYHi4uJCXjC/8IWiMhNFJVWf TGO/yTJl5dramjfOBzDygsyAvCAzfCOKxpyPgMsL5pdmU1Rmoqik6pNpnOA9MjKSvICIE8Q/fvzo zfMBjLwgM8iLvCAzfCMe4Y7vC6nfNXZ2duQF8wstispMFJV0wmT66dOnUguIoaGh4vr62hvoAxh5 QWaQF3lBZvjG7OxsqVPA775nyAvml2ZTVGaiqKRTJtOVlZVSj4DfdzofPoCRF2QGeQGZaa4oGgcH B5O/Z0xNTbX2xZcXzC/NpqjMRFFJJ02mExMTpcrKzc1Nb6IPYOQFmUFe5AWZ4Rv7+/ulnuCKU8Tl BfNLsykqM1FU0kmT6dXVVdHX15e8gIjNss/OzryRPoCRF2QGeZEXZIZvzM/PJ3/P6OnpKf7P//k/ 8oL5pcEUlZkoKum0ybTsr52jo6PF7e2tN9MHMPKCzCAvLgoywxfxCHjsOZn6PeP3v/+9vGB+aTBF ZSaKSjpxMv1+HI99zc3NeTN9ACMvyAzy4qIgM3zj48ePpW6KkBfML82lqMxEUUknTqaxWfXY2Fip hUMsQvABjLwgM8gLyAxfe/v2raIS8wuPpqjMZH19vVVO3r3ib7jPwcFBawK9e8Xf7XJxcVF6v8rL y0tvaoMyg7wgM8iLvCAz/Jqbm5tiYGAg+XvG0NCQvGB+aSBFJVBsb2+X+pVzcnKydXcmAADAnSiN ynzPiFPAgWZRVAIts7OzpRYRq6urLiIAAPCNMo+AxyngJycnLiI0iKISaIlHM+Ik7zJl5d7engsJ AAB88z1jZGQk+TtGfEeJfwfQDIpK4Iv4tTJ+tSzzi+fZ2ZkLCQAAfHF4eFjqFHBPb0FzKCqBb7x/ /77UXZUvXrywXyUAAPCNhYWF5O8YUXIeHx+7iNAAikrgJ968eVOqrFxaWnIRAQCAL+JmhjKPgI+N jbkhAhpAUQn8ROwBMzQ0VKqsjBP+AAAA7nz69KnUI+Bra2suItScohL4WUdHR0V3d3fyImJgYKC4 urpyIQEAgC8WFxeTv2P09vYWFxcXLiLUmKISuNfGxkapuyqnp6ddRAAA4Ivb29tieHg4+TvGxMSE R8ChxhSVwC+ampoqVVYuLy+7iAAAwBfx9JZHwIGfo6gEftH19XXrMe4yZeXe3p4LCQAAfLGyslLq EXDbTEE9KSqBX1V20+tYSFxeXrqQAABASzy+PTo6mvwdI578AupHUQk8yOrqaqm7KicnJ+0lAwAA fHF8fFzqAM/t7W0XEWpGUQk8WJSNZcrKpaUlFxEAAPji7du3yd8v+vr6PAIONaOoBB4sHt8uu1/l zs6OCwkAALTc3NwUIyMjyd8vZmZmXESoEUVlJuvr68XLly+/vOJvuM/BwUHx7t27L6/4u1PEfpVl Hs/o7+8vzs/PhaBBmUFekBnkBZmRGX7J2dlZ0dPT4/BOzC8oKnOJcvLriTL+hvvEBPp1XuLvTh7/ Y1/Dw8OtX05pTmaQF2QGeUFmZIan+o4RN0P4fiE35pd6UFRmoqikaZPp9PR0qbLy9evXguADGHlB ZpAXZAZabm9vSz0CPjs76yKaX8wvNaCozERRSdMm09i0On65LFNW2iLBBzDygswgL8gM3Dk6Oip+ /PHH5O8X+/v7LqL5xUXpcIrKTBSVNHEyLbtfZfyzsRjBBzDygswgL8gMhL/5m79J/n4xODjoEXDz i4vS4RSVmSgqaepkura2VuquylhMxN2Z+ABGXpAZ5AWZgX/6p38q9f1ifn7eRTS/0MEUlZkoKmny ZDo5OVlqMTE1NVV8/vxZMHwAIy/IDPKCzCAvpb5bxOv4+NiFNL/QoRSVmSgqafJkenl52bozssxi Iu7MxAcw8oLMIC/IDPJStqgcGxtzI4T5hQ6lqMxEUUnTJ9Ozs7Oip6cneTHR1dXV2vMSH8DICzKD vCAzyEvZ1+rqqotpfqEDKSozUVRiMi2Kra0t+1XKDPKCzCAvIDNky0uZgzvPz89dUPMLHUZRmYmi EpPpn83MzJRaUMR+l/gARl6QGeQFmUFe4jUyMpL83WJ8fNwj4OYXOoyiMhNFJSbTP7u+vrZfpcwg L8gM8gIyQ5a8/OM//mPR29ub/N1ic3PTRTW/0EEUlZkoKjGZ/pvT09PS+1UeHBwIig9g5AWZQV6Q GeSl1BZTUXLG4Z+YX+gMispMFJWYTL+1u7tb6q7KWFDYU8YHMPKCzCAvyAzyEqanp5O/W8T2VJhf 6AyKykwUlZhMf2p+fr5UWTkxMVHc3t4KjA9g5AWZQV6QGRqel4uLi1JPbe3t7bm45hc6gKIyE0Ul JtOfipJxeHi4VFm5sLAgMD6AkRdkBnlBZpCXYn19Pfl7xdDQkJsgzC90AEVlJopKTKY/7/j4uOju 7i5VVsaeNDLjAxh5QWaQF2SGZuclTvAeHR1N/l7x9u1bF9j8QsUpKjNRVGIyvd/+/n6pojIO1/n0 6ZPM+ABGXpAZ5AWZoeF5OTo6an0/SP1eEf885heqS1GZiaISk+kvW1paKlVWDgwMFFdXVzLjAxh5 QWaQF2SGhufl+/9/HvN68eKFR8DNL1SYojITRSUm018Wj2nEoqBMWfnq1avWv0dmfAAjL8gM8oLM 0Ny8xHeCMnvhr66uutDmFypKUZlJbOob5eTdK/6G+xwcHLQm0LtX/N0E5+fnRX9/f6mysqkfPE3N DPKCzCAvyAzy8nMODw+Tv1PE6eFxijjmF6pHUQk8q1hQlD1cZ29vz4UEAICGm5ubS/5OMTU15QJC BSkqgWcXdxyXKSrjF9CzszMXEgAAGuz6+rro6+tL/l6xu7vrIkLFKCqBtnj9+nWpsnJkZKS4ublx IQEAoMH29/eTv1MMDg76TgEVo6gE2iIWBGU2wI7XmzdvGnu4DgAA8GdlboJYXl52AaFCFJVA28Tj 22Ue1YiXg6sAAKDZLi8vW9tDpXyf6Orqsq0UVIiiEmirMo9q3C0s4oAeAACguVZWVpK/U0xMTLiA UBGKSqDt3r17V6qs7O/vLy4uLlxIAABoqNvb22JoaCj5O8XW1paLCBWgqAQqYXx8vFRZOTo62jr1 DwAAaKYyT2vFllQO1oH2U1QClRB3RJbdr3JmZsaFBACABpuamkr+PrG4uOgCQpspKoHK+PTpU/Im 2Hevzc1NFxIAABrq/Py81ME6x8fHLiK0kaISqJTt7e1SRWW89vb2XEgAAGio1dXV5O8SY2NjLiC0 kaISqJz5+flSRWX8gnp5eelCAgBAQ5XZAz+KTqA9FJVA5Xz+/DnL4To2wwYAgGY6PT1tPcqd+gh4 PEIOPD9FJVBJcUdkf39/qbJydnbWhQQAgIZaWFhI/i7x6tWr1g0UwPNSVAKVdXh4WHR3dztcBwAA eLSrq6uir68v+bvEzs6OiwjPTFGZyfr6evHy5csvr/gb7nNwcFC8e/fuyyv+5ud9+PAh+ZGNu8c2 Pn78KDOYY0BmkBdkhgbmZWtrK/m7RDzhZTsp8wvPS1GZSZSTX09o8TfcJybQr/MSf3O/paWlUndV xgKj0w/XkRnkBZlBXpAZ5CVNnOSd+l0ivotgfuH5KCozUVRiMn06sTfMixcvSpWVcThPJ+8xIzPI CzKDvCAzyEua4+Pjoqenx8E68kIHUFRmoqjEZPq0Li4uiqGhoVJl5eLiosxgjgGZQV6QGRqYl7W1 teTvEdPT094Y8wvPRFGZiaISk+nTi19Cyx6us7q6KjOYY0BmkBdkhoblJZ6uGh4eTv4esbu7680x v/AMFJWZKCoxmT6P9+/flyoq49WJh+vIDPKCzCAvyAzyUk4ctJJ6UGc83XV7e+sNMr/wxBSVmSgq MZk+n7m5uVJFZW9vb3F2diYzmGNAZpAXZIaG5WV2djb5e8TKyoo3yPzCE1NUZqKoxGT6fOKxjTIn 98VrdHS0o34RlRnkBZlBXpAZ5KW82Ps+9WCd+Ofin8f8wtNRVGaiqMRk+rwuLy+L/v7+UmXlmzdv ZAZzDMgM8oLM0LC8xJ2RDtaRF6pJUZmJohKT6fMrs8dMpx2uIzPICzKDvCAzyEse8WTV4OBg8neI +B6C+YWnoajMRFGJybQ91tfXSx+u0wkn+MkM8oLMIC/IDPKSTxywmfr9YWRkpLUdFeYX8lNUZqKo xGTaPmUP1+nu7i6Ojo5kBnMMMiMzyAsyQ4PyEo9xp36H2Nzc9GaZX3gCispMFJWYTNsnx+E6sd/l 9fW1zGCOQWZkBnlBZmhIXs7Pz5MP1unt7W3tm4/5hbwUlZkoKjGZtlcsEgYGBkqVla9evZIZzDHI jMwgL8gMDcrL9/97j3nNzs56w8wvZKaozERRicm0/eLx7bKH6ywuLsoM5hhkRmaQF2SGhuTl5uam 9XRV6veHw8NDb5r5hYwUlZkoKjGZVsPW1lbpsjIO6JEZzDHIDMgLMkMz8rK/v5/83WF8fNzBOuYX MlJUZqKoxGRaHaurq6WKyig69/b2ZAZzDDID8oLM0JC8xDZQDtaRF9pPUZmJohKTabWUWWjEKzbV Pj4+lhnMMcgMyAsyQwPycnp6mvxkVtUP5pQXOomiMhNFJSbTaom9ZsoerjM4OFhcXV3JDOYYZAbk BZmhAXmJ/epTvzssLCx488wvZKCozERRicm0euJwne7u7lJl5dTUVCX2nJEZ5AWZQV6QGeTlad3e 3ibf7BDfO87Pz72B5hdKUlRmEodvRDl596riYRxUx8HBQWsCvXvF3zyNjx8/lj5cZ2lpSWYwxyAz IC/IDA3Iy+7ubqmbHDC/UI6iEqi9sofr2CAbAACaI07yTv3eEDdKAOkUlUAjzMzMlD4JfH9/34UE AICaOzk5SX4qa2hoqBJbR0GnUlQCjRD7zYyNjZU+CTwWLQAAQL3Nz897GgvaQFEJNMbFxUXrF86y j4FfXl66mAAAUGNXV1etGxVSvi/09vYW19fXLiIkUFQCjXJ2dtZaOJQtK+MOTQAAoL7ikNzU7wtv 3751ASGBohJonJ2dndIngccLAACor9hrMvWJrPi+cXx87CLCI/mmDTTS2tpa6aIyDugBAADqa29v L/kmh6mpKRcQHklRCTTW3Nxc6bLSSeAAAFBvcYNC6veFKDqBh1NUAo02OTlZqqiM/S6dBA4AAPUV 6/3UuyoHBwdbj5ADD6OoBBotTvOLxUOZsjL++fj3AAAA9bS4uJj8fWFjY8MFhAdSVAKNF7+Q9vX1 lSor485MJ4EDAEA9XV9ft56mSvmuEN81bm5uXER4AEUlQPHnTbJzHK7jsQ4AAKin1dXV5O8Ky8vL LiA8gKIS4F+VfQQ8XnGaOAAAUD9xU8LQ0FDS94Tu7u7i/PzcRYRfoagE+HpSLFlUxuv9+/cuJAAA 1NDu7m7y94Tp6WkXEH7tO7lLAPBvYu+ZskVl/Fp6dHTkYgIAQA1F4Zj6XSG2nALup6jMZH19vXj5 8uWXV/wN9zk4OCjevXv35RV/Ux2Xl5ely8rYaPv09FRmMMcgM8gLMiMz1Cwvx8fHRVdXV9L3hBcv XniTzS/8AkVlJlFOfj35xN9wn5hAv85L/E31Fh+pp/rdvYaHh7Od7iczyAsyg7wgM8hLdbx9+zb5 e8L29rY32vzCPRSVmSgqMZnWz87OTvIvpXevV69eZTkJXGaQF2QGeUFmkJfqiC2jUm9siEM8c93Q IC/ml7pRVGaiqMRkWk8rKyulHwOfn5+XGcwxyAzygszIDDXLS5nvCqurq95s8ws/Q1GZiaISk2l9 RdFYtqzc2NiQGcwxyAzygszIDDXKSzw5NTo6mvT9oK+vz12V5hd+hqIyE0UlJtP6ur29LSYmJkqX lVtbWzKDOQaZQV6QGZmhRnmJU7xTvx/EPpeYX/iWojITRSUm03qLPWjicJwyRWXsd3l4eCgzmGOQ GeQFmYEa5SVO8k79fnB+fu5NN7/wFUVlJopKTKb1l+Mk8HjE4+zsTGYwxyAzyAsyAzXJS3xPSD2E c25uzptufuErispMFJWYTJvh4OCg9EngcWfm1dWVzGCOQWaQF2QGapKX2dnZ5O8HqU9dYX6pI0Vl JopKTKbNEXtNlt2vMh4Pib0vZQZzDDKDvCAz0Pl5iaemUm9omJyc9MabX/hXispMFJWYTJtlcXGx dFn5+vXr1kmBMoM5BplBXpAZ6Py8xOE4qd8NPn786M03v1AoKrNRVGIybZ7p6enSZeVD96SRGcwx yAzygswgL9V2c3NTDAwMJD9xhfkFRWU2ikpMps0TC5HUE/6+fq2trbX+ffG4yMbGRqsAHRkZKbq7 u785EfDrf+YPf/jDg+/GxBxjjkFmkBdkBnl5HrGeT/1eEFtMYX5pOkVlJopKTKbNdH193Tocp2xZ +Z/+03969D8zNDRUrKystMYA5hhkBnlBZpCX9ot96AcHB5O+E8TdmG5GML80naIyE0UlJtPmijsh e3t7S5eVqa/4347C0qIGcwwyg7wgM8hL+3348CF5bR93ZGJ+aTJFZSaKSkymzXZwcJB8yl+u1+jo aHFycuLNwByDzCAvyAzy0mbj4+NJa/qenp7i8vJSEMwvjaWozERRicmU+OW03WXlv//3/96JgZhj kBnkBZlBXtrs06dPyd8NlpaWBMH80liKykwUlZhMCXEwTjuLynj95je/Kfb29rwZ5hhzDDKDvCAz yEsbzczMJK3n41DNi4sLYTC/NJKiMhNFJSZT7szOzlairHRnpTnGHIPMIC/IDPLSPrEtU+pdlfGd AvNLEykqM1FUYjLlThxqk7onTe5DduxZaY4xxyAzyAsyg7y0z/LycvJ63lre/NJEispM1tfXW+Xk 3Sv+hvvEwSsxgd694m/q5erqqhgaGmp7WRkH7Nze3npDzDEuCjKDvCAzyEsbXF9ft24gSFnLz83N CYT5pXEUlQBP5Pz8vHW4TbvLypWVFW8GAAC0SZl97I+Pj11AGkVRCfBEbm5uir/+67+uxCPgcYcn AADw/OIJp76+vqS1/NTUlAtIoygqAZ5IFU4Ad1clAAC03/v375PX8h5npkkUlQBPZHh4uDJFZeyX GYf8AAAAzy/W4oODg0lr+YmJCWt5GkNRCfAEzs7OKlNS2t8GAADab3NzM3ktv7e35wLSCH/x/QlJ ZV9lb0k2HuMxHuOpw3j+23/7b5UrKufn571fxmM8xmM8xmM8xmM8xmM8bRrPn/70p+QTwONuTO+X 8TRhPH8R/8ecX4Tj31eG8RiP8RhPXcZTtdfvf/9775fxGI/xGI/xGI/xGI/xGE+Hjufv//7vXR/j qf14FJXGYzzGYzwNKSr/43/8j94v4zEe4zEe4zEe4zEe4zGeDh1Pf39/qb0qvV/Go6j0RhiP8RiP orIyr66uLu+X8RiP8RiP8RiP8RiP8RhPB3+/+PDhg+tjPPUuKj2DbzzGYzzGk388VS0rvV/GYzzG YzzGYzzGYzzGYzztH0/qCeBDQ0PJd1V6v4ynE8bj1G+AJ1DHohIAAMjj6OioLXdVQuW/S7sEAPl1 d3dXrqSMMQEAANUwNTWVtK4fGBgobm5uXEBqSVEJ8ARGRkYqV1TGmAAAgGo4Pj5OXttvbGy4gNSS ohLgCUxPT1euqIxfbAEAgOp48+ZN0to+9rh0VyV1pKgEeALxC2fVisq1tTVvDAAAVMjZ2VnR1dWV tL5fXV11AakdRWUm6+vrxcuXL7+84m+4z/enZZU9fYtqLjiqVlTGoyWYY0BmkBdkBnmpltS7Kvv7 +4vr62t5Mb/UiqIykygnv54w4m+4T0ygX+cl/qZ+hoeHK1NSDg0NFZ8/f/ammGNAZpAXZAZ5qZjT 09PkuyqXlpbkxfxSK4rKTBSVmEz5XjxqXZWicmVlxRtijgGZQV6QGeSlohYWFpLW+T09PcXl5aW8 mF9qQ1GZiaISkynfi82t43GMdpeUf/mXf1lcXV15Q8wxIDPICzKDvFRUlI29vb1J6/3l5WV5Mb/U hqIyE0UlJlN+TtzJ2O6iMh6Vi5wZAABK6klEQVQj2d/f92aYY0BmkBdkBnmpsCgc3VUpL02nqMxE UYnJlJ8T+0KOjo5Woqw8PDz0hphjQGaQF2QGeamoMk9kNXWvSvNL/SgqM1FUYjLlPicnJ0VfX1/b y8p4lMTJ3+YYkBnkBZlBXqprfX09aa3f3d3dyO2ezC/1o6jMRFGJyZRfsrOzk3ySX87XwMCA/SrN MSAzyAsyg7xUVNxVmXqTQxP3qjS/1I+iMhNFJSZTfs2HDx8qUVbGo+jX19feEHMMyAzygswgLxX0 /v375Lsqm7ZXpbzUj6IyE0UlJlMeYm9vr7WAaHdZOTExUdze3npDzDEgM8gLMoO8VEys01Pvqpyf n5cXOpqiMhNFJSZTHir2iazCATuTk5PKSnMMyAzygswgLxW0sbGRfIjm+fm5vNCxFJWZKCoxmfIY cRr4yspK8ql+uV6vX79ujQVzDDIjM8gLMoO8VEeZvSoXFxflhY6lqMxEUYnJlNQFSBSWg4ODj16A RMn5V3/1V6XLyoWFBW+EOQaZkRnkBZlBXiomviekrO97enqKi4sLeaEjKSozUVRiMqWss7Oz1iMe U1NTxcjIyDd7WX5/CM8f/vCH1p2QJycnyb+0fv1aX1/3BphjkBmZQV6QGeSlQuIAzNS1/tLSkrzQ kRSVmSgqMZnSrswcHh5mOU08SlLMMciMzCAvyAzyUh1xQ0HqXZVNOAFcXupHUZmJohKTKe3MzIcP H7KUlTs7Oy62OQaZkRnkBZlBXioiDr9M3de+CVs8yUv9KCozUVRiMqXdmYmyMscBO8pKcwwyIzPI CzKDvFTH2tpa8l2V8fi4vNBJFJWZKCoxmVKFzKRuuP39gubo6MhFN8cgMyAvyAzyUgFl9qqs+/WT l/pRVGaiqMRkSlUyMz8/X7qs7O3tVVaaY5AZkBdkBnmpiM3NzaR1fRScNzc38kLHUFRmoqjEZEqV MhMnh+coK+MkcswxyAzICzKDvLTX58+fk/eqjAN55IVOoajMJP7Dj3Ly7lXniYDyDg4OWhPo3Sv+ hpyZiU23c5SVg4ODykpzDDID8oLMIC8VkLpXZazpo+iUFzqBohKgpqKsfPHiRemycmBgoLi8vHRB AQCgjWKvynjqKWVNv7W15QLSERSVADVfzIyOjpYuK+PfcXV15YICAEAbLS8vJ63nR0ZGantXJfWi qASoubgbMh73KFtWjo+Pt+7SBAAA2qPMXZU7OzsuIJWnqARogNhnMnVB8/VrcnLSL7EAANBGqXdV jo2NuXhUnqISoCGOj4+Lnp6e0mXlmzdvlJUAANAmsSVT6rr+48ePLiCVpqgEaJBYmHR3d5cuK2dn Z5WVAADQJgsLC8nbOUGVKSoBGmZ/fz9LWTk3N+diAgBAG1xcXCSv6T99+uQCUlmKSoAGynVnZeyP AwAAPL/Ykil1KyeoKkUlQENtb28XXV1dpcvK9+/fu5gAAPDM4sDM1PX8ycmJC0glKSoBGmxjY6N0 UamsBACA9nj9+rVtnKgVRSVAw8Xj22WLyvgld2dnx8UEAIBnFPtNpq7f445MqBpFJQDF/Px8ljsr lZUAAPC8JiYmktbu8R0AqkZRCUDL7Oxs6aIyDuiJg3oAAIDnsbe3l7x2v7q6cgGpFEUlAC2fP38u Xr16Vbqs7OnpKY6OjlxQAAB4JmNjY0lr93fv3rl4VIqiEoAvbm9vkx8d+frV29tbHB8fu6AAAPAM dnd3k9ft8R0AqkJRmcn6+nrx8uXLL6/4G+5zcHDQ+uXq7hV/Q1Uyc319XYyOjpYuKwcGBmzQbY5B ZpAXkBnk5ZkMDg4mrds3NjbkhcpQVGYS5eTX/6HH33CfmEDdbk+VM3NxcVEMDQ2VLitjsaSsNMcg M8gLMiMzyMvTi8IxZc0+MjLS2gZKXqgCRWUmikpMptQtM7Gx9vDwsLJSXpAZkBdkBnnpADc3N0V/ f3/Smr1TD8SUl/pRVGaiqMRkSh0zc35+nuXOyig8nShojkFmkBdkRmaQl6e1vLyctF6PferlhSpQ VGaiqMRkSl0zE2Vl6i+zX79i30tlpTkGmUFekBmZQV6eTqy3e3p6ktbrR0dH8kLbKSozUVRiMqXO mYkTvONEwLJl5fj4uFMFzTHIDPKCzLgoyMsTmp+fT1qrz87Oygttp6jMRFGJyZS6Zyb2renu7i5d Vr569UpZaY5BZpAXZAbk5Ymcnp4WXV1dj16nxz8Th2rKC+2kqMxEUYnJlCZkJsrK1EdJvn5NTk4q K80xyAzygsyAvDyRqamppHV63I0pL7STojITRSUmU5qSmf39/Sx3VsbiCXMMMoO8IDMgL/kdHBwk r9M7aV95eakfRWUmikpMpjQpM7u7u0mPk/zcPjifP3/2BptjkBnkBZkBecksDrNMWaP39fXJC22j qMxEUYnJlKZlZmtrS1kpL8gM8iIvyAzyUlEfPnxIXqNfX1/LC22hqMxEUYnJlCZmJldZubCwoKw0 xyAzyAsyA/KSUayvBwYGktbnKysr8kJbKCozUVRiMqWpmdnY2ChdVLqz0hyDzCAvyAzIS35ROKau z+WFdlBUZqKoxGRKkzMTd0TmKCvj34M5BplBXpAZ5EVe8oiDcVLX5kdHR/LCs1NUZqKoxGRK0zMz Pz+fpaxcXl72hptjkBnkBZlBXuQlk9R1+Zs3b+SF58+rS5CHohKTKTJTFHNzc1nKysXFRY+Bm2OQ GeQFmUFe5CWDuDMyZU0ee9FfXl7KC89KUZmJohKTKTLzZ9PT01nKyrhDE3MMMoO8IDPIC+XV9Wkn ealhVl2CPBSVmEyRmT+7vb0tpqamspSV/tswxyAzyAsyg7xQ3sHBQdJ6vLe3t7i5uZEXno2iMhNF JSZTZObfxGPbsaeNslJekBnkBWQGeamGFy9eJK3HNzc35YVno6jMRFGJyRSZ+anXr187YEdekBnk BZmRGeSlAra2tpLW4mNjY/LCs1FUZrK+vt4qJ+9e8TfcJ267jwn07hV/Qx0zE4+B59qz0qLDHIPM IC/IDPJCubV5PMqdshaPA3nkheegqATgyc3MzGQpK9+/f+9iAgBAorW1taR1eKzn4TkoKgF4cjkP 2KnyHjkAAFBl19fXRU9Pz6PX4F1dXcXZ2ZkLyJNTVALwLKKsHB8fd2clAAC00eLioq2YqCxFJQDP Jn7BTT1tUFkJAADlnZ+ft+6QfOz6u7+/v7i5uXEBeVKKSgCeVc6y0mPgAADweKkHXn748MHF40kp KgF4du6sBACA9tnf309ae09MTLh4PClFJQBtoawEAID2SV2Ln56eung8GUUlAG1zeXlZDA0NKSsB AOCZxTZKKevu+fl5F48no6gEoK1iM29lJQAAPK84GKenp+fRa+7u7u7W01HwFBSVALRdlJUDAwPK SgAAeEZzc3NJa+719XUXjyehqASgEmKvm8HBQWUlAAA8k6Ojo6T1dqzbP3/+7AKSnaISgMqIOyuV lQAA8HziJO+U9fbHjx9dPLJTVAJQKRcXF8pKAAB4Jru7u0lr7devX7t4ZKeoBKBy4jHwvr4+ZSUA ADyx29vbpP3i41Cdy8tLF5CsFJUAVNLx8bGyEgAAnsHy8nLSOvvdu3cuHlkpKjOJE69evnz55eUE LH7JwcFBa0K/e8XfIDM/dXJyUvT392cpKzc3N+UFZAZ5QWaQF35G3BnZ1dX16DX28PBwWw/VkZf6 UVRmEuXk1/+xxt9wn5hA/QqFzDyMA3bkBZlBXpAZ5IWnNzU1lbTGbmc5KC/1o6jMRFGJyRSZeTpx Z2Wux8CbcGelOQaZQV6QGeSFx9rZ2UlaX79580ZeyEZRmYmiEpMpMvO07FkpL8gM8oLMIC88nXiE O+VJpjhU5+LiQl7IQlGZiaISkyky8/SUlfKCzCAvyAzywvNd/4e+4jAeeSEHRWUmikpMpsjM8zg9 PS0GBgaylJV1PfhMXpAZ5AWZQV5IcXZ2lrSujvV5Ow7VkZf6UVRmoqjEZIrMPB97VsoLMoO8IDPI C09jZmYmaV29u7srL5SmqMxEUYnJFJl5XjkfA19dXZUXzDEyg7wgM8gL/9/e3l7SmjoKTnmhLEVl JopKTKbIzPOLOytTNvz+uVedrqm8IDPICzKDvJAqHuFOuSGgq6uruLq6khdKUVRmoqjEZIrMtMf5 +Xm2srJdm4DLCzKDvCAzIC9Vfh+quge8vNSPojITRSUmU2SmfS4uLrKVlQsLC23ZCFxekBnkBZkB eamKOFQn7pB87Fq6v7//WdfS8lI/ispMFJWYTJGZ9orTwHPtWbm0tCQvmGNAXpAZ5KXRJicnk9bS +/v78kIyRWUmikpMpshM+0VZmevOytnZ2Y69s1JekBnkBZlBXigrTvFOWUdPTU3JC8kUlZkoKjGZ IjPVkPMx8E4tK+UFmUFekBnkhbJub2+LgYGBR6+hu7u7i+vra3khiaIyE0UlJlNkpjrigJ2hoaEs ZeXMzExrkSYvmGNAXpAZ5KVp4rDJlDX0xsaGvJBEUZmJohKTKTJTLXFn5cjISJay8tWrVx1VVsoL MoO8IDPICzmkHqozMTEhLyRRVGaiqMRkisxUTzxy8uLFi8aVlfKCzCAvyAzyQi6xDk5ZP8eNA/LC YykqM1FUYjJFZqqpiWWlvCAzyAsyg7yQy87OTtLaeWVlRV54NEVlJopKTKbITHXlLCvjMZarqyt5 wRyDvMgLMoO8NMLNzU3R09Pz6HVzHMTz1AdTykv9KCozUVRiMkVmqi1nWTk6OlrpslJekBnkBZlB XsjpzZs3Sevmw8NDeeFRFJWZrK+vt8rJu1f8Dfc5ODhoTaB3r/gbZObp5S4rLy8v5QVzDPIiL8gM 8tKI9yVlzTw7OysvPIqiEoBGyVlWxuMscRIiAADUXax9H7te7uvr65gDKakGRSUAjRNl5eTkZJay sr+/vzg+PnZRAQCotTgcJ2W9vL297eLxYIpKABopftmNU7xzlJW9vb3F0dGRiwoAQG3FHu1dXV2P XivPzMy4eDyYohKAxopTCJWVAADwMBMTE49eJ0e5GU80wUMoKgFotLizMn7lVVYCAMAve//+fdI6 eXNz08XjQRSVAPD/zc3NZSsrDw8PXVAAAGon7ozs6el59Bp5fHzcxeNBFJUA8K/m5+ezlJXxeMuH Dx9cUAAAauf169dJa+Tz83MXj1+lqASArywsLGQpKz3iAgBAHR0cHCStjePUcPg1ikoA+M67d++y lZWxjw8AANRFHEjZ39//6HXx8PCwi8evUlQCwM+IX3yVlQAA8FOpP+x7/Jtfo6gEgHvkLCs3NjZc UAAAauH09LS1L/tj18TLy8suHr9IUQkAv2BtbS1pEfZzrzisJx6VAQCATjc2Nvbo9fDIyIj1ML9I UQkAv2JraytbWfnmzRuLMwAAOl7q49/Hx8cuHvdSVALAA+zs7BTd3d1ZysrZ2VllJQAAHS0e/05Z C799+9bF416KSgB4oIODg6K3tzfbnZW3t7cuKgAAHevFixePXgcPDAxYB3MvRWUm6+vrxcuXL7+8 4m+4T5QdcZv83Sv+BpnpDIeHh9nKyvHx8eL6+lpeMMcgL8gMyEtH2tzcTFoH53pf5aV+FJWZRDn5 9X908Tfc5/u9POJvkJnOEfvq9Pf3ZykrR0dHi6urK3nBHIO8IDMgLx0n1rEp2yPNzc3JCz9LUZmJ ohKTKTLTLBcXF8Xg4GAly0p5QWaQF2QGeeG5vHr1Kunx7xx7tstL/SgqM1FUYjJFZponysqhoaEs ZeXIyEjr3ycvmGOQF2QGeZGXTrKxsZG0/t3f35cXfkJRmYmiEpMpMtNM5+fnxfDwcJayMn5Zjn+f vGCOQV6QGeRFXjpF6uPfr1+/lhd+QlGZiaISkyky01xxIM7Y2FiWsjL2vjw6OpIXzDHICzKDvMhL x0h5/DvKzbIHS8pL/SgqM1FUYjJFZpot9tiJU7xzlJVxqniZEwvlBZlBXpAZ5IXntLW1lbTujX9O XviaojITRSUmU2SG29vbYmpqKktZGb8w7+3tyQvmGOQFmUFeqLx4/Lunp+fZH/+Wl/pRVGaiqMRk iswQ4s7KmZmZLGVlV1fXg39lvry8bO1vGa9//Md/lBfMMcgLMoO88KxSfrCPH+fjx3554Y6iMhNF JSZTZIY7UVbOzs5mKSvjtbq6+s2/PxZzHz9+LBYXF4vR0dFf/fX6v//3/156/x/MMSAvyAzywi/Z 3NxMWutub2/LC18oKjNRVGIyRWb43tzcXLaycmlpqfiXf/mXYmFhobWHZcqv1VGe5jhVHHMM8iIv yAzywvfiCZ94Iuix69RYo8oLdxSVmSgqMZkiMzzkvSvz+vHHH7M8Th4FqjssMccgL8gM8kJuY2Nj SQdJpj7+LS/1o6jMRFGJyRSZ4T4rKytJvy4/5eu3v/1t8mE9mGOQF3lBZpAXfs7a2lrS2nR/f19e aFFUZqKoxGSKzPBLYu+dePy6SmVlvNbX1705mGOQF2QGeSGLi4uLpB/o44kfeSEoKjNRVGIyRWb4 NfFL8a8dfPOcrx9++KH1/11eXvbmmGPMMcgLMoO8kMXIyMij16VDQ0OtAynlBUVlJopKTKbIDA9x fHxc9PX1Va6sjMd0MMeYY5AXZAZ5oazV1dWkdenh4aG8oKjMRVGJyRSZ4aGirOzv76/UI+DxiM7B wYE3xxxjjkFekBnkhVJOTk6SHv9Oea/lpX4UlZkoKjGZIjM8xvn5eTE4OFipsvI//+f/XNzc3Hhz zDHmGOQFmUFeKCX18W95QVGZiaISkykyw2PFZuOxIKtSWbmwsOCNMceYY5AXZAZ5oZSlpaWktWg8 eSQvzaaozERRickUmSFF3ME4NTVVmaIyTiaPAhVzDMgLMoO8kOro6ChpLbqysiIvDaeozGR9fb1V Tt694m+4T+wDFxPo3cu+cMhMs93e3lbqzsr4BRxzDMgLMoO8kCpO8B4YGHj0OnR0dFReGk5RCQAV EPtDVqWojIN+YnEJAACpYkuhlLXo6empi9dgikoAaLPYiycWZT/88ENlysrDw0NvDAAAyT59+pS0 Dt3Y2HDxGuwvvr9Ntuyr7G22xmM8xmM8xmM8TRvPf/2v/7VSB+rE62//9m+9X8ZjPMZjPMZjPMZj PMaTPJ54Qqe3tzfp9G/vV3PH8xffbzxa9lV241LjMR7jMR7jMR7jqd7L+2U8xmM8xmM8xmM8xmM8 jx3P/Py89arxPGo8ikrjMR7jMR7jMR5FpffLeIzHeIzHeIzHeIzHeLKPZ39/33rVeBSVxmM8xmM8 xmM8ikoLP+MxHuMxHuMxHuMxHuNp73ji8e+enh7rVeN5eFHpGXzjMR7jMR7jMZ72jqfK5aT3y3iM x3iMx3iMx3iMx3jKjGdycvLR69C+vj7vV1P3qCwAgLaqalEJAABlbW5uJq1FT09PXbwmfjdyCQCg vZ7rcZjHvGJMAABQ1uXlZdJ6dH193cVrIEUlALTZ6Oho5YrKGBMAAOQwMDDw6PXo1NSUC9dAikoA aLOZmZnKFZXT09PeGAAAslhYWHj0erS7u7u4vb118RpGUQkAbfb+/fvKFZUbGxveGAAAsoiDU1LW pHt7ey5ewygqAaDNzs/PWwuxH374oTJFpc3LAQDI5ebmpnWH5GPXpG/fvnXxGkZRCQAVMDY2VpmS 8ne/+503BACArGLPyceuS0dGRly4hlFUAkAFbG5uVurR73gcHQAActna2kpal8bTRzSHojKT9fX1 4uXLl19e8TfcJ/bnePfu3ZdX/A0y02yfP38uhoaGKlVWrq6utsaFOQbkBZlBXigrthZKWZPGD/ry 0hyKykyinPz6P6T4G+4TE+jXeYm/QWao4qE6cfq30xbNMSAvyAzyQg7xKHfKelRemkNRmYmiEh++ yAw5TE5OVq6sjDFdXV15c8wxIC/IDPJCKQsLC49ei/b09BTX19fy0hCKykwUlfjwRWbI4eLionKP gMdrcHDQSeDmGJAXZAZ5oZTDw8Okteje3p68NISiMhNFJT58kRlyOTk5Kf76r/+6cmVl/Jpt3x9z DMgLMoO8kCq2FOru7n70OvTt27fy0hCKykwUlfjwRWbI6fj4uOjr66tcWRkLy52dHW+QOQZ5kRdk BnkhyatXrx69Bo29LeWlGRSVmSgq8eGLzJBb3FkZj1xXraz8tdMXMccgLyAzyAv3WVtbe/Tas6ur 62f3qZSX+lFUZqKoxIcvMsNTuLy8LKampipZVsZm6J8/f/YmmWOQFxcFmUFeeLD4MT5l7bm9vS0v DaCozERRiQ9fZIanFAuzeOTlLgM//PBD0gLvd7/7XfHb3/42W1k5MzNT3NzceIPMMcgLyAzywoMN DAw8et25uLgoLw2gqMxEUYkPX2SGpxZ3L0ZhGfv6/OY3v3nwou7HH38sJiYmig8fPrQ2MI+7NF+8 eJGtrBwdHS2urq68QeYY5AVkBnnhQebm5pLWnPJSf4rKTBSV+PBFZnhOcRfj3t5e6/HreDR8eHi4 tZ9lvL4/hOePf/zjz/7zOR8pj//deIwHcwzyAjKDvPBr4nDGlDXn9z+Oy0v9KCozUVTiwxeZoRPz 8vbt22xlZU9PT6s8xRyDvIDMIC/8kigc44Ccx643v19rykv9KCozUVTiwxeZoVPzEicvpiwUnQhu jkFe5AWZQV5IlbIV0fz8vLzUnKIyE0UlPnyRGTo5L7F/ZdwRmausjDs1nQhujkFeQGaQF+4TWxg9 do0Z5aa81JuiMhNFJT58kRk6PS/Hx8dFf39/trLy9evXTgQ3xyAvIDPICz9rf3//0evLeAro630q 5aV+FJWZKCrx4YvMUIe8XFxcFENDQ1lPBD8/P/emmGOQF2RGZpAXvhE/aPf29pbap1Je6kdRmYmi Eh++yAx1ycv19XXSnkH3veIU8qOjI2+MOQZ5QWZkBnnhG5OTk49eWy4tLclLjSkqM1FU4sMXmaFO ebm9vS1mZ2edCC4zIC/IDPLCk1lZWXn0unJ8fFxeakxRmYmiEh++yAx1zEv8Yp2rrHQiuDkGeUFm ZAZ54WuHh4ePXk92d3e3ngCSl3pSVGaiqMSHLzJDXfOysbHR2rjcieAyA/KCzCAv5BSFY8o68+PH j/JSU4rKTNbX11vl5N0r/ob7HBwctCbQu1f8DTJDlfOyvb3denw7V1k5MTHxzYmNmGOQF2QG5KWZ 4lHux64l19bW5KWmFJUAwIMcHx8X/f392crKkZERJ4IDADTc4uLio9eRcfAj9aSoBAAe7PLy0ong AABkE0/upKwjbSVUT4pKAOBR4kTwN2/eOBEcAIDSYp/KlDXkzs6Oi1dDikoAIEkcipPzkJ2VlRUX FQCggVK3EaKGWXAJAIBUW1tbRXd3d7ayMu7U9BgPAECzpP74Tf14VwGAUj59+tTaa9KJ4AAApJic nFRU0uJdBQBKOzs7az1+k6usHBwcLE5OTlxYAIAG2N3dTVozxkGP1IuiEgDIIjZCT/013CE7AADN lrJejIKTmuXAJQAAcpqfn89WVt4dsmPfSgCAekvZSmhtbc2FqxlFJQCQ3fr6etYTwV+/fl3c3Ny4 sAAANbW0tPToNeLMzIwLVzOKSgDgScSjODkP2Yk9MM/Pz11YAIAaOjg4ePT6sL+/34WrGUUlAPBk olgcGhrKVlb29va2FrEAANTL1dVV0vrQD9n1oqgEAJ580fnixYtsZWV3d3fx4cMHFxYAoGbiDsnH rg23t7dduBpRVAIATy72l4w9hHIesrO4uFjc3t66uAAANTE5OfnoNeHCwoILVyOKSgDg2ayurmYt K2Mxe3197cICANRAyoE64+PjLlyNKCozidNNX758+eUVf8N9Yn+1d+/efXnZbw2ZoUl5ice24/Ht XGVl7IF5fHzsjTfHIC/IDPJCh/v48eOj14L/7t/9O3mpEUVlJlFOfv0fSvwN94kJ9Ou8xN8gMzQp L58+fcp6IngcsrO3t+fNN8cgL8gM8kIHSz1QR17qQ1GZiaISH77IDPLyOGdnZ1lPBPffhjkGeUFm kBc6X5kfs+Wl8ykqM1FU4sMXmUFeHi/2l0zZNP2XXhMTE61f4zHHIC/IDPJC54k9JxWVzaWozERR iQ9f/l97dwxSWZvfD3xZpphCggQLC2FlkSCLhRAJsgyMEMO6YGBChBhiWIsJESKJAReEnWUKCwsL CwuLKSwsLCymEGIxhYWFhYWFhYWFhYWFhYWFhcXJ/3f++O5k9p155577nHvPOffzgVNI8r7v2XO/ 8zx3vj7neWQGeSmuyMbp37rGx8ez29tbYTDGIC/IDPJCzTOgqOwtispEFJWYfJEZ5KU9u7u7SQ/Z GRoayk5OTgTCGIO8IDPICzWyv7+vqOxhispEFJWYfJEZ5KV9cVLj4OBgsrLyxYsX2c7OjlAYY5AX ZAZ5oSbOzs4UlT1MUZmIohKTLzKDvKQRr2zHPpMpXwVfXl7OHh8fhcMYg7wgM8gLFff09JT19/cr KnuUojIRRSUmX2QGeUknSsWFhYWkZWVszG7fSmMM8oLMIC9UX9EDdeSl/hSViSgqMfkiM8hLeuvr 60nLyti3Ml4nwhiDvCAzyAvVtbi4qKjsUYrKRBSVmHyRGeSlHLGhespDduLftbe3JyjGGOQFmUFe qKitrS1FZY9SVCaiqMTki8wgL+U5PT1NeshOXKurq/keSBhjkBdkBnmhWooeqPOHP/zBw6s5RWUi ikpMvsgM8lKu6+vrbGJiImlZGYf22LfSGIO8IDPIC9Vyf3+fvXjxouXvdv/+7//u4dWcojIRRSUm X2QGeSlfrIAsumfR167h4eHs4uJCZowxyAsyg7xQIbG3eKvf63772996cDWnqExEUYnJF5lBXjpn Y2Oj0G/Zv3b19fXle2HKjDEGeUFmkBeqYX5+vuXvdH/zN3/jwdWcojIRRSUmX2QGeemsk5OTrL+/ P+nqypWVlZ7ct9IYg7wgM8gLVRO/mG71u9zIyIgHV3OKykQUlZh8kRnkpfNubm6yycnJpGXlzMxM 9vDwIDMgL8gM8kIXHR4etvw97i//8i89uJpTVCaiqMTki8wgL93x+PiYLSwsJC0r47fxcdqkzIC8 IDPIC91xeXnZ8ne4n//85z35dkyTKCoTUVRi8kVmkJfu2tzcTLpvZfy7dnd3ZQbkBZlBXuiCoid/ X11deXg1pqhMRFGJyReZQV6679OnT8n3rVxbW5MZkBdkBnmhC+Itl1a/u8X3QepLUZnI1tZWXk4+ X/EzfM3x8XE+4T5f8TPIDPKSxvX1dTY2Npa0rJyens5ub29lBuQFmUFe6KD4Dtbq97adnR0PrsYU lQBA48RhOHNzc0nLyqGhoZ7atxIAoNuWl5db/s4W/wz1pagEABprY2Mj+b6V29vbHiwAQAfE6shW v6/NzMx4cDWmqAQAGu3o6Cj5vpVv3751oiQAQMkODg5a/p42PDzswdWYohIAaLzLy8tsdHQ0aVk5 OTmZ74cJAEA54gTvIm/A+IVyfSkqAYCeEPtWzs7OJi0r+/r6ssPDQw8XAKAkRbbxiYKTelJUAgA9 ZX19Pem+lXHFqaQAAKQ3MjLS8nez2PqHelJUAgA959OnT/lqyJRl5dTUVHZ7e+vhAgAkNDc31/L3 sjiEh3pSVAIAPamMfSsHBwezk5MTDxcAIJHl5eWWv5Otra15cDWlqAQAelbsW7mwsJC0rIzXyv0W HwAgjfhe1er3senpaQ+uphSVAEDP297ezl6+fJm0sIzXlO7v7z1cAIA2xH6TrX4PGx4e9uBqSlEJ AJCVs29lvFp+fn7u4QIAFHRxcdHyd7D4BfTT05OHV0OKSgCAz74Ij4+PJ38VfHd318MFACggtuop 8h3s+vraw6shRSUAwGceHx+T71sZ19u3b/N/NwAArenv72/5u9fZ2ZkHV0OKSgCAHxGrIFO/Ch6r Na+urjxcAIAWjIyMtPy9a39/34OrIUUlAMBXxP6Sg4ODScvKgYGBfFN4AAC+z+zsbMvfueKwROpH UZnI1tZW9vr16x+u+Bm+5vj4OHv//v0PV/wMMoO8VNPt7W02PT2d/FXw9fV1mcEYg8yAvPAdYgud Vr9rvXv3zoOrIUVlIlFOfv4HIn6Gr4kJ9/O8xM8gM8hLta2trSUvK2dmZrK7uzuZwRiDzIC88A1R OhbZH5z6UVQmoqjE5IvMIC/N9+nTp/zV7ZRlZbxa3u3N3mUGeUFmkBeqbHNzs+XvWFNTUx5cDSkq E1FUYvJFZpCX3hCH4cShOCnLyhcvXuTbxjw9PckMxhhkBnmRF74Q+3u3+v1qbGzMg6shRWUiikpM vsgM8tI7olAsslfST12xUXw3XgWXGeQFmUFeqLJ4+6TV71UvX7704GpIUZmIohKTLzKDvPSeg4OD rK+vL/mr4J0+OEBmkBdkBnmhyu7v7wt9r3p4ePDwakZRmYiiEpMvMoO89KaLi4tseHg4+avgcSp4 p14FlxnkBZlBXqi6+H7U6neq2LKHelFUJqKoxOSLzCAvvSt+W7+wsFDKqeC3t7cygzEGmUFe6HlF fjF8enrqwdWMojIRRSUmX2QGeSFOpCzy2/6fehU8ThuXGYwxyAzyQi+bmJho+XtUbNNDvSgqE1FU YvJFZpAXwsnJSfJXweOKV8FlBmMMMoO80KvevHnT8venDx8+eHA1o6hMRFGJyReZQV54Fhu+T09P Jy8rp6amSnkVXGaQF2QGeaHq3r592/J3J/mpH0VlIopKTL7IDPLCl1ZXV5OXlfEqeKzalBmMMcgM 8kIvZ+N7rpWVFQ+uZhSViSgqMfkiM8gLP+bjx4/ZwMBA8lPBl5aW8kN8ZAZjDDKDvNALtra2Wv7O tLi46MHVjKIyEUUlJl9kBnnha25ubgptAP9T1/j4eHZ9fS0zGGOQGeSFxtvd3W35u9Lc3JwHVzOK ykQUlZh8kRnkhW95fHzMFhYWkpeVsVrz8PBQZjDGIDPIC40Wb6kU2d+belFUJqKoxOSLzCAvfI+9 vb2sv78/eWEZJWjRV8FlBnlBZpAXqi726G71+9Ho6KgHVzOKykQUlZh8kRnkhe8VJ3eX8Sr42NhY oVfBZQZ5QWaQF6ouvuO0+t1oeHjYg6sZRWUiikpMvsgM8kIrnp6eSjkVPFZrxmbzMoMxBplBXmiS IkXl0NCQB1czispEFJWYfJEZ5IUiYr+lvr6+5IXlmzdvvvtVcJnBGIPMIC9U3f39faHvRNSLTywR RSUmX2QGeaGoy8vL/ATv1GVl7Mt0fn4uMxhjkBnkhUZQVPbAZ+wRpBGvWEU5+Xy1+soVveX4+Dif cJ+v+BlkBnnpbfEq+Lt377IXL14kLSvj37e+vi4zGGOQGeSF2lNU9sBn7BEAAFTH4eFhKaeCz87O Zjc3Nx4wAFBbisoe+Iw9AgCAaonN4l+9epW8rBwYGLAyBQCorSL7esfeltSHohIAoIKeTwUv61Xw +PcDANTJ8PBwy9994hfA1IeiEgCgws7Ozgp9Kf+pKw7v8cUdAKgTRWXzKSoBACru7u4um5qaSl5W xl6Ye3t7HjAAUAuKyuZTVAIA1EBZp4LHtbi4mD08PHjIAECljY2Ntfw95/z83IOrEUUlAECNxJft Ml4FHxkZyV8zBwCoqiJvmDhIsF4UlQAANROnVy4sLCQvK2O15srKioN2AIBKUlQ2n6ISAKCmtre3 s76+vlIO2rm8vPSAAYBKmZ6ebvl7zdHRkQdXI4pKAIAau7m5ySYmJpKXlVGA7u7uesAAQGXEvtqt fqfxfaZeFJUAADUXr2qvra0lLyvjevPmTX7qOABAtykqm09RCQDQEIeHh9nQ0FDysnJwcDD/dwMA dJOisvkUlQAADRKrH2dmZkpZXRmrNh20AwB0yz/8wz+0/P0lDgqkPhSVAAANtLOzk5/iXcZBO+fn 5x4wANBxf/d3f9fyd5ff/va3HlyNKCoBABrq7OwsGxsbS15Wvnz5Mtvc3PSAAYCOev36dcvfW+Kf oT4UlYlsbW3l4X++4mf4muPj4+z9+/c/XPEzyAzyQhnu7++zhYWFUl4Fn5qayq6vrz1kY4yHgswg L3REkRWVf//3f+/B1YiiMpEvW32NPd8SE+7neYmfQWaQF8q0v7+fDQwMJC8r+/r6sr29PQ/YGAMy g7xQun/+539u+bvKf/7nf3pwNaKoTERRickXmUFeqLrb29tsdna2lNWVsWrz4eHBQzbGgMwgL5TG qd/Np6hMRFGJyReZQV6oi42NjVIO2okrDvHBGAMyg7xQBkVl8ykqE1FUYvJFZpAX6iQO2okTvMso K+OyutIYAzKDvJDa/Py8orLhFJWJKCox+SIzyAt18/j4WGhlwvdep6enHrIxBmQGeSGZOMiv1e8j R0dHHlyNKCoTUVRi8kVmkBfq6p/+6Z9KKytXV1fzQhRjDDIjM8gL7SpSVDo5vl4UlYkoKjH5IjPI C03JTOprdHQ0u7i48KCNMciMzCAvtEVR2XyKykQUlZh8kRnkhaZkpoyDduLfub6+7mEbY5AZmUFe KGxyclJR2XCKykQUlZh8kRnkhaZk5t/+7d+ysbGxUlZXxl8wrq+vPXRjDDID8kLLhoeHW/7ucXl5 6cHViKIyEUUlJl9kBnmhaZnZ3NwsZXVlX19ftr29nT09PXn4xhhkBuSF71akqPQL0npRVCaiqMTk i8wgLzQxMycnJ4X+UvA916tXr/zlwRiDzIC88N0Ulc2nqExEUYnJF5lBXmhqZh4eHrKlpaVSyspY Xbm3t+dDMMYgMyAv/KQib3rc3t56cDWiqExEUYnJF5lBXmh6Zo6Ojko7GXxubs5fJIwxyAzIC99U 5DsGNfuMPYI0FJWYfJEZ5IVeyMzd3V1pZWWsrjw4OPCBGGOQGeRFXvhRisoe+Iw9gjQUlZh8kRnk hV7KzMzMTGmF5ezsbHZ/f++DMcYgM8iLvPCD+G6gqGw+n1giikpMvsgM8kKvZebm5iZfBVlGWTkw MJC/ao4xBplBXiDEoTitfp8YHBz04GpGUZmIohKTLzKDvNCrmdnd3c36+/tLKSzn5+etrjTGIDPI C2RXV1ctf4+IU8KpF0VlIopKTL7IDPJCL2cmVjmMjY2VUlYODQ05GdwYg8wgL/S4k5MTRWUP+Nnx 8XH+Bz/VFf++dtT1fn7xi1/8nz8M8bPn436+dj8/Vmx7Pu7nW/dTNDM+r968ny+/4BfJi8+rt+7n y8z87ne/K/Tf/eMf/5j9+te/zn7+85+XUlj+6le/yn7/+9/LT5fv56dKBH++3E87xZPPy/20U1T6 vJp9P//yL//S8neHV69e+bxqdj8/+3IQaPdq97cd7sf9uB/3437cj/tp735i0v+y3PZ83E8rXzyj qCzroJwqXPLT3v18mZcv/6Lhz5f7aTUzPi/38/n9tJIXn5f7+alrbm7O86nZ/Sgq3Y/7cT/ux/24 H/fjftxPx//ioKh0P+7H/bgf9+N+3E/Zc/7q6qrno6j0Qbgf9+N+3I/7cT/ux/24nz9df/EXf6Go dD/ux/24H/fjftxPx4vKjY0Nz6duRaV38N2P+3E/7sf9uB/3437cT5n38z//8z/Z8vJyaX8JGRkZ yf7rv/7L5+V+3I/7cT/ux/00+H7Gx8db/o6wu7vr86rbHpUZAAB0wNHRUTY6OlpKWfny5ctse3vb QwaAhpqZmWn5+0F896BeFJUAAHTMw8NDtra2lr148aKUwjJO97y6uvKgAaBhJiYmWv5ecHl56cHV jKISAICOOz09zYaHh0tbXbm1tZU9PT150ADQEDG/t/qdIH5BSr0oKgEA6Ir4y0OcxlnW6srJyUkr KQCgAW5vb1v+HtDX1+fB1ZCiEgCArjo8PMyGhoZKW10ZJ35aXQkA9XV2dtbyd4B4c4P6UVQCANB1 sbpyaWmp1JPBbagPAPV0cHDQ8twfh+9QP4pKAAAqI/aujFKxrMLy7du32f39vQcNADUSb0cUmfOp H0UlAACVEqsr4y8XZZWVg4OD+evmAEA9FPlesLm56cHVkKISAIBKiv2oylxdubCwYHUlANTA9PR0 y/P8/v6+B1dDikoAACorDsF59+5daSeDDwwMZFtbWw7bAYAKK/KLy+PjYw+uhhSVAABU3snJSTY6 Olra6sqpqans6urKgwaAioktYYr8wvLm5sbDqyFFJQAAtRCrHss8GTz+ErS+vu5BA0CFxFYwReZ1 6sknl0i8MvT69esfrvgZviaWoL9///6Hy5J0ZAZ5QWa+3/n5eamrKycnJ/25McYgM8gLFfHhw4eW 5/J4VZx6UlQmEuXk538o4mf4mphwP89L/Awyg7wgM9/v8fExX/1Y1t6VcS0vL+evm2GMQWaQF7pn dXW15Tl8ZmbGg6spRWUiikpMvsgM8oLMdN7FxUU2MTFRWlk5NDSUHR0dCYkxBplBXuiSIid+28ql vhSViSgqMfkiM8gLMtMdsXfl9vZ21t/fX1phOTs7a1N+Ywwyg7zQBQMDAy3P24eHhx5cTSkqE1FU YvJFZpAXZKa7rq+v89O7yyor+/r6ss3Nzfy1c3kxxiAzyAvlu7u7KzRnX11deXg1pahMRFGJyReZ QV6QmWrY2NgodXXl8PBwT78OboxBZpAXOiXm2yK/WIy3LagnRWUiikpMvsgM8oLMVMft7W3+unZZ ZWVci4uL+UoPeTHGIDPIC+WINxlanZ9jT0vqS1GZiKISky8yg7wgM9Wzt7dX6urKwcHBfH/MXlq5 YYxBZpAXOmVhYaHluXlpacmDqzFFZSKKSky+yAzygsxU0/39fbayspK9ePGitMIyTh4/OzuTF5AZ 5IWEYn5tdU7e2try4GpMUZmIohKTLzKDvCAz1XZ8fJyNjIyU+jp4rOKIYlReQGaQF9oTh9e9fPmy 5bn49PTUw6sxRWUiikpMvsgM8oLMVF+8oh2vape5ujJeB9/f35cXkBnkhTbEyd1F5uEoOKkvRWUi ikpMvsgM8oLM1Mfl5WW+2X6Zqyunpqby/468YIyRGeSF1hU5SCf2pabeFJWJKCox+SIzyAsyUz+7 u7vZwMBAaWVlrNxcW1vLHh4e5AVjjMwgL7QgtlNpdd4dHR314GpOUZmIohKTLzKDvCAz9RR7Si4v L5f6Ovjw8HB2eHgoLxhjZAZ54TsV2Vf6b//2bz24mlNUJqKoxOSLzCAvyEy9xandRU4XbeV68+ZN dn19LS8YY0Be+IaYK4vMs//6r//q4dWcojIRRSUmX2QGeUFm6i8O29na2sr6+vpKKyvjBNP19fXa bvYvL8gM8kLZdnZ2Cs2xf/jDHzy8mlNUJqKoxOSLzCAvyExzxEqOmZmZUldXxuvge3t78oIxBuSF L8zNzRWaW+Wl/hSViSgqMfkiM8gLMtM8+/v72eDgYKmF5atXr7KLiwt5wRgD8sL/E28cFD3oTl7q T1GZiKISky8yg7wgM80Uh+2srq6WWlbGQT4rKyv5f0teMMYgL/LSy05PTwvPp/JSf4rKRBSVmHyR GeQFmWm24+PjbHR0tNTCMlaQxB6ZsVemvGCMQV7kpRetra0pKnuYojKR+EIZ5eTzFT/Dt/6iEwPo 8xU/g8wgL8hM9UWBuL29nfX395daWI6NjWUnJyfygjEGeZGXnjMxMdHyvPmrX/1KXhpCUQkAAC2K w3bm5+fzV7bLLCwXFhayu7s7DxyAnhBzXpG5NU4JpxkUlQAAUFDsozU5OVlqWRmrNzc2Nir9OjgA pLC7u1torry8vPTwGkJRCQAAbYrXwV++fFn66+BeaQOgyeJNglbnx+HhYQ+uQRSVAACQQLwOPjs7 W2pZGdfc3Fx2fn7ugQPQOHGoXKvz4tLSkgfXIIpKAABI6OjoKF/dUWZZGft3raysZA8PDx44AI1w dnZWaE78+PGjh9cgikoAAEgs9pNcX18v/XTwwcHBfD8v+1cCUHexH3ORudAv7ZpFUQkAACWJ00vf vn1b+uvgcaBPrEQBgLoqMv+Nj497cE3LgUcAAADlij0lp6amSi8s4xAC+1cCUDf39/eF5r3V1VUP r2EUlQAA0CHxWlvZr4M/HywQf+kDgDpYXFwsNN8dHx97eA2jqAQAgA6KAjGKxDgQp8yyMk5O/fDh gwcOQOUVnev8Uq6BWfAIAACg8y4uLrLZ2dnSV1fG/l17e3seOACVdHNzU3iOo3l8qgAA0EX7+/vZ 8PCwA3cA6Embm5uF5rWhoSEPr4EUlQAA0GWPj4/Z+/fvs5cvX5ZeWMYp5FdXVx46AJUQv0grMp+d np56eA2kqAQAgIqI19/i5O6y96+Mf78DdwDottgGpeicRzP5ZAEAoGJOTk6ysbGx0ldXxoE7Ozs7 +YpOAOi0d+/eFZq/7L3cXIrKRLa2trLXr1//cMXP8DXHx8f5613PV/wMMoO8IDN8KUrEKBPLLixj j8yDg4Ps6elJXjDGIC90RPySrMgcFyswn+creWkeRWUiUU5+/gcnfoaviQH087zEzyAzyAsyw4+J 17PX1tY6sn/lxMREdnh4KC8YY5AXSheHyRWZq5aXl+WlwRSViSgqMfkiM8gLMkOZrq+vszdv3pRe VsY1MzOT7xsmLxhjkBfKMjs7W2iOiu1R5KW5FJWJKCox+SIzyAsyQyfEa22x8rETheX8/Hx+wI+8 YIxBXkgp3hYocojO+Pi4vDScojIRRSUmX2QGeUFm6KTYv7K/v7/0svL5hPC7uzt5wRiDvJDExsZG oTlpfX1dXhpOUZmIohKTLzKDvCAzdFqsSNnc3OxIYRl7ZK6srGS///3v5QVjDPJCYUUP0Yl56Pb2 Vl4aTlGZiKISky8yg7wgM3RLrHZ8+/ZtR14H//JQH3nBGIO80Ir4BVuR+Sf2aZaX5lNUJqKoxOSL zCAvyAzddn5+nk1PT3eksHy+/vjHP3rwGGOQF77L09NTNjw8XGi+OTo6kpceoKhMRFGJyReZQV6Q Gapif38/Gxoa6khRGa/v7e3t5X/5BGMM8sK3HBwcFJ5r4pVxeWk+RWUiikpMvsgM8oLMUCXxF7qt ra1scHCwI4Xl2NhYXliCMQZ54Wtirigyx6yurspLj1BUJqKoxOSLzCAvyAxV9PDwkK2trWV9fX0d KSxfvXqVnZ6eevAYY5AX/o94dbvo3HJxcSEvPUJRmYiiEpMvMoO8IDNU2c3NTTY/P9+xvSvj0IOz szMPHmMM8kJucnKy0HwyOzsrLz1EUZmIohKTLzKDvCAz1MHx8XG+6rGTheXXVsJgjAF56Q3trKaM eUteeoeiMhFFJSZfZAZ5QWaok0+fPmWjo6MdKyxjNefV1ZUHb4wxxiAvPWh6errQ3BH/nLz0FkVl IopKTL7IDPKCzFA3cVL37u5uNjIy0pGy8sWLF9nS0lJ2fX3t4RtjQF56RGwDEuN/kXkjVmLKS29R VCaiqMTki8wgL8gMdRWF5fb2dtbf39+xwjJOcFVYGmNAXppvamqq0FwR/5y89B5FZSKKSky+yAzy gsxQd7e3t3mB2KkTwl++fJn/9+7v7z18YwzISwOdnp6WsjelvDSXojIRRSUmX2QGeUFmaIpY6bi4 uFj4Vb1WryhG3717lz08PHj4xhjkRV4a4vHxMRsbGyttNaW8NJOiMhFFJSZfZAZ5QWZomsvLy/wQ nE4VlvHqeRSWd3d3Hr4xBnmRl5pbW1srdTWlvDSTojIRRSUmX2QGeUFmaKooLIue2NpOYRmvomOM QV6onzhAJ7b3KDIHTE5OyksPU1QmsrW1lZeTz1f8DF8Tvx2KAfT5+t7fFiEzMoO8IDN0Oyt//dd/ 3dHCcn193R6WxhjkhZp59epV4bF/d3dXXnqYohIAAGjJwcFBNj4+boUlAH9mY2Oj8Hg/MjKSPT09 eYg9TFEJAAAUEoXl8PBwxwrLeI1weXk5P+wHgOqJ8TkOSCs6zu/v73uIPU5RCQAAFBYrX3Z2dvJV j50qLONwn4WFhez8/NwHAFAhcVp30bH9zZs3HiCKSgAAoH2xj+Tm5mZHC8u45ubmstPTUx8AQJfF KvuiY3mswry5ufEQUVQCAADp3N3d5ftJdrqwjFPJT05OfAAAXRC/rBoaGio8hm9vb3uI5BSVAABA cs+FZTt7lRW54rXDjx8/+gAAOmhpaanwuD0xMeEAHX6gqAQAAEoTq2zev3/f8cIyTo6NQxn85Reg XJ8+fcr3Di665/DZ2ZmHyA8UlQAAQOmisFxZWclP7u5kYTk6Opq/UqiwBEjv8fExGxsbKzxGx8p7 +JyiEgAA6Jjb29tsbW2t43tYxt5pGxsb+SvpAKSxurra1sr3KDrhc4pKAACg46IwjD3NOv1KeKzo jKLU6bIA7Tk/P29rlfzh4aGHyJ9RVAIAAF3TrUN3Yl+0KEqvrq58CAAtiu002hmD5+bmbMnBj1JU AgAAXfd86M7AwEBHC8u4Zmdns5OTEx8CwHdq55Xv2Prj+vraQ+RHKSoBAIDKeHh4yLa2trLBwcGO F5ZTU1PZwcGBVT4A3/Dhw4e2xtqdnR0Pka9SVAIAAJUThWWc1j08PNzxwjJOsI2/iMc9APAnx8fH bW3VMTMz45dBfJOiEgAAqKz4C+3m5mZXCst4DT1eR3dSOECWv67dzvYccfCOV775KYrKROL1lNev X/9wxc/wNfFbqPjS+3zFzyAzyAsyg7x8XRSWscpxZGSk44Vl/OX67du32eXlpQAYY5CXnhT7CLc7 /q6vr8sLP0lRmUiUk5//AYyf4WtiAP08L/EzyAzygswgLz8tCsvYR3J0dLTjheXza4ufPn0SBGMM 8tJTXr161faWGmW88i0vzaOoTERRicEUmUFekBnkpbNOT0/z4rAbhWUUpXt7e/axNMYgL40XK8rb HTPLWukoL82jqExEUYnBFJlBXpAZ5KU7zs7OsoWFha4UlnGoxPLysn3XjDHISyPFtnbtjpMxRsoL 30tRmYiiEoMpMoO8IDPIS3dFWbiystLWibRFrxcvXmTz8/P5a+FOtDXGIC9NENtsxNjWztg4PT2d PT4+ygvfTVGZiKISgykyg7wgM8hLNcShD2tra10pLOMaGhrKdnZ2vBZujEFeauvq6irr7+9ve1/K ssdBeWkeRWUiikoMpsgM8oLMIC/Vcnd3l58yG8VhN18Lv7i4kBljDPJSG1EuRsnYzvgXJWcnxj55 aR5FZSKKSgymyAzygswgL9UUr2J/+PAhGxkZ6Uph+Xxa+MePH3vytXBjDPJSH/GadoqtMMo6PEde mk9RmYiiEoMpMoO8IDPIS7VFSbi/v5+f2N2twjJWd8Yzu7m5kRmQl0qJbTMmJyfbHufiAB55oShF ZSKKSgymyAzygswgL/URh95MTU11rbCMFUdxUvnJyYnMgLx0XZSUExMTbY9tsT+wvNAORWUiikoM psgM8oLMIC/1EwdGRGH48uXLrpWWsRfc9vZ2Yw/fMcYgL9V2e3ubZKX57Oxsx7e3kJfmUVQmoqjE YIrMIC/IDPJS77+ox/+Wbh2883z4ztzcXMf2dpMZ5IXz8/NscHCw7fEris5YlSkvtEtRmYiiEoMp MoO8IDPIS/09H7zT7om3qVZZNmEvS2MM8lJNUVIODAy0PV7FCd+Xl5fyQhKKykQUlRhMkRnkBZlB Xpql2/tYfr6XZdxLXU8MN8YgL9Vzenqar+Jud4yKbTPi3yUvpKKoTERRicEUmUFekBnkpZliH8uV lZUkf6lv5xoZGckPqoj7kRmMMRR1dHSUbF/evb09eSEpRWUiikoMpsgM8oLMIC/NFofdxGvhURh2 s7CMa3p6Ojs4OMgeHx9lBmMM3+3du3fJxqGNjQ15ITlFZSKKSgymyAzygswgL70hXsHe3d3NJiYm ul5Yxv5yy8vL+V5zMoMxhm9JeVjY6uqqvFAKRWUiikoMpsgM8oLMIC+9J/Zmiz0kU71G2c41OTmZ F6ix8lNmMMbwLE7jTjnWrK+vywulUVQmoqjEYIrMIC/IDPLSu+7u7rLNzc2unxYeV+ylGassz87O KnEAj8wgL91zcXGR9Bcpsf2FvFAmRWUiikoMpsgM8oLMIC+E/f39bHZ2Nj+xu9ul5eDgYH4Q0OXl pcxgjOnBsSjlIWBVKynlpZkUlYlsbW3l5eTzFT/D1xwfH+cD6PMVP4PMIC/IDPLSLDc3N/krkqOj o10vLJ9fDY/7ifuSGYwxzRUrvBcXF5P9siT+PVUsKeWlmRSVAAAAJYuVTVNTU5UoLJ9PDY/FFVFo AM0RB2uNjIwkGyuipDw8PPRg6RhFJQAAQIdcX1/nq35Snr7bbgkRpWWslooDN4D6isO0Ur7q3d/f n52cnHiwdJSiEgAAoAs+ffqUzc3NVeLE8OdDeObn57O9vb3KnRwOfN3t7W3+ZzfleBAl5enpqYdL xykqAQAAuihKhrW1tWxgYKAyr4ZHabmwsJAdHR1lj4+PPiSoqIODg1LGgLOzMw+XrlBUAgAAVMDT 01O+l2W8il2FE8M/X1n19u3bvLS00hKq4fLyMpuZmSnlz7yVlHSTohIAAKBi4mTud+/eVWqV5ecr LeP1cCstoTtin9uytoywkpJuU1QCAABUVKyyjFc7Yy/LKq2yjCtK1NgXz+vh0Bmx0nFycrKUP89R fFoxTRUoKgEAAGogTuXe2trKRkZGKlVYPp8e7iAeKMfd3V22tLRUyi8rYmuH+HMLVaGoBAAAqJmT k5NseXk5LxmqVlrG6+Fv3rzJtre3s+vrax8WtCF+OVHWFhDj4+PZ1dWVh0ylKCoBAABqKlYvxqvh VTuA58syZGNjIz/8A/g+Hz9+LHWP2sXFRaufqSRFJQAAQAPEATxRCE5NTVWysIxreHg4P0E8Shj7 WsKfi188RLlf5orn+PMHVaWoBAAAaJh45TpOBq7ifpafH94Rr4jv7u7mJSv0sigPyzoo5/PVzVY2 U3WKSgAAgAb79OlTtrq6mg0NDVW2tIxrbGws33fz+PjYakt6RhSUkf2y/3zFSmZ/rqgDRSUAAECP ODw8zObm5rLBwcFKl5ZxSNDs7Gy+2tJhHzTR/v5+NjExUfqfpdi79sOHDx44taGoBAAA6DFPT0/5 Sq6ZmZnKHsLz+RWvsMdqy7jn29tbHyC1FIfX7OzsdGQFZVxR9nvVm7pRVCaytbWVvX79+ocrfoav iddZYs+g5yt+BplBXpAZ5IVuuL+/z1d3VfkQni9XiMVKtLW1tTx/UbpijKmys7OzbH5+Pt+XtRN/ RuK08F45MMec1DyKykSinPx8YIif4WtiAP08L/EzyAzygswgL3RbvGYdr4m+evWqFqXl8ynG09PT 2ebmZnZycmIfPmNMJUSBHid4RzY7tWo5/jux8jh++SAv1JWiMhFFJQZTZAZ5QWaQF5okSsv19fXS TyIuY3/LeKX93bt3DuYxxnTc+fl5XhbGqsZO5j5e8+7F/VzNSc2jqExEUYnBFJlBXpAZ5IWmurm5 yba3t2uzp+WXq8zGx8fzU49jhZs9Lo0xqV1fX+f32YnDcX6smI+tG+TFnNQUispEFJUYTJEZ5AWZ QV7oBVH0ReEXp4dHSVKn0vL5Ghoayt68eZO/5h4r4OxzaYwp8uegkwfj/FgBv7q62lOveZuTeoOi MhFFJQZTZAZ5QWaQF3pNnGIcq7kWFxezwcHBWpaWccUhJ7Eabmlpycnixpivuru7y1cWx2vW3VxZ HAdfRcGOOamJFJWJKCoxmCIzyAsyg7zQ605PT/O9IUdHR2tbWn6+6nJhYSFfNRenNlt12XtjTOxv Ggc0xUFNUQ526tTubxWUTrU2JzWdojIRRSUGU2QGeUFmkBf4kzjYY2trKxsZGal9afl8DQ8P56+8 P58wHnt30pwxJsroKNvjv1mFYlJBaU7qRYrKRBSVGEyRGeQFmUFe4Kcz09fX15jiMq443fn5lPHY uzMKzF7fN7AuY0wUk7FaNorneJ27anuuKijNSb1IUZmIohKDKTKDvCAzyAt8X2aifIlib3JyslGl 5ZerL+PAnvX19Wx3dzcvMGNPT7o3xsTp3IeHhz9kryorJhWU5iT+RFGZiKISgykyg7wgM8gLtJ6Z WH0YRV68Ul3nA3laveIAoigxoziLVX2xHyLpxpjI1dHRUf6MY8VrrHyteiaiPI3DnDAn9TJFZSKK SgymyAzygswgL9B+Zp73CJyenu7qycrduOLV41evXuWl7cbGRn6iejyPXjqFvJW8xArVKHmj3Iv/ vyh/4/nFQUh1yU7cZ9y3U7zNSfx/ispEFJUYTJEZ5AWZQV4gbWaiiHp+TTwKqF4rLr/c23NsbCx/ LXh+fj5/Jh8+fMjLzHhGcXhRE1ZlfpmX//iP/8g+ffqUr7qN/1uUuLHysO57nU5MTGTb29vZ3d2d QcKcxGcUlYkoKjGYIjPICzKDvEC5mYnXeeNV6aWlpby069XS8qdWZcb+mOPj4/krz7FaL0rN570y 44pnGOVm7JsZ+zbGVeb+mVGgPv93YgVk/Lfjtezn+4nDbFZWVvJ7/eUvf9nYzyb2xIySOZ5/HOSD OYk/p6hMRFGJwRSZQV6QGeQFOpuZm5ubvOh6+/Zt/rqvojJdoRZl5+fX82rOL69Y6ToyMvJn//9V PaimWwcrbW1t9dQr/OYkilJUJqKoxGCKzCAvyAzyAt3NTKzYi9ehFxYW8hWFSjJXt644GCpyGK+t Wz1pTuL7/SyWXMcHmeqKf1876no/v/jFL/7PH4742fNxP1+7nx8rtj0f9/Ot+ymaGZ9Xb97Pl1/Y iuTF59Vb9/NlZn73u995Pu6n8F8KfV7up50iIfX9xP6NBwcH+SvFsSKwl/e4dJV/xcrSWN0br7VH OWn8Kf9+vvx7UjtFpc+rGvfzsy8njXavdttr9+N+3I/7cT/ux/20dz+p78Xn1fz7+bFy2/NxP0WL Sp+X+2mnqCz7fmKvxNgfcG1tLZudnc1XvSnYXO2+1r28vJyXLl+unDT+1Os7q8+rGvejqHQ/7sf9 uB/3434UlT4vRaWi0v0oKt1PTxSVPyb2DYyVl7ESLk5itrei66eu0dHR/ICiHysnjT+KSp+XotL9 uB/3437cj/txP4pK96OodD+KSp+XojLJ84ni6fLyMtvZ2cl+/etfK+ZcP+w3GZmIfVD9eVdU+rxK LCq9g5/mfn7zm9/k+1I+X/Gz5+N+vnY/sfdX/CXw+frevcB8Xr17P0Uz4/PqzfuJf/bzzKTYb9Dn 1ez7+fK/HyeTej7u53v/e1/+//u83E+rmanL8/nv//7v7B//8R/zU65/+ctfWnnZ4Cv2Mv2rv/qr bHV1Nbu4uCh8GI7xp/z7+fI7b7vfoX1e3b8fp34DAABAATc3N/mel+vr69mbN2/yw1QUffW7+vv7 8wI69pqMU7ofHh6EG7pEUQkAAAAJxevBHz9+zObn5xWBFbtiJWycAB97TMaJ8FdXV4VXTALpKSoB AACgZLFKL0qxWIG5sbGRrays5Kv44tToeNVYiZj+GhgYyKampvJXuHd3d7Ozs7P85HeguhSVAAAA 0EVRnkWJFiXm9vZ2tra2li0uLmYzMzP56j/7Yf70CslYvRrlbxSSsa+kQhLqSVEJAAAAFRevJ0cB F68rRxkXry5HmTk9PZ1NTEw0cmVmX19f/r9rcnIy3wM0/vfG/+4oc+MgjlihqpCEZvlfJsUDIS4n K2MAAAAASUVORK5CYIJQSwMEFAAGAAgAAAAhAIw2idPhAAAACwEAAA8AAABkcnMvZG93bnJldi54 bWxMj8FLwzAYxe+C/0P4BG8uWanNVpsOERTRw3QWvGZN1gaTL6XJ1upfb3bS4+M93vu9ajM7S056 DMajgOWCAdHYemWwE9B8PN6sgIQoUUnrUQv41gE29eVFJUvlJ3zXp13sSCrBUEoBfYxDSWloe+1k WPhBY/IOfnQyJjl2VI1ySuXO0oyxgjppMC30ctAPvW6/dkcnIM8OdvX2VLz+PDfN9PKZG862Rojr q/n+DkjUc/wLwxk/oUOdmPb+iCoQK4Bznr7EZKw5kHOA5csCyF5AdsvXQOuK/v9Q/wIAAP//AwBQ SwECLQAUAAYACAAAACEACL4NFRYBAABHAgAAEwAAAAAAAAAAAAAAAAAAAAAAW0NvbnRlbnRfVHlw ZXNdLnhtbFBLAQItABQABgAIAAAAIQA4/SH/1gAAAJQBAAALAAAAAAAAAAAAAAAAAEcBAABfcmVs cy8ucmVsc1BLAQItABQABgAIAAAAIQDg5/yfnwQAAEkRAAAOAAAAAAAAAAAAAAAAAEYCAABkcnMv ZTJvRG9jLnhtbFBLAQItABQABgAIAAAAIQBVuT/j0AAAACkCAAAZAAAAAAAAAAAAAAAAABEHAABk cnMvX3JlbHMvZTJvRG9jLnhtbC5yZWxzUEsBAi0AFAAGAAgAAAAhAGx84/PbAQAAtgIAABQAAAAA AAAAAAAAAAAAGAgAAGRycy9tZWRpYS9pbWFnZTMud21mUEsBAi0AFAAGAAgAAAAhAKfu44jeAQAA tgIAABQAAAAAAAAAAAAAAAAAJQoAAGRycy9tZWRpYS9pbWFnZTIud21mUEsBAi0ACgAAAAAAAAAh ABMJXRAvywAAL8sAABQAAAAAAAAAAAAAAAAANQwAAGRycy9tZWRpYS9pbWFnZTEucG5nUEsBAi0A FAAGAAgAAAAhAIw2idPhAAAACwEAAA8AAAAAAAAAAAAAAAAAltcAAGRycy9kb3ducmV2LnhtbFBL BQYAAAAACAAIAAACAACk2AAAAAA= ">
                <v:shape id="_x0000_s1027" type="#_x0000_t75" style="position:absolute;width:16802;height:15125;visibility:visible;mso-wrap-style:square" filled="t">
                  <v:fill o:detectmouseclick="t"/>
                  <v:path o:connecttype="none"/>
                </v:shape>
                <v:group id="Group 155" o:spid="_x0000_s1028" style="position:absolute;left:359;top:14;width:16444;height:14771" coordsize="16443,1477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AAW2cIAAADcAAAADwAAAGRycy9kb3ducmV2LnhtbERPTYvCMBC9L+x/CLPg bU2rVJauUURW8SCCuiDehmZsi82kNLGt/94Igrd5vM+ZzntTiZYaV1pWEA8jEMSZ1SXnCv6Pq+8f EM4ja6wsk4I7OZjPPj+mmGrb8Z7ag89FCGGXooLC+zqV0mUFGXRDWxMH7mIbgz7AJpe6wS6Em0qO omgiDZYcGgqsaVlQdj3cjIJ1h91iHP+12+tleT8fk91pG5NSg69+8QvCU+/f4pd7o8P8JIHnM+EC OXs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EgAFtnCAAAA3AAAAA8A AAAAAAAAAAAAAAAAqgIAAGRycy9kb3ducmV2LnhtbFBLBQYAAAAABAAEAPoAAACZAwAAAAA= ">
                  <v:group id="Group 156" o:spid="_x0000_s1029" style="position:absolute;width:16443;height:14771" coordsize="16443,1477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NKIrsIAAADcAAAADwAAAGRycy9kb3ducmV2LnhtbERPTYvCMBC9C/6HMII3 TbuLIl2jiKyLBxGsC8vehmZsi82kNLGt/94Igrd5vM9ZrntTiZYaV1pWEE8jEMSZ1SXnCn7Pu8kC hPPIGivLpOBODtar4WCJibYdn6hNfS5CCLsEFRTe14mULivIoJvamjhwF9sY9AE2udQNdiHcVPIj iubSYMmhocCatgVl1/RmFPx02G0+4+/2cL1s7//n2fHvEJNS41G/+QLhqfdv8cu912H+bA7PZ8IF cvU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LjSiK7CAAAA3AAAAA8A AAAAAAAAAAAAAAAAqgIAAGRycy9kb3ducmV2LnhtbFBLBQYAAAAABAAEAPoAAACZAwAAAAA= ">
                    <v:shape id="Picture 159" o:spid="_x0000_s1030" type="#_x0000_t75" style="position:absolute;left:1668;top:2330;width:12197;height:1182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ScvlbCAAAA3AAAAA8AAABkcnMvZG93bnJldi54bWxET01rwkAQvRf8D8sIvUjdKKTY6CaIKK3H xkLxNuxOk9DsbMiuJv57tyD0No/3OZtitK24Uu8bxwoW8wQEsXam4UrB1+nwsgLhA7LB1jEpuJGH Ip88bTAzbuBPupahEjGEfYYK6hC6TEqva7Lo564jjtyP6y2GCPtKmh6HGG5buUySV2mx4dhQY0e7 mvRvebEKvleUzlKzmKXv52M57Fu9dwet1PN03K5BBBrDv/jh/jBxfvoGf8/EC2R+BwAA//8DAFBL AQItABQABgAIAAAAIQAEqzleAAEAAOYBAAATAAAAAAAAAAAAAAAAAAAAAABbQ29udGVudF9UeXBl c10ueG1sUEsBAi0AFAAGAAgAAAAhAAjDGKTUAAAAkwEAAAsAAAAAAAAAAAAAAAAAMQEAAF9yZWxz Ly5yZWxzUEsBAi0AFAAGAAgAAAAhADMvBZ5BAAAAOQAAABIAAAAAAAAAAAAAAAAALgIAAGRycy9w aWN0dXJleG1sLnhtbFBLAQItABQABgAIAAAAIQAUnL5WwgAAANwAAAAPAAAAAAAAAAAAAAAAAJ8C AABkcnMvZG93bnJldi54bWxQSwUGAAAAAAQABAD3AAAAjgMAAAAA ">
                      <v:imagedata r:id="rId308" o:title="" cropleft="2740f" cropright="4390f"/>
                      <v:path arrowok="t"/>
                    </v:shape>
                    <v:line id="Straight Connector 160" o:spid="_x0000_s1031" style="position:absolute;visibility:visible;mso-wrap-style:square" from="0,8239" to="16443,82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p11msUAAADcAAAADwAAAGRycy9kb3ducmV2LnhtbESPQWvCQBCF7wX/wzJCb3VjDlJS1yBC oPRg0RZ6HbLjJiY7G7KrRn9951DobYb35r1v1uXke3WlMbaBDSwXGSjiOtiWnYHvr+rlFVRMyBb7 wGTgThHKzexpjYUNNz7Q9ZickhCOBRpoUhoKrWPdkMe4CAOxaKcwekyyjk7bEW8S7nudZ9lKe2xZ GhocaNdQ3R0v3sCly3/2Z/f5iFXeHtzjo3LbqTLmeT5t30AlmtK/+e/63Qr+SvDlGZlAb3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p11msUAAADcAAAADwAAAAAAAAAA AAAAAAChAgAAZHJzL2Rvd25yZXYueG1sUEsFBgAAAAAEAAQA+QAAAJMDAAAAAA== " strokecolor="windowText" strokeweight="1pt">
                      <v:stroke endarrow="classic" endarrowwidth="narrow"/>
                      <o:lock v:ext="edit" shapetype="f"/>
                    </v:line>
                    <v:line id="Straight Connector 161" o:spid="_x0000_s1032" style="position:absolute;flip:y;visibility:visible;mso-wrap-style:square" from="7766,0" to="7766,147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R8VcMMAAADcAAAADwAAAGRycy9kb3ducmV2LnhtbERPzWoCMRC+F3yHMIVeSs3aw3bZGkUE UapU1D7AuBmTxc1k2UTdvr0RCr3Nx/c742nvGnGlLtSeFYyGGQjiyuuajYKfw+KtABEissbGMyn4 pQDTyeBpjKX2N97RdR+NSCEcSlRgY2xLKUNlyWEY+pY4cSffOYwJdkbqDm8p3DXyPcty6bDm1GCx pbml6ry/OAXbPDPH4+vXty9Os83Zho+lKdZKvTz3s08Qkfr4L/5zr3San4/g8Uy6QE7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UfFXDDAAAA3AAAAA8AAAAAAAAAAAAA AAAAoQIAAGRycy9kb3ducmV2LnhtbFBLBQYAAAAABAAEAPkAAACRAwAAAAA= " strokecolor="windowText" strokeweight="1pt">
                      <v:stroke endarrow="classic" endarrowwidth="narrow"/>
                      <o:lock v:ext="edit" shapetype="f"/>
                    </v:line>
                  </v:group>
                  <v:shape id="Picture 157" o:spid="_x0000_s1033" type="#_x0000_t75" style="position:absolute;left:6322;top:403;width:1397;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MNRw7EAAAA3AAAAA8AAABkcnMvZG93bnJldi54bWxET0tLw0AQvgv+h2UEb3ZjwShpt0WFUg8W 6QPa3obsNAnNzi7ZMY3/visI3ubje850PrhW9dTFxrOBx1EGirj0tuHKwG67eHgBFQXZYuuZDPxQ hPns9maKhfUXXlO/kUqlEI4FGqhFQqF1LGtyGEc+ECfu5DuHkmBXadvhJYW7Vo+zLNcOG04NNQZ6 r6k8b76dgWVot/nqTT73y69jzHs5rg9ZMOb+bnidgBIa5F/85/6waf7TM/w+ky7Qsys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IMNRw7EAAAA3AAAAA8AAAAAAAAAAAAAAAAA nwIAAGRycy9kb3ducmV2LnhtbFBLBQYAAAAABAAEAPcAAACQAwAAAAA= ">
                    <v:imagedata r:id="rId309" o:title=""/>
                  </v:shape>
                  <v:shape id="Picture 158" o:spid="_x0000_s1034" type="#_x0000_t75" style="position:absolute;left:14300;top:8308;width:1524;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76pKDFAAAA3AAAAA8AAABkcnMvZG93bnJldi54bWxEj0FPwzAMhe9I+w+RkbixlCEQ6pZNG2gS l6GtQM9W47XVEqdKwtb9e3xA4mbrPb/3ebEavVNniqkPbOBhWoAiboLtuTXw9bm9fwGVMrJFF5gM XCnBajm5WWBpw4UPdK5yqySEU4kGupyHUuvUdOQxTcNALNoxRI9Z1thqG/Ei4d7pWVE8a489S0OH A7121JyqH29gX9e82b8dD7Oq/nDf67jdpUdnzN3tuJ6DyjTmf/Pf9bsV/CehlWdkAr38BQAA//8D AFBLAQItABQABgAIAAAAIQAEqzleAAEAAOYBAAATAAAAAAAAAAAAAAAAAAAAAABbQ29udGVudF9U eXBlc10ueG1sUEsBAi0AFAAGAAgAAAAhAAjDGKTUAAAAkwEAAAsAAAAAAAAAAAAAAAAAMQEAAF9y ZWxzLy5yZWxzUEsBAi0AFAAGAAgAAAAhADMvBZ5BAAAAOQAAABIAAAAAAAAAAAAAAAAALgIAAGRy cy9waWN0dXJleG1sLnhtbFBLAQItABQABgAIAAAAIQCu+qSgxQAAANwAAAAPAAAAAAAAAAAAAAAA AJ8CAABkcnMvZG93bnJldi54bWxQSwUGAAAAAAQABAD3AAAAkQMAAAAA ">
                    <v:imagedata r:id="rId310" o:title=""/>
                  </v:shape>
                </v:group>
                <w10:wrap type="square"/>
              </v:group>
            </w:pict>
          </mc:Fallback>
        </mc:AlternateContent>
      </w:r>
      <w:r w:rsidR="001A77E3" w:rsidRPr="008068E3">
        <w:rPr>
          <w:rFonts w:ascii="Times New Roman" w:hAnsi="Times New Roman"/>
          <w:b/>
          <w:bCs/>
          <w:color w:val="C00000"/>
          <w:sz w:val="24"/>
          <w:szCs w:val="24"/>
          <w:lang w:bidi="en-US"/>
        </w:rPr>
        <w:t>Câu 35:</w:t>
      </w:r>
      <w:r w:rsidR="001A77E3" w:rsidRPr="003F1069">
        <w:rPr>
          <w:rFonts w:ascii="Times New Roman" w:hAnsi="Times New Roman"/>
          <w:b/>
          <w:bCs/>
          <w:sz w:val="24"/>
          <w:szCs w:val="24"/>
          <w:lang w:bidi="en-US"/>
        </w:rPr>
        <w:t xml:space="preserve"> </w:t>
      </w:r>
      <w:r w:rsidR="001A77E3" w:rsidRPr="003F1069">
        <w:rPr>
          <w:rFonts w:ascii="Times New Roman" w:hAnsi="Times New Roman"/>
          <w:bCs/>
          <w:sz w:val="24"/>
          <w:szCs w:val="24"/>
          <w:lang w:bidi="en-US"/>
        </w:rPr>
        <w:t xml:space="preserve">Cho hai chất điểm dao động điều hòa cùng tần số, đồ thị </w:t>
      </w:r>
      <w:r w:rsidR="00792832" w:rsidRPr="003F1069">
        <w:rPr>
          <w:rFonts w:ascii="Times New Roman" w:hAnsi="Times New Roman"/>
          <w:bCs/>
          <w:sz w:val="24"/>
          <w:szCs w:val="24"/>
          <w:lang w:bidi="en-US"/>
        </w:rPr>
        <w:t xml:space="preserve">biễu diễn mối hệ giữa li độ </w:t>
      </w:r>
      <w:r w:rsidR="00792832" w:rsidRPr="003F1069">
        <w:rPr>
          <w:rFonts w:ascii="Times New Roman" w:hAnsi="Times New Roman"/>
          <w:bCs/>
          <w:position w:val="-12"/>
          <w:sz w:val="24"/>
          <w:szCs w:val="24"/>
          <w:lang w:bidi="en-US"/>
        </w:rPr>
        <w:object w:dxaOrig="240" w:dyaOrig="360">
          <v:shape id="_x0000_i1159" type="#_x0000_t75" style="width:12pt;height:18pt" o:ole="">
            <v:imagedata r:id="rId311" o:title=""/>
          </v:shape>
          <o:OLEObject Type="Embed" ProgID="Equation.DSMT4" ShapeID="_x0000_i1159" DrawAspect="Content" ObjectID="_1705820172" r:id="rId312"/>
        </w:object>
      </w:r>
      <w:r w:rsidR="00792832" w:rsidRPr="003F1069">
        <w:rPr>
          <w:rFonts w:ascii="Times New Roman" w:hAnsi="Times New Roman"/>
          <w:bCs/>
          <w:sz w:val="24"/>
          <w:szCs w:val="24"/>
          <w:lang w:bidi="en-US"/>
        </w:rPr>
        <w:t xml:space="preserve"> và </w:t>
      </w:r>
      <w:r w:rsidR="00792832" w:rsidRPr="003F1069">
        <w:rPr>
          <w:rFonts w:ascii="Times New Roman" w:hAnsi="Times New Roman"/>
          <w:bCs/>
          <w:position w:val="-12"/>
          <w:sz w:val="24"/>
          <w:szCs w:val="24"/>
          <w:lang w:bidi="en-US"/>
        </w:rPr>
        <w:object w:dxaOrig="260" w:dyaOrig="360">
          <v:shape id="_x0000_i1160" type="#_x0000_t75" style="width:12.75pt;height:18pt" o:ole="">
            <v:imagedata r:id="rId313" o:title=""/>
          </v:shape>
          <o:OLEObject Type="Embed" ProgID="Equation.DSMT4" ShapeID="_x0000_i1160" DrawAspect="Content" ObjectID="_1705820173" r:id="rId314"/>
        </w:object>
      </w:r>
      <w:r w:rsidR="00792832" w:rsidRPr="003F1069">
        <w:rPr>
          <w:rFonts w:ascii="Times New Roman" w:hAnsi="Times New Roman"/>
          <w:bCs/>
          <w:sz w:val="24"/>
          <w:szCs w:val="24"/>
          <w:lang w:bidi="en-US"/>
        </w:rPr>
        <w:t xml:space="preserve"> giữa hai dao động được cho như hình vẽ. Độ lệch pha giữa hai dao động này </w:t>
      </w:r>
      <w:r w:rsidR="007976D8" w:rsidRPr="003F1069">
        <w:rPr>
          <w:rFonts w:ascii="Times New Roman" w:hAnsi="Times New Roman"/>
          <w:b/>
          <w:sz w:val="24"/>
          <w:szCs w:val="24"/>
          <w:lang w:bidi="en-US"/>
        </w:rPr>
        <w:t>gần nhất</w:t>
      </w:r>
      <w:r w:rsidR="007976D8" w:rsidRPr="003F1069">
        <w:rPr>
          <w:rFonts w:ascii="Times New Roman" w:hAnsi="Times New Roman"/>
          <w:bCs/>
          <w:sz w:val="24"/>
          <w:szCs w:val="24"/>
          <w:lang w:bidi="en-US"/>
        </w:rPr>
        <w:t xml:space="preserve"> giá trị nào sau đây?</w:t>
      </w:r>
    </w:p>
    <w:p w:rsidR="001A77E3" w:rsidRPr="003F1069" w:rsidRDefault="001A77E3"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
          <w:bCs/>
          <w:sz w:val="24"/>
          <w:szCs w:val="24"/>
        </w:rPr>
        <w:t xml:space="preserve">  </w:t>
      </w:r>
      <w:r w:rsidR="00A3262F" w:rsidRPr="003F1069">
        <w:rPr>
          <w:rFonts w:ascii="Times New Roman" w:hAnsi="Times New Roman"/>
          <w:b/>
          <w:bCs/>
          <w:sz w:val="24"/>
          <w:szCs w:val="24"/>
        </w:rPr>
        <w:tab/>
      </w:r>
      <w:r w:rsidRPr="008068E3">
        <w:rPr>
          <w:rFonts w:ascii="Times New Roman" w:hAnsi="Times New Roman"/>
          <w:b/>
          <w:bCs/>
          <w:color w:val="0000FF"/>
          <w:sz w:val="24"/>
          <w:szCs w:val="24"/>
        </w:rPr>
        <w:t>A.</w:t>
      </w:r>
      <w:r w:rsidRPr="003F1069">
        <w:rPr>
          <w:rFonts w:ascii="Times New Roman" w:hAnsi="Times New Roman"/>
          <w:bCs/>
          <w:sz w:val="24"/>
          <w:szCs w:val="24"/>
        </w:rPr>
        <w:t xml:space="preserve"> </w:t>
      </w:r>
      <w:r w:rsidR="00A3262F" w:rsidRPr="003F1069">
        <w:rPr>
          <w:rFonts w:ascii="Times New Roman" w:hAnsi="Times New Roman"/>
          <w:bCs/>
          <w:sz w:val="24"/>
          <w:szCs w:val="24"/>
        </w:rPr>
        <w:t>2,4</w:t>
      </w:r>
      <w:r w:rsidR="0044418D" w:rsidRPr="003F1069">
        <w:rPr>
          <w:rFonts w:ascii="Times New Roman" w:hAnsi="Times New Roman"/>
          <w:bCs/>
          <w:sz w:val="24"/>
          <w:szCs w:val="24"/>
        </w:rPr>
        <w:t xml:space="preserve"> rad</w:t>
      </w:r>
      <w:r w:rsidRPr="003F1069">
        <w:rPr>
          <w:rFonts w:ascii="Times New Roman" w:hAnsi="Times New Roman"/>
          <w:bCs/>
          <w:sz w:val="24"/>
          <w:szCs w:val="24"/>
        </w:rPr>
        <w:t>.</w:t>
      </w:r>
    </w:p>
    <w:p w:rsidR="001A77E3" w:rsidRPr="003F1069" w:rsidRDefault="001A77E3"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ab/>
      </w:r>
      <w:r w:rsidRPr="008068E3">
        <w:rPr>
          <w:rFonts w:ascii="Times New Roman" w:hAnsi="Times New Roman"/>
          <w:b/>
          <w:bCs/>
          <w:color w:val="0000FF"/>
          <w:sz w:val="24"/>
          <w:szCs w:val="24"/>
        </w:rPr>
        <w:t>B.</w:t>
      </w:r>
      <w:r w:rsidRPr="003F1069">
        <w:rPr>
          <w:rFonts w:ascii="Times New Roman" w:hAnsi="Times New Roman"/>
          <w:b/>
          <w:bCs/>
          <w:sz w:val="24"/>
          <w:szCs w:val="24"/>
        </w:rPr>
        <w:t xml:space="preserve"> </w:t>
      </w:r>
      <w:r w:rsidR="0044418D" w:rsidRPr="003F1069">
        <w:rPr>
          <w:rFonts w:ascii="Times New Roman" w:hAnsi="Times New Roman"/>
          <w:bCs/>
          <w:sz w:val="24"/>
          <w:szCs w:val="24"/>
        </w:rPr>
        <w:t>0,65 rad</w:t>
      </w:r>
      <w:r w:rsidRPr="003F1069">
        <w:rPr>
          <w:rFonts w:ascii="Times New Roman" w:hAnsi="Times New Roman"/>
          <w:bCs/>
          <w:sz w:val="24"/>
          <w:szCs w:val="24"/>
        </w:rPr>
        <w:t>.</w:t>
      </w:r>
    </w:p>
    <w:p w:rsidR="001A77E3" w:rsidRPr="003F1069" w:rsidRDefault="001A77E3"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ab/>
      </w:r>
      <w:r w:rsidRPr="008068E3">
        <w:rPr>
          <w:rFonts w:ascii="Times New Roman" w:hAnsi="Times New Roman"/>
          <w:b/>
          <w:bCs/>
          <w:color w:val="0000FF"/>
          <w:sz w:val="24"/>
          <w:szCs w:val="24"/>
        </w:rPr>
        <w:t>C.</w:t>
      </w:r>
      <w:r w:rsidRPr="003F1069">
        <w:rPr>
          <w:rFonts w:ascii="Times New Roman" w:hAnsi="Times New Roman"/>
          <w:b/>
          <w:bCs/>
          <w:sz w:val="24"/>
          <w:szCs w:val="24"/>
        </w:rPr>
        <w:t xml:space="preserve"> </w:t>
      </w:r>
      <w:r w:rsidR="0044418D" w:rsidRPr="003F1069">
        <w:rPr>
          <w:rFonts w:ascii="Times New Roman" w:hAnsi="Times New Roman"/>
          <w:bCs/>
          <w:sz w:val="24"/>
          <w:szCs w:val="24"/>
        </w:rPr>
        <w:t>0,22 rad</w:t>
      </w:r>
      <w:r w:rsidRPr="003F1069">
        <w:rPr>
          <w:rFonts w:ascii="Times New Roman" w:hAnsi="Times New Roman"/>
          <w:bCs/>
          <w:sz w:val="24"/>
          <w:szCs w:val="24"/>
        </w:rPr>
        <w:t>.</w:t>
      </w:r>
    </w:p>
    <w:p w:rsidR="001A77E3" w:rsidRPr="003F1069" w:rsidRDefault="001A77E3"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ab/>
      </w:r>
      <w:r w:rsidRPr="008068E3">
        <w:rPr>
          <w:rFonts w:ascii="Times New Roman" w:hAnsi="Times New Roman"/>
          <w:b/>
          <w:bCs/>
          <w:color w:val="0000FF"/>
          <w:sz w:val="24"/>
          <w:szCs w:val="24"/>
        </w:rPr>
        <w:t>D.</w:t>
      </w:r>
      <w:r w:rsidRPr="003F1069">
        <w:rPr>
          <w:rFonts w:ascii="Times New Roman" w:hAnsi="Times New Roman"/>
          <w:b/>
          <w:bCs/>
          <w:sz w:val="24"/>
          <w:szCs w:val="24"/>
        </w:rPr>
        <w:t xml:space="preserve"> </w:t>
      </w:r>
      <w:r w:rsidR="0044418D" w:rsidRPr="003F1069">
        <w:rPr>
          <w:rFonts w:ascii="Times New Roman" w:hAnsi="Times New Roman"/>
          <w:bCs/>
          <w:sz w:val="24"/>
          <w:szCs w:val="24"/>
        </w:rPr>
        <w:t>0,36 rad</w:t>
      </w:r>
      <w:r w:rsidRPr="003F1069">
        <w:rPr>
          <w:rFonts w:ascii="Times New Roman" w:hAnsi="Times New Roman"/>
          <w:bCs/>
          <w:sz w:val="24"/>
          <w:szCs w:val="24"/>
        </w:rPr>
        <w:t>.</w:t>
      </w:r>
    </w:p>
    <w:p w:rsidR="00BC09E8" w:rsidRPr="003F1069" w:rsidRDefault="00BC09E8"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p>
    <w:p w:rsidR="00AB3B91" w:rsidRPr="003F1069" w:rsidRDefault="00AB3B91" w:rsidP="003F1069">
      <w:pPr>
        <w:tabs>
          <w:tab w:val="left" w:pos="284"/>
          <w:tab w:val="left" w:pos="2835"/>
          <w:tab w:val="left" w:pos="4410"/>
          <w:tab w:val="left" w:pos="5387"/>
          <w:tab w:val="left" w:pos="6120"/>
          <w:tab w:val="left" w:pos="7938"/>
        </w:tabs>
        <w:ind w:firstLine="142"/>
        <w:rPr>
          <w:rFonts w:ascii="Times New Roman" w:hAnsi="Times New Roman"/>
          <w:b/>
          <w:bCs/>
          <w:sz w:val="24"/>
          <w:szCs w:val="24"/>
          <w:lang w:val="vi-VN"/>
        </w:rPr>
      </w:pPr>
    </w:p>
    <w:p w:rsidR="007976D8" w:rsidRPr="003F1069" w:rsidRDefault="007976D8" w:rsidP="003F1069">
      <w:pPr>
        <w:tabs>
          <w:tab w:val="left" w:pos="284"/>
          <w:tab w:val="left" w:pos="2835"/>
          <w:tab w:val="left" w:pos="4410"/>
          <w:tab w:val="left" w:pos="5387"/>
          <w:tab w:val="left" w:pos="6120"/>
          <w:tab w:val="left" w:pos="7938"/>
        </w:tabs>
        <w:ind w:firstLine="142"/>
        <w:rPr>
          <w:rFonts w:ascii="Times New Roman" w:hAnsi="Times New Roman"/>
          <w:b/>
          <w:bCs/>
          <w:sz w:val="24"/>
          <w:szCs w:val="24"/>
          <w:lang w:val="vi-VN"/>
        </w:rPr>
      </w:pPr>
    </w:p>
    <w:p w:rsidR="003028D6" w:rsidRPr="003F1069" w:rsidRDefault="002911F4" w:rsidP="003F1069">
      <w:pPr>
        <w:tabs>
          <w:tab w:val="left" w:pos="284"/>
          <w:tab w:val="left" w:pos="2835"/>
          <w:tab w:val="left" w:pos="4410"/>
          <w:tab w:val="left" w:pos="5387"/>
          <w:tab w:val="left" w:pos="6120"/>
          <w:tab w:val="left" w:pos="7938"/>
        </w:tabs>
        <w:rPr>
          <w:rFonts w:ascii="Times New Roman" w:hAnsi="Times New Roman"/>
          <w:bCs/>
          <w:sz w:val="24"/>
          <w:szCs w:val="24"/>
          <w:lang w:val="pt-BR"/>
        </w:rPr>
      </w:pPr>
      <w:r w:rsidRPr="008068E3">
        <w:rPr>
          <w:rFonts w:ascii="Times New Roman" w:hAnsi="Times New Roman"/>
          <w:b/>
          <w:bCs/>
          <w:color w:val="C00000"/>
          <w:sz w:val="24"/>
          <w:szCs w:val="24"/>
          <w:lang w:val="vi-VN"/>
        </w:rPr>
        <w:t xml:space="preserve">Câu </w:t>
      </w:r>
      <w:r w:rsidRPr="008068E3">
        <w:rPr>
          <w:rFonts w:ascii="Times New Roman" w:hAnsi="Times New Roman"/>
          <w:b/>
          <w:bCs/>
          <w:color w:val="C00000"/>
          <w:sz w:val="24"/>
          <w:szCs w:val="24"/>
        </w:rPr>
        <w:t>36:</w:t>
      </w:r>
      <w:r w:rsidRPr="003F1069">
        <w:rPr>
          <w:rFonts w:ascii="Times New Roman" w:hAnsi="Times New Roman"/>
          <w:b/>
          <w:bCs/>
          <w:sz w:val="24"/>
          <w:szCs w:val="24"/>
        </w:rPr>
        <w:t xml:space="preserve"> </w:t>
      </w:r>
      <w:r w:rsidR="003028D6" w:rsidRPr="003F1069">
        <w:rPr>
          <w:rFonts w:ascii="Times New Roman" w:hAnsi="Times New Roman"/>
          <w:bCs/>
          <w:sz w:val="24"/>
          <w:szCs w:val="24"/>
          <w:lang w:val="pt-BR"/>
        </w:rPr>
        <w:t xml:space="preserve">Hai con lắc đơn giống hệt nhau mà các vật nhỏ mang điện tích như nhau, được treo ở một nơi trên mặt đất. Trong mỗi vùng không gian chứa mỗi con lắc có một điện trường đều. Hai điện trường này có cùng cường độ nhưng các đường sức </w:t>
      </w:r>
      <w:r w:rsidR="007D0B51" w:rsidRPr="003F1069">
        <w:rPr>
          <w:rFonts w:ascii="Times New Roman" w:hAnsi="Times New Roman"/>
          <w:bCs/>
          <w:sz w:val="24"/>
          <w:szCs w:val="24"/>
          <w:lang w:val="pt-BR"/>
        </w:rPr>
        <w:t xml:space="preserve">hợp với nhau một góc </w:t>
      </w:r>
      <w:r w:rsidR="007D0B51" w:rsidRPr="003F1069">
        <w:rPr>
          <w:rFonts w:ascii="Times New Roman" w:hAnsi="Times New Roman"/>
          <w:bCs/>
          <w:position w:val="-6"/>
          <w:sz w:val="24"/>
          <w:szCs w:val="24"/>
          <w:lang w:val="pt-BR"/>
        </w:rPr>
        <w:object w:dxaOrig="380" w:dyaOrig="320">
          <v:shape id="_x0000_i1161" type="#_x0000_t75" style="width:18.75pt;height:15.75pt" o:ole="">
            <v:imagedata r:id="rId315" o:title=""/>
          </v:shape>
          <o:OLEObject Type="Embed" ProgID="Equation.DSMT4" ShapeID="_x0000_i1161" DrawAspect="Content" ObjectID="_1705820174" r:id="rId316"/>
        </w:object>
      </w:r>
      <w:r w:rsidR="003028D6" w:rsidRPr="003F1069">
        <w:rPr>
          <w:rFonts w:ascii="Times New Roman" w:hAnsi="Times New Roman"/>
          <w:bCs/>
          <w:sz w:val="24"/>
          <w:szCs w:val="24"/>
          <w:lang w:val="pt-BR"/>
        </w:rPr>
        <w:t xml:space="preserve">. Giữ hai con lắc ở vị trí các dây treo có phương thẳng đứng rồi thả nhẹ thì chúng </w:t>
      </w:r>
      <w:r w:rsidR="00593416" w:rsidRPr="003F1069">
        <w:rPr>
          <w:rFonts w:ascii="Times New Roman" w:hAnsi="Times New Roman"/>
          <w:bCs/>
          <w:sz w:val="24"/>
          <w:szCs w:val="24"/>
          <w:lang w:val="pt-BR"/>
        </w:rPr>
        <w:t>da</w:t>
      </w:r>
      <w:r w:rsidR="003028D6" w:rsidRPr="003F1069">
        <w:rPr>
          <w:rFonts w:ascii="Times New Roman" w:hAnsi="Times New Roman"/>
          <w:bCs/>
          <w:sz w:val="24"/>
          <w:szCs w:val="24"/>
          <w:lang w:val="pt-BR"/>
        </w:rPr>
        <w:t xml:space="preserve">o động điều hòa trong cùng một mặt phẳng với biên độ góc </w:t>
      </w:r>
      <w:r w:rsidR="00F0597C" w:rsidRPr="003F1069">
        <w:rPr>
          <w:rFonts w:ascii="Times New Roman" w:hAnsi="Times New Roman"/>
          <w:bCs/>
          <w:position w:val="-6"/>
          <w:sz w:val="24"/>
          <w:szCs w:val="24"/>
          <w:lang w:val="pt-BR"/>
        </w:rPr>
        <w:object w:dxaOrig="260" w:dyaOrig="320">
          <v:shape id="_x0000_i1162" type="#_x0000_t75" style="width:12.75pt;height:15.75pt" o:ole="">
            <v:imagedata r:id="rId317" o:title=""/>
          </v:shape>
          <o:OLEObject Type="Embed" ProgID="Equation.DSMT4" ShapeID="_x0000_i1162" DrawAspect="Content" ObjectID="_1705820175" r:id="rId318"/>
        </w:object>
      </w:r>
      <w:r w:rsidR="003028D6" w:rsidRPr="003F1069">
        <w:rPr>
          <w:rFonts w:ascii="Times New Roman" w:hAnsi="Times New Roman"/>
          <w:bCs/>
          <w:sz w:val="24"/>
          <w:szCs w:val="24"/>
          <w:lang w:val="pt-BR"/>
        </w:rPr>
        <w:t xml:space="preserve"> và có chu kì tương ứng là </w:t>
      </w:r>
      <w:r w:rsidR="007D0B51" w:rsidRPr="003F1069">
        <w:rPr>
          <w:rFonts w:ascii="Times New Roman" w:hAnsi="Times New Roman"/>
          <w:bCs/>
          <w:position w:val="-12"/>
          <w:sz w:val="24"/>
          <w:szCs w:val="24"/>
          <w:lang w:val="pt-BR"/>
        </w:rPr>
        <w:object w:dxaOrig="220" w:dyaOrig="360">
          <v:shape id="_x0000_i1163" type="#_x0000_t75" style="width:10.5pt;height:18pt" o:ole="">
            <v:imagedata r:id="rId319" o:title=""/>
          </v:shape>
          <o:OLEObject Type="Embed" ProgID="Equation.DSMT4" ShapeID="_x0000_i1163" DrawAspect="Content" ObjectID="_1705820176" r:id="rId320"/>
        </w:object>
      </w:r>
      <w:r w:rsidR="003028D6" w:rsidRPr="003F1069">
        <w:rPr>
          <w:rFonts w:ascii="Times New Roman" w:hAnsi="Times New Roman"/>
          <w:bCs/>
          <w:sz w:val="24"/>
          <w:szCs w:val="24"/>
          <w:lang w:val="pt-BR"/>
        </w:rPr>
        <w:t xml:space="preserve">  và </w:t>
      </w:r>
      <w:r w:rsidR="00F0597C" w:rsidRPr="003F1069">
        <w:rPr>
          <w:rFonts w:ascii="Times New Roman" w:hAnsi="Times New Roman"/>
          <w:bCs/>
          <w:position w:val="-12"/>
          <w:sz w:val="24"/>
          <w:szCs w:val="24"/>
          <w:lang w:val="pt-BR"/>
        </w:rPr>
        <w:object w:dxaOrig="1180" w:dyaOrig="360">
          <v:shape id="_x0000_i1164" type="#_x0000_t75" style="width:59.25pt;height:18pt" o:ole="">
            <v:imagedata r:id="rId321" o:title=""/>
          </v:shape>
          <o:OLEObject Type="Embed" ProgID="Equation.DSMT4" ShapeID="_x0000_i1164" DrawAspect="Content" ObjectID="_1705820177" r:id="rId322"/>
        </w:object>
      </w:r>
      <w:r w:rsidR="003028D6" w:rsidRPr="003F1069">
        <w:rPr>
          <w:rFonts w:ascii="Times New Roman" w:hAnsi="Times New Roman"/>
          <w:bCs/>
          <w:sz w:val="24"/>
          <w:szCs w:val="24"/>
          <w:lang w:val="pt-BR"/>
        </w:rPr>
        <w:t xml:space="preserve">s. Giá trị của </w:t>
      </w:r>
      <w:r w:rsidR="007D0B51" w:rsidRPr="003F1069">
        <w:rPr>
          <w:rFonts w:ascii="Times New Roman" w:hAnsi="Times New Roman"/>
          <w:bCs/>
          <w:position w:val="-12"/>
          <w:sz w:val="24"/>
          <w:szCs w:val="24"/>
          <w:lang w:val="pt-BR"/>
        </w:rPr>
        <w:object w:dxaOrig="260" w:dyaOrig="360">
          <v:shape id="_x0000_i1165" type="#_x0000_t75" style="width:12.75pt;height:18pt" o:ole="">
            <v:imagedata r:id="rId323" o:title=""/>
          </v:shape>
          <o:OLEObject Type="Embed" ProgID="Equation.DSMT4" ShapeID="_x0000_i1165" DrawAspect="Content" ObjectID="_1705820178" r:id="rId324"/>
        </w:object>
      </w:r>
      <w:r w:rsidR="003028D6" w:rsidRPr="003F1069">
        <w:rPr>
          <w:rFonts w:ascii="Times New Roman" w:hAnsi="Times New Roman"/>
          <w:bCs/>
          <w:sz w:val="24"/>
          <w:szCs w:val="24"/>
          <w:lang w:val="pt-BR"/>
        </w:rPr>
        <w:t xml:space="preserve"> là</w:t>
      </w:r>
    </w:p>
    <w:p w:rsidR="003028D6" w:rsidRPr="003F1069" w:rsidRDefault="003028D6" w:rsidP="003F1069">
      <w:pPr>
        <w:tabs>
          <w:tab w:val="left" w:pos="284"/>
          <w:tab w:val="left" w:pos="2835"/>
          <w:tab w:val="left" w:pos="4410"/>
          <w:tab w:val="left" w:pos="5387"/>
          <w:tab w:val="left" w:pos="6120"/>
          <w:tab w:val="left" w:pos="7938"/>
        </w:tabs>
        <w:ind w:firstLine="142"/>
        <w:rPr>
          <w:rFonts w:ascii="Times New Roman" w:hAnsi="Times New Roman"/>
          <w:bCs/>
          <w:sz w:val="24"/>
          <w:szCs w:val="24"/>
          <w:lang w:val="pt-BR"/>
        </w:rPr>
      </w:pPr>
      <w:r w:rsidRPr="003F1069">
        <w:rPr>
          <w:rFonts w:ascii="Times New Roman" w:hAnsi="Times New Roman"/>
          <w:b/>
          <w:bCs/>
          <w:sz w:val="24"/>
          <w:szCs w:val="24"/>
          <w:lang w:val="pt-BR"/>
        </w:rPr>
        <w:tab/>
      </w:r>
      <w:r w:rsidRPr="008068E3">
        <w:rPr>
          <w:rFonts w:ascii="Times New Roman" w:hAnsi="Times New Roman"/>
          <w:b/>
          <w:bCs/>
          <w:color w:val="0000FF"/>
          <w:sz w:val="24"/>
          <w:szCs w:val="24"/>
          <w:lang w:val="pt-BR"/>
        </w:rPr>
        <w:t>A.</w:t>
      </w:r>
      <w:r w:rsidRPr="003F1069">
        <w:rPr>
          <w:rFonts w:ascii="Times New Roman" w:hAnsi="Times New Roman"/>
          <w:b/>
          <w:bCs/>
          <w:sz w:val="24"/>
          <w:szCs w:val="24"/>
          <w:lang w:val="pt-BR"/>
        </w:rPr>
        <w:t xml:space="preserve"> </w:t>
      </w:r>
      <w:r w:rsidRPr="003F1069">
        <w:rPr>
          <w:rFonts w:ascii="Times New Roman" w:hAnsi="Times New Roman"/>
          <w:bCs/>
          <w:sz w:val="24"/>
          <w:szCs w:val="24"/>
          <w:lang w:val="pt-BR"/>
        </w:rPr>
        <w:t>1,97 s.</w:t>
      </w:r>
      <w:r w:rsidRPr="003F1069">
        <w:rPr>
          <w:rFonts w:ascii="Times New Roman" w:hAnsi="Times New Roman"/>
          <w:bCs/>
          <w:sz w:val="24"/>
          <w:szCs w:val="24"/>
          <w:lang w:val="pt-BR"/>
        </w:rPr>
        <w:tab/>
      </w:r>
      <w:r w:rsidRPr="008068E3">
        <w:rPr>
          <w:rFonts w:ascii="Times New Roman" w:hAnsi="Times New Roman"/>
          <w:b/>
          <w:bCs/>
          <w:color w:val="0000FF"/>
          <w:sz w:val="24"/>
          <w:szCs w:val="24"/>
          <w:lang w:val="pt-BR"/>
        </w:rPr>
        <w:t>B.</w:t>
      </w:r>
      <w:r w:rsidRPr="003F1069">
        <w:rPr>
          <w:rFonts w:ascii="Times New Roman" w:hAnsi="Times New Roman"/>
          <w:bCs/>
          <w:sz w:val="24"/>
          <w:szCs w:val="24"/>
          <w:lang w:val="pt-BR"/>
        </w:rPr>
        <w:t xml:space="preserve"> 1,</w:t>
      </w:r>
      <w:r w:rsidR="00494F83" w:rsidRPr="003F1069">
        <w:rPr>
          <w:rFonts w:ascii="Times New Roman" w:hAnsi="Times New Roman"/>
          <w:bCs/>
          <w:sz w:val="24"/>
          <w:szCs w:val="24"/>
          <w:lang w:val="pt-BR"/>
        </w:rPr>
        <w:t>28</w:t>
      </w:r>
      <w:r w:rsidRPr="003F1069">
        <w:rPr>
          <w:rFonts w:ascii="Times New Roman" w:hAnsi="Times New Roman"/>
          <w:bCs/>
          <w:sz w:val="24"/>
          <w:szCs w:val="24"/>
          <w:lang w:val="pt-BR"/>
        </w:rPr>
        <w:t xml:space="preserve"> s.</w:t>
      </w:r>
      <w:r w:rsidRPr="003F1069">
        <w:rPr>
          <w:rFonts w:ascii="Times New Roman" w:hAnsi="Times New Roman"/>
          <w:bCs/>
          <w:sz w:val="24"/>
          <w:szCs w:val="24"/>
          <w:lang w:val="pt-BR"/>
        </w:rPr>
        <w:tab/>
      </w:r>
      <w:r w:rsidRPr="008068E3">
        <w:rPr>
          <w:rFonts w:ascii="Times New Roman" w:hAnsi="Times New Roman"/>
          <w:b/>
          <w:bCs/>
          <w:color w:val="0000FF"/>
          <w:sz w:val="24"/>
          <w:szCs w:val="24"/>
          <w:lang w:val="pt-BR"/>
        </w:rPr>
        <w:t>C.</w:t>
      </w:r>
      <w:r w:rsidRPr="003F1069">
        <w:rPr>
          <w:rFonts w:ascii="Times New Roman" w:hAnsi="Times New Roman"/>
          <w:bCs/>
          <w:sz w:val="24"/>
          <w:szCs w:val="24"/>
          <w:lang w:val="pt-BR"/>
        </w:rPr>
        <w:t xml:space="preserve"> 1,64 s. </w:t>
      </w:r>
      <w:r w:rsidRPr="003F1069">
        <w:rPr>
          <w:rFonts w:ascii="Times New Roman" w:hAnsi="Times New Roman"/>
          <w:bCs/>
          <w:sz w:val="24"/>
          <w:szCs w:val="24"/>
          <w:lang w:val="pt-BR"/>
        </w:rPr>
        <w:tab/>
      </w:r>
      <w:r w:rsidRPr="008068E3">
        <w:rPr>
          <w:rFonts w:ascii="Times New Roman" w:hAnsi="Times New Roman"/>
          <w:b/>
          <w:bCs/>
          <w:color w:val="0000FF"/>
          <w:sz w:val="24"/>
          <w:szCs w:val="24"/>
          <w:lang w:val="pt-BR"/>
        </w:rPr>
        <w:t>D.</w:t>
      </w:r>
      <w:r w:rsidRPr="003F1069">
        <w:rPr>
          <w:rFonts w:ascii="Times New Roman" w:hAnsi="Times New Roman"/>
          <w:bCs/>
          <w:sz w:val="24"/>
          <w:szCs w:val="24"/>
          <w:lang w:val="pt-BR"/>
        </w:rPr>
        <w:t xml:space="preserve"> 2,27 s. </w:t>
      </w:r>
    </w:p>
    <w:p w:rsidR="00653D71" w:rsidRPr="003F1069" w:rsidRDefault="007F2DB7" w:rsidP="003F1069">
      <w:pPr>
        <w:tabs>
          <w:tab w:val="left" w:pos="284"/>
          <w:tab w:val="left" w:pos="2835"/>
          <w:tab w:val="left" w:pos="4410"/>
          <w:tab w:val="left" w:pos="5387"/>
          <w:tab w:val="left" w:pos="6120"/>
          <w:tab w:val="left" w:pos="7938"/>
        </w:tabs>
        <w:rPr>
          <w:rFonts w:ascii="Times New Roman" w:hAnsi="Times New Roman"/>
          <w:bCs/>
          <w:sz w:val="24"/>
          <w:szCs w:val="24"/>
        </w:rPr>
      </w:pPr>
      <w:r>
        <w:rPr>
          <w:rFonts w:ascii="Times New Roman" w:hAnsi="Times New Roman"/>
          <w:noProof/>
          <w:sz w:val="24"/>
          <w:szCs w:val="24"/>
        </w:rPr>
        <mc:AlternateContent>
          <mc:Choice Requires="wpc">
            <w:drawing>
              <wp:anchor distT="0" distB="0" distL="114300" distR="114300" simplePos="0" relativeHeight="251652608" behindDoc="0" locked="1" layoutInCell="1" allowOverlap="1">
                <wp:simplePos x="0" y="0"/>
                <wp:positionH relativeFrom="column">
                  <wp:posOffset>4049395</wp:posOffset>
                </wp:positionH>
                <wp:positionV relativeFrom="paragraph">
                  <wp:posOffset>238125</wp:posOffset>
                </wp:positionV>
                <wp:extent cx="2595880" cy="1630680"/>
                <wp:effectExtent l="0" t="0" r="33020" b="7620"/>
                <wp:wrapSquare wrapText="bothSides"/>
                <wp:docPr id="687" name="Canvas 5"/>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85" name="Group 185">
                          <a:extLst>
                            <a:ext uri="{FF2B5EF4-FFF2-40B4-BE49-F238E27FC236}"/>
                          </a:extLst>
                        </wpg:cNvPr>
                        <wpg:cNvGrpSpPr/>
                        <wpg:grpSpPr>
                          <a:xfrm>
                            <a:off x="35999" y="35999"/>
                            <a:ext cx="2561238" cy="1596272"/>
                            <a:chOff x="0" y="0"/>
                            <a:chExt cx="2561238" cy="1596272"/>
                          </a:xfrm>
                        </wpg:grpSpPr>
                        <wpg:grpSp>
                          <wpg:cNvPr id="186" name="Group 186">
                            <a:extLst>
                              <a:ext uri="{FF2B5EF4-FFF2-40B4-BE49-F238E27FC236}"/>
                            </a:extLst>
                          </wpg:cNvPr>
                          <wpg:cNvGrpSpPr/>
                          <wpg:grpSpPr>
                            <a:xfrm>
                              <a:off x="403350" y="88123"/>
                              <a:ext cx="2157888" cy="1250169"/>
                              <a:chOff x="403350" y="88123"/>
                              <a:chExt cx="2157888" cy="1250169"/>
                            </a:xfrm>
                          </wpg:grpSpPr>
                          <pic:pic xmlns:pic="http://schemas.openxmlformats.org/drawingml/2006/picture">
                            <pic:nvPicPr>
                              <pic:cNvPr id="197" name="Picture 197">
                                <a:extLst>
                                  <a:ext uri="{FF2B5EF4-FFF2-40B4-BE49-F238E27FC236}"/>
                                </a:extLst>
                              </pic:cNvPr>
                              <pic:cNvPicPr>
                                <a:picLocks noChangeAspect="1"/>
                              </pic:cNvPicPr>
                            </pic:nvPicPr>
                            <pic:blipFill>
                              <a:blip r:embed="rId325"/>
                              <a:stretch>
                                <a:fillRect/>
                              </a:stretch>
                            </pic:blipFill>
                            <pic:spPr>
                              <a:xfrm>
                                <a:off x="403350" y="376267"/>
                                <a:ext cx="1884998" cy="962025"/>
                              </a:xfrm>
                              <a:prstGeom prst="rect">
                                <a:avLst/>
                              </a:prstGeom>
                            </pic:spPr>
                          </pic:pic>
                          <wps:wsp>
                            <wps:cNvPr id="198" name="Straight Connector 198">
                              <a:extLst>
                                <a:ext uri="{FF2B5EF4-FFF2-40B4-BE49-F238E27FC236}"/>
                              </a:extLst>
                            </wps:cNvPr>
                            <wps:cNvCnPr/>
                            <wps:spPr>
                              <a:xfrm>
                                <a:off x="408588" y="1335898"/>
                                <a:ext cx="2152650" cy="0"/>
                              </a:xfrm>
                              <a:prstGeom prst="line">
                                <a:avLst/>
                              </a:prstGeom>
                              <a:noFill/>
                              <a:ln w="12700" cap="flat" cmpd="sng" algn="ctr">
                                <a:solidFill>
                                  <a:sysClr val="windowText" lastClr="000000"/>
                                </a:solidFill>
                                <a:prstDash val="solid"/>
                                <a:headEnd type="oval" w="sm" len="sm"/>
                                <a:tailEnd type="stealth" w="sm" len="med"/>
                              </a:ln>
                              <a:effectLst/>
                            </wps:spPr>
                            <wps:bodyPr/>
                          </wps:wsp>
                          <wps:wsp>
                            <wps:cNvPr id="199" name="Straight Connector 199">
                              <a:extLst>
                                <a:ext uri="{FF2B5EF4-FFF2-40B4-BE49-F238E27FC236}"/>
                              </a:extLst>
                            </wps:cNvPr>
                            <wps:cNvCnPr>
                              <a:cxnSpLocks/>
                            </wps:cNvCnPr>
                            <wps:spPr>
                              <a:xfrm flipV="1">
                                <a:off x="403825" y="88123"/>
                                <a:ext cx="0" cy="1247775"/>
                              </a:xfrm>
                              <a:prstGeom prst="line">
                                <a:avLst/>
                              </a:prstGeom>
                              <a:noFill/>
                              <a:ln w="12700" cap="flat" cmpd="sng" algn="ctr">
                                <a:solidFill>
                                  <a:sysClr val="windowText" lastClr="000000"/>
                                </a:solidFill>
                                <a:prstDash val="solid"/>
                                <a:headEnd type="oval" w="sm" len="sm"/>
                                <a:tailEnd type="stealth" w="sm" len="med"/>
                              </a:ln>
                              <a:effectLst/>
                            </wps:spPr>
                            <wps:bodyPr/>
                          </wps:wsp>
                        </wpg:grpSp>
                        <pic:pic xmlns:pic="http://schemas.openxmlformats.org/drawingml/2006/picture">
                          <pic:nvPicPr>
                            <pic:cNvPr id="187" name="Picture 187"/>
                            <pic:cNvPicPr/>
                          </pic:nvPicPr>
                          <pic:blipFill>
                            <a:blip r:embed="rId326"/>
                            <a:stretch>
                              <a:fillRect/>
                            </a:stretch>
                          </pic:blipFill>
                          <pic:spPr>
                            <a:xfrm>
                              <a:off x="233962" y="148057"/>
                              <a:ext cx="165100" cy="139700"/>
                            </a:xfrm>
                            <a:prstGeom prst="rect">
                              <a:avLst/>
                            </a:prstGeom>
                          </pic:spPr>
                        </pic:pic>
                        <pic:pic xmlns:pic="http://schemas.openxmlformats.org/drawingml/2006/picture">
                          <pic:nvPicPr>
                            <pic:cNvPr id="188" name="Picture 188"/>
                            <pic:cNvPicPr/>
                          </pic:nvPicPr>
                          <pic:blipFill>
                            <a:blip r:embed="rId327"/>
                            <a:stretch>
                              <a:fillRect/>
                            </a:stretch>
                          </pic:blipFill>
                          <pic:spPr>
                            <a:xfrm>
                              <a:off x="306986" y="311570"/>
                              <a:ext cx="88900" cy="139700"/>
                            </a:xfrm>
                            <a:prstGeom prst="rect">
                              <a:avLst/>
                            </a:prstGeom>
                          </pic:spPr>
                        </pic:pic>
                        <pic:pic xmlns:pic="http://schemas.openxmlformats.org/drawingml/2006/picture">
                          <pic:nvPicPr>
                            <pic:cNvPr id="189" name="Picture 189"/>
                            <pic:cNvPicPr/>
                          </pic:nvPicPr>
                          <pic:blipFill>
                            <a:blip r:embed="rId328"/>
                            <a:stretch>
                              <a:fillRect/>
                            </a:stretch>
                          </pic:blipFill>
                          <pic:spPr>
                            <a:xfrm>
                              <a:off x="1866707" y="961223"/>
                              <a:ext cx="177800" cy="190500"/>
                            </a:xfrm>
                            <a:prstGeom prst="rect">
                              <a:avLst/>
                            </a:prstGeom>
                            <a:solidFill>
                              <a:sysClr val="window" lastClr="FFFFFF"/>
                            </a:solidFill>
                          </pic:spPr>
                        </pic:pic>
                        <pic:pic xmlns:pic="http://schemas.openxmlformats.org/drawingml/2006/picture">
                          <pic:nvPicPr>
                            <pic:cNvPr id="190" name="Picture 190"/>
                            <pic:cNvPicPr/>
                          </pic:nvPicPr>
                          <pic:blipFill>
                            <a:blip r:embed="rId329"/>
                            <a:stretch>
                              <a:fillRect/>
                            </a:stretch>
                          </pic:blipFill>
                          <pic:spPr>
                            <a:xfrm>
                              <a:off x="2098324" y="1329572"/>
                              <a:ext cx="431800" cy="266700"/>
                            </a:xfrm>
                            <a:prstGeom prst="rect">
                              <a:avLst/>
                            </a:prstGeom>
                          </pic:spPr>
                        </pic:pic>
                        <pic:pic xmlns:pic="http://schemas.openxmlformats.org/drawingml/2006/picture">
                          <pic:nvPicPr>
                            <pic:cNvPr id="191" name="Picture 191"/>
                            <pic:cNvPicPr/>
                          </pic:nvPicPr>
                          <pic:blipFill>
                            <a:blip r:embed="rId330"/>
                            <a:stretch>
                              <a:fillRect/>
                            </a:stretch>
                          </pic:blipFill>
                          <pic:spPr>
                            <a:xfrm>
                              <a:off x="256186" y="1348599"/>
                              <a:ext cx="139700" cy="152400"/>
                            </a:xfrm>
                            <a:prstGeom prst="rect">
                              <a:avLst/>
                            </a:prstGeom>
                          </pic:spPr>
                        </pic:pic>
                        <pic:pic xmlns:pic="http://schemas.openxmlformats.org/drawingml/2006/picture">
                          <pic:nvPicPr>
                            <pic:cNvPr id="192" name="Picture 192"/>
                            <pic:cNvPicPr/>
                          </pic:nvPicPr>
                          <pic:blipFill>
                            <a:blip r:embed="rId331"/>
                            <a:stretch>
                              <a:fillRect/>
                            </a:stretch>
                          </pic:blipFill>
                          <pic:spPr>
                            <a:xfrm>
                              <a:off x="2044507" y="666779"/>
                              <a:ext cx="190500" cy="190500"/>
                            </a:xfrm>
                            <a:prstGeom prst="rect">
                              <a:avLst/>
                            </a:prstGeom>
                            <a:solidFill>
                              <a:sysClr val="window" lastClr="FFFFFF"/>
                            </a:solidFill>
                          </pic:spPr>
                        </pic:pic>
                        <wps:wsp>
                          <wps:cNvPr id="193" name="Arc 193">
                            <a:extLst>
                              <a:ext uri="{FF2B5EF4-FFF2-40B4-BE49-F238E27FC236}"/>
                            </a:extLst>
                          </wps:cNvPr>
                          <wps:cNvSpPr/>
                          <wps:spPr>
                            <a:xfrm>
                              <a:off x="76386" y="65125"/>
                              <a:ext cx="661169" cy="661169"/>
                            </a:xfrm>
                            <a:prstGeom prst="arc">
                              <a:avLst>
                                <a:gd name="adj1" fmla="val 21531356"/>
                                <a:gd name="adj2" fmla="val 606627"/>
                              </a:avLst>
                            </a:prstGeom>
                            <a:no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4" name="Arc 194">
                            <a:extLst>
                              <a:ext uri="{FF2B5EF4-FFF2-40B4-BE49-F238E27FC236}"/>
                            </a:extLst>
                          </wps:cNvPr>
                          <wps:cNvSpPr/>
                          <wps:spPr>
                            <a:xfrm>
                              <a:off x="0" y="0"/>
                              <a:ext cx="779079" cy="779079"/>
                            </a:xfrm>
                            <a:prstGeom prst="arc">
                              <a:avLst>
                                <a:gd name="adj1" fmla="val 700130"/>
                                <a:gd name="adj2" fmla="val 1293138"/>
                              </a:avLst>
                            </a:prstGeom>
                            <a:no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95" name="Picture 195"/>
                            <pic:cNvPicPr/>
                          </pic:nvPicPr>
                          <pic:blipFill>
                            <a:blip r:embed="rId332"/>
                            <a:stretch>
                              <a:fillRect/>
                            </a:stretch>
                          </pic:blipFill>
                          <pic:spPr>
                            <a:xfrm>
                              <a:off x="876093" y="381420"/>
                              <a:ext cx="139700" cy="127000"/>
                            </a:xfrm>
                            <a:prstGeom prst="rect">
                              <a:avLst/>
                            </a:prstGeom>
                          </pic:spPr>
                        </pic:pic>
                        <pic:pic xmlns:pic="http://schemas.openxmlformats.org/drawingml/2006/picture">
                          <pic:nvPicPr>
                            <pic:cNvPr id="196" name="Picture 196"/>
                            <pic:cNvPicPr/>
                          </pic:nvPicPr>
                          <pic:blipFill>
                            <a:blip r:embed="rId333"/>
                            <a:stretch>
                              <a:fillRect/>
                            </a:stretch>
                          </pic:blipFill>
                          <pic:spPr>
                            <a:xfrm>
                              <a:off x="896730" y="508420"/>
                              <a:ext cx="123825" cy="123825"/>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5" o:spid="_x0000_s1026" editas="canvas" style="position:absolute;margin-left:318.85pt;margin-top:18.75pt;width:204.4pt;height:128.4pt;z-index:251652608" coordsize="25958,16306" o:gfxdata="UEsDBBQABgAIAAAAIQB8u/9YHAEAAHsCAAATAAAAW0NvbnRlbnRfVHlwZXNdLnhtbJSSTU7DMBCF 90jcwfIWJQ5dIISSdEHKEhAqB7DsSWIR/8hj0vb22GkrQZUgdWm/+d6bGbtc7/VARvCorKnofV5Q AkZYqUxX0c/tS/ZICQZuJB+sgYoeAOm6vr0ptwcHSCJtsKJ9CO6JMRQ9aI65dWCi0lqveYhH3zHH xRfvgK2K4oEJawKYkIXkQeuygZZ/D4Fs9vH62IkzHSXPx7oUVVGlE5/u2Syx0+0ssc+SMs/AIpOU ecbDgBdB3LlBCR7iDtlo5MX82Wn2PJJTDfbK4V1c0EJCUv7O/jvgxL3FR/NKAnnnPrxyHTfEpEcG K9tYkf/vkZrUmNm2VQLyxuNmos49LXlLuzMexmvNm4h9wHh2Z9PXqX8AAAD//wMAUEsDBBQABgAI AAAAIQA4/SH/1gAAAJQBAAALAAAAX3JlbHMvLnJlbHOkkMFqwzAMhu+DvYPRfXGawxijTi+j0Gvp HsDYimMaW0Yy2fr2M4PBMnrbUb/Q94l/f/hMi1qRJVI2sOt6UJgd+ZiDgffL8ekFlFSbvV0oo4Eb ChzGx4f9GRdb25HMsYhqlCwG5lrLq9biZkxWOiqY22YiTra2kYMu1l1tQD30/bPm3wwYN0x18gb4 5AdQl1tp5j/sFB2T0FQ7R0nTNEV3j6o9feQzro1iOWA14Fm+Q8a1a8+Bvu/d/dMb2JY5uiPbhG/k tn4cqGU/er3pcvwCAAD//wMAUEsDBBQABgAIAAAAIQB7frA3GgkAAGsmAAAOAAAAZHJzL2Uyb0Rv Yy54bWzsWNtu4zYQfS/QfxD07liSrZsRZ9E48aLAog2abd9pibpgJVIgGTtG0X/vDEnJt6TZ7Rq7 CbAGbJOmODwzPDwz9OW7x7Zx1lTImrO56194rkNZxvOalXP3z4/LUeI6UhGWk4YzOne3VLrvrn7+ 6XLTzWjAK97kVDhghMnZppu7lVLdbDyWWUVbIi94RxkMFly0REFXlONckA1Yb5tx4HnReMNF3gme USnh1xsz6F5p+0VBM/V7UUiqnGbuAjalP4X+XOHn+OqSzEpBuqrOLAzyP1C0pGaw6GDqhijiPIj6 xFRbZ4JLXqiLjLdjXhR1RrUP4I3vHXmzIGxNpHYmg+j0AKF1RrurEnFL3tT5sm4a7HRCqkUjnDWB qG2qWlGM0/jgqTGgmOFc/N7APlJ4ZNOVs03ZDfsJHDja0C/y/73gD512v5xlv63vhFPnQLIkdB1G WmCTfsDBHxA2fVQfpLItE/2/l8vgOrxdTkdLaI2m3vV0dH07TUfLYJLcBvFyEUyif6x3/Xxwza5n PIKl34vuvrsT1sXS9HClx0K0+A076TzO3UmYpqnrbPuWphfYdTIYDMLIh2VdJ4NxP0yjIA4MAbMK WIrzgaIwZmmZVbcvzIQtMQA05AEW4tedAf8Quug4dNFrCd3Um0xC43+SQJxMZIbY+WGcJH3sgtDz o/Qodk8b2AviMyaeCWJXZzN4Wy5D64TLL4sTzFIPgrrWSPtZNloiPj10I9CHjqh6VTe12mqtg51C UGx9V2d3wnT2jkUa93sL47is48NPZz0YuLxecbe4gQKaUWcfePZJOowvKsJK+ovsQH2B6LhN436m eVx3D/xYNXXXyw+2bcRAqY8E5ImgGxW94dlDS5kyaUHQBoLHmazqTrqOmNF2RUE8xK+5BgRapgRV WYXxKUD3/gCwCHRvQKPcAUMXJIjAE8d+j3qTOAqi+JC8fpJM09SSF469F4Q6KP3pNYr7nvLWQekF lABG7xxZg6IZWDiCj9hgGiQaIgDDgw4JVPZxg95J5L5Ieu8r0lGAgGb3OQZOGOm9V4LUZaWcBWcM 4HIBdEvOS7dh8QHHglkRls9vRRKiTqDEgqAkgOlQhP0wiFBnUIS10A7n/2QbmpphDMjsyW0gM8aR stp8w5wNrBjEHpomUMkUQEBoth2wTrLSdUhTQomUKaFNHiRcuZW7fFuznG8+gvC5TkN0Igag+mVJ czAVaXFDZGWStR4yDleU5Lcsd9S2g0zJIZe7CFG2YJYCEGho5IrUze45qShpVHX4aEtzu3TDtJ7o wsoyEzfJkBFbK55v9RZBRtKE/GbMhLT7H8xMvwUzMTbZI7vvtBLisbUMRtqaQOwLiFOA0P2FCokT bQUBUpKAPCB/n0iDlrd+MI3j+AUR+cFeQ/SvY++usjI5D8T27ZQEyWlJAD8BMffTMfIU+98rH9sa +Jz5OJhMIM2aJDBNvPA4H0ehr3VaJ4kUNRuDcM50jAF9W1QZMvtdXz1CGn1lVLGXgnNSZeJFaQK3 IqDCxIcbgr179feOJEl/MKWv+u31e8i0O6bouxhyHmtFrPG/t6hMkbp7tfwZinw/iaLYA0UFqqRw kz++ovpxnAxcSb3w61Tl4M8W6JxUiHvVIfy3AS+rYXvVoZb144sC7hK8304SS6HoMZUdMMvea/Up RU9eC990Lfa5fPsXAAD//+xY227jNhD9FYHvWUvUxZYQBXAuLhYIFkGzwD7TlGSrlUSVpC9p0X/v ISnF3nizCBbZNgViwMiMOOJtzjkzTrZs6n5RN83FeV/zTPV38uKcZftKtuavqCpvnxPqp7OQRsR7 yEkQ0jSeUjIx4+VeexwBURjMfJ94HAE0SaawMT45TNRLpX8pResZIyey5JqYCdj2VmkXOobgvcNW rAnXbQ+Gt2+bTmWwcrLWus8mE8XXZcvUB9GXHUYrIVum4crVpJBsV3ertplQ30/MZHojSzJM0r5o jpbJ3zf9GRdtz3S9rJtaP9jpcABMmHXbu5qbazMO/7S9k15d4J7SgHgda8ucYNws65lHOOsYZ94y Rzf+V5MccsJsfobtypecGBmreXkt+KYtO+2OLcsGOxedWte9Ip7MynZZYovyY5G4PCotS83XJiMV wPAr0uOS8jhgd3nYmNnzc2CJk2CWDFiJZnGaujVGrARhavBhsRLENHrHCrBCT7FiKfaWsDL9CVjx oyj2pxYsCXRj+hQrqR8/YsXZDpejQI2i8SJdYZkSTV04uYPzoK4a6W1ZkxOoRCF2xGuY0niYk4X9 mBNDxY5eszxwyLcmEnRxvutVtlP9wFN4J0xtay6FEpX+AB2ZOJJOdkIWYGjgW6uXgpdKQa7u16wv oS5m2mNBCUeQzCWHmIRWQUErSOgoxhtZ5+SvxYJexjeL6AyHoGeRfxmdXd5E6dmChrMbOl1c0TD5 ezjb+P7kcbXHhe9RDXABZuAZrk+TcKB6Egc0dgAZiZ4kQZCkjuiD/d3kMcntiWxNMAdaFYOAsuI3 iGnVNiwnSJdHgzgMwngQr+Mw8OgQlvhJQi1qkcNhVlgjZswSnTBowLZY1nTeLidpjGN4nPU5qaCa MNseUqm6FfFYs+pywrW02zwCxbew9BnXcIQn335O8eS2c83U2gHRzjqENZ1Na1VBjocyeciFsZai eEC5kULnBIqqer6oUV9vAeI7JnFZeLgtJUbXQv5JvJ0051J/bJgpgs3HDkBNgyhCmLZOhMoORx6P LI9Huk17JcAXpAOrWdPE62Y0KynaL8D13KyKIdZxrO1ubXCuNHwMoVDzcj63tquut919j5oc2Ps1 afq8/8JkP5Bb40Y/iZEcJ72Di3VJnW+0qGpbww73BCobB0T91xiLlsm1AI6x0X/PWNw7ejTbnh3a N+iuD+m1JXmwX4mpqPRBOKz2LE8DmoLOswH170R9J+qBqKYBwvd/1PajfDxt+21hfEutnOUaqtYr tv2zaeKjJTHqEs6CCGXEVtWxGfiq66eQhfdfiEGKX0lPoWJ7mrcElaEjf1WopMkURcFAJfZnp1BB l2qbMIwHzv5uNfqBfyZAX1bZboVGABbP8LV9/gr90brm10yzY99GZSUVa9EUpbz4BwAA//8DAFBL AwQUAAYACAAAACEAt1OScrwBAABCAgAAFAAAAGRycy9tZWRpYS9pbWFnZTgud21mLFG/b9NQEP7e c0xpGskONBIgBG4lGCooCFWqxBTXMS1DUESCGI1JH8VS4oTYqGTgx8DEEjb+DnaGDoAQQ/8Gxo6A vCERvjM5+XTfffd87+57CsuAtaYAjVcQs+lakSiR0vP5vESb6vyCW9EEJVfTTfVIrTC7espBDe04 f9qbjg1wE2cW7AWwwxxwmR8RNRg9tn9Al7uWpZsWtKp/YB0Xif7oo78MtPcyieJwbnc6fDwaID+5 /SVvsnLy2bE+bH3Nmy+PczlZoV/nYe6DW1VhmCDGGy17yXy/4I/HWftOECh8JyfeMllykHrdfmLS vrnm3U37m7AVliqtbru3DZx9mKT+YLATZ0k/GO2bTnxgMtTtXjI0mXfPHHr3R8M4Rd1aDFi3g9Hz SWImUkS90u554Yt8ElOQ02tOOGvd8DuF6+xGfuf35UvEDcdHERZXitlOROQ6gYRZWGxEe8WsZJqM r/dY8jeiVhQW8vlOTXFFpWnUR1EoizllqFKvytuPVsz9RAjZvVq+giiChcIulsrsU/mabLPenWa5 GQLP7HesVLF77klDXPJvx471X+HyCvxkK6v8/x8AAAD//wMAUEsDBBQABgAIAAAAIQDIjBA74gAA AAsBAAAPAAAAZHJzL2Rvd25yZXYueG1sTI/LTsMwEEX3SPyDNUjsqE0SkhIyqRASCNEFtI3E1o3d xMKPKHabwNfjrmA3ozm6c261mo0mJzl65SzC7YIBkbZ1QtkOodk93yyB+MCt4NpZifAtPazqy4uK l8JNdiNP29CRGGJ9yRH6EIaSUt/20nC/cIO08XZwo+EhrmNHxcinGG40TRjLqeHKxg89H+RTL9uv 7dEgZMlBLz9e8vXPa9NMb5+ZKti7Qry+mh8fgAQ5hz8YzvpRHerotHdHKzzRCHlaFBFFSIs7IGeA ZXmc9gjJfZYCrSv6v0P9CwAA//8DAFBLAwQUAAYACAAAACEAGZFnzPgAAABBBQAAGQAAAGRycy9f cmVscy9lMm9Eb2MueG1sLnJlbHO81M1qAyEUBeB9oe8w3H3HmUkySUqcbEIh25I+gOgdRzL+oDZt 3r5CNg2kdudSxXM+RO5u/63n6oI+KGsotHUDFRpuhTKSwsfp7WUDVYjMCDZbgxSuGGA/PD/t3nFm MV0Kk3KhSikmUJhidK+EBD6hZqG2Dk06Ga3XLKall8QxfmYSSdc0PfG/M2C4y6yOgoI/itR/urrU /H+2HUfF8WD5p0YTH1QQpVN3CmReYqSgUSh229zUX3oE8tiwKGNY5AzrMoZ1ztCVMXQ5Q1vG0NbO yL/+Q1/G0OfeYVXGsMoZlmUMy5xhW8awrfE2H8jd4Bt+AAAA//8DAFBLAwQUAAYACAAAACEAKoFF 4tAFAAD8DQAAFAAAAGRycy9tZWRpYS9pbWFnZTkuZW1mxFddbFRFFD5zd5cupbi3CO4qpOzWlmBb aaE1IsEw23YBhWrTVngxaZeyxSbdtrKLpYnKPvBkYsoLkfhAmhhjIag1ktSYmjRRCDEBfNNEHkiI SYkvaPZNQv2+e+9sL41gFRNP+jFnzpw5c+b8zF6UiAwBhlaDIQxtgkItEE917BZRcheLz2MxaBS8 8UAITEDkOeh+umQtPBOUKx9ZAgPSAMQBmKtXWskG8DZg2XM/Y6v0eaDuXhyyE6Buk7YcPffcwq46 LVIDnRggUtjlDEv4bVqUsb+43pfEKcnl7K/Vrm/umSIbdUAqPEPVOljiq/TKEp/QZSXef8ZAw43t xgc/X48zjM0qvaLEJ3SoxPvtL8em34can5/+vV/PV79o/Glubi7xYS2h4xZqAmBOMAjRin9+vHr5 Q3dPH1I36rDJg6yKlch9Aumz5F1HymKwFPNJTlkLCwsOt0U96clW0agjq7C06lOrMNu0IoI7d6Tz b/SMj2ZEmmSNJ31KYGHBzcYcuHWQx2H+NYAnrKQ1i9xa66ZUO1X1hzV3DwLQKXqi4JzdPZ49NDIk +fkdl/IaK/PfRQIftFzO63eu5anJTD8LZdxHtpVTgomkpWDxXvTvN0mOjuY6dre1KfkeMqI9kxs8 Mhzv7h/MDPdnGuIvDfdvkZCSsmB7d0cPuuXxg4PDyaGh1nRusL9t5HCmM30kk5PKUM9gNpOLv5IZ i3eNZNPDUhnwHKwMtY0cOzqYOcpFqQx29MRTx/NH0whIOBFJTbQ3JjuLdmRPb7Lz941V4NdFklJM FWuLE6294OxIG4eJVLGud29xwpFojCf2YilZ19vemyryLxmpULiiskCIj0KgApgjDOWIV/DkF4E0 7sdA8O7lThYYEfEibEuZM5t1sgkz1d3juXwmK/Jm6D2slMue2MA6gvMr1yIBN8LOEXIHpvBkOBTW KlwDLgaYt8CsuRoi67XoFkw2A/TCOdQsynSbyGSb2dPnuKlVAuth4BDAPqP4YbIqrNMHQ4+BITYA tFMJ0A55xsUGDLFqbIBna4B6nBtijduAsWn8qIWMuohlwfCYFp7w5Bgcn6hDYg+RZ0us9fjVGLuA UZyLP+ccNzeYgNwM4QzmSMYlJ3nJCBL1r6hRnXy/bOzKRYzXG1Uqlpi5+1mjmhwcX0VZyw+ufOZE yNG5kFgxdgf85OeNdE24fuPLRnUqd/wAulzJzS2Qm3HRoX2x8uxPn5yNVjRfyr+Ovbf2f3MMvwiO jcn2hTXMgNG5gPUzv3zrdPI+JJDyjzGfnW5UnffmjuVuvXoyPJ+PuvVxNromWza2fepslPY4cj55 /Zwz58j9hz1XztzaGn3a469acTn8lpN+MbmiQ3DGyQl5f35MDin7u3ph3ZkcrwdvA9XATcDk1gI/ d49v4SKdwqH4s8r4wiG3WVT7yH2/6ou6y+X+rzrBe/5IdcL7sR4Jxo45Zyw5cp6YUTKFxrBRL8Xw pbwNmdFnFJfmlvHu8cDckthrzBPnVV0Du86//Hbp+4Oy/YCf+NtF6oQwfQeNDaNd4EehzHq0AbhU ov+2V12zpk/YS5SYOzMm/zRGcezZobpUGDGcrd8aFYynp60xvm9cc2mnYn+QGPMaPI4X8Ub8utmN eSx8W9hfA7Htzv1PQ84ebNKwh550x9vQ2KmYA8aJo+nJr65vjbYy2KAXVKuagh/cMwU59zTAJ2Jp PmlnM8D80Z7pYcT/vre3ydOJ+OTIe2Ef5DZACgHGFu0aW2BLtmiXMeZ5rAGjQ1tmL6/h1/Hzu7E2 C4VpgN/BDfqh370FqBfqfDoP+s7z6/i/R/18DezQb1K9XuQf9J0a1laQd9oA8DccA8kG2B+A++3d oq2S3Uf5tl3OHfw6CE2pT/38cnQ2afciQVyEFNaBYAyjU0feXVEDdote/D/CfqybeuUevhuEIfMd 8IycNyKMf+2jT+E+dmmtMPY2wFqx9GLOeNZagGQD5P8EAAD//wMAUEsDBBQABgAIAAAAIQDqnPup rwEAAEACAAAUAAAAZHJzL21lZGlhL2ltYWdlNi53bWZcUTFv01AQ/t5zQmkayQ4UCRAqBgmGCgpU SKx1HUM7hEYkiNGY8CiWEjvERpChohIbS9j4MwwdEIKlG/+BsULekAjfPTJx8um+++753t33FJYB x1eAxgHE6nStSFik9Hw+t2hDXVhwK5rAck19qJ6qFWbXT7loopOUL/vTsQFu48yCvQh2mAMe8yOi H3S57zFd7lqWblrQqvbVHVwi+q2P/jDQPtpJOJzXT0em8B+aN/6jfJRk+PnFdT7d/VpuHRyXcrJG v8me3AebDWFkh73poZa9ZL4TBONx0bkfhgrfyYm3TZHuZ35vkJpsYG74u9lgA3WFpVq71+nfA84+ SbNgONxOinQQ5s9NN9k3BVr1/8dpOb3p6Fk+ZCnMX09SM5FZ0ap1+n70tpwkFOT0FTeatW8F3cpz H8RB99flNeJzboAqqq5Vs+2YyHNDCbOoWo93qpllthjf7bAUrMftOKrkC9ym4opK06iPolAOc8rQ UMzf73E7kUE2b9g3ED2w0NfDks0+27dkk6u9aVGaEfCq/oGVBvLzLxxxyb8du84/fe0FOGErx/7/ FwAA//8DAFBLAwQUAAYACAAAACEAq4Jv8HoCAACYBAAAFAAAAGRycy9tZWRpYS9pbWFnZTUud21m pFPPaxNREJ55m9g2CWyiFbSIRkGppY0kCIJ4yDaJrWgkmKQeYxrXGppfJisaQaz0Ih6Mp3rxIF69 9A9Q8FLxpNCj6NkeS9mTUuI3u2tE21N97Oyb+d68983Mm8c0QqRdUUQ+WiUZfohi9jRW/X7fwWJ8 2MOC8Hb9QuqVSvqCsE7t0ylE2bJ1u9BtmURLtN9Dxwgn9InCsN9DeyOWj+gyThkG9gOzrGEowDQF aolhVOU46WgHoBX4NxZQognW0EQbkWgcbFSt82M+AvOn+rb9DjPRc0mESVE4363PN2tkbZxfs5IA Nz7q2ouzH6zkw08WTAkJ3Cz1oERAENk6DnGZ1/mZ9n9nK4djcwfH6QHHF/5OLscDVEyGEz/yo3Ch Wjc70avmvei1Zr3coKW13eOXPDZZkaTg5iEFSiTGVMir4SS/9Fhm9sjyJ5O/WeLxLW57LFMqs4NF KrqXXEKDXDRoxcW5C185R21ehSWdV2Sj1epkL6ZSTDGQiKTNTnWhEc1XqmajYk5GLzUqMfIzDfnS +WzhHFroerVh1GrT5U61kmreNHPlBbNDEf+/hY5oXutE/Knm3XbVbMstUMSXLUQz9612Ga0+fFzP 9NJnjJwd1mdKRm7r2FHoB3WD7Ix90u5Nl6CF9ZRMvYw9UZq1ew6SxPxoFkvGRCldytjyGXqI0Xys MFAtRsNosHGxAdGCLJ+iJ3G3s5eLANE1IXEEnEBR4IotsmsX/0V4Lc/ttokCilbGsbwiPYlDIFLf gPOGndsbvFnHAT/33SjvrsM05Cy8laaTFE7kux3LrBPd8T8FEqDXh27Ni4h947Ouufu1wduQGyb6 BQAA//8DAFBLAwQKAAAAAAAAACEACimRTcS1AADEtQAAFAAAAGRycy9tZWRpYS9pbWFnZTEucG5n iVBORw0KGgoAAAANSUhEUgAAB7sAAAPyCAYAAAANFLvQAACAAElEQVR42uzdf2jVd74nfuNva2pj 1xljJ7Zxmx1/TMZaqp1s1zumo8UwZEsodtW9UuI1O8g2gru1l7CKCuFWimW9NCuWDVt3tGLZ7N7A ZF0pFrJs4Ab00iAibkkhAQWF/OEf+cM//OP9/b4+dy2d/tRjzknOJ48HfC53Zsx5n/N5n5yjn+fn 9XrN2LRpU4pjYGAgAQAAAAAAAEA5mPH/i/+TTpw44WwAAAAAAAAAUBaE3QAAAAAAAACUHWE3AAAA AAAAAGXn67D73/7bf5vu3r3rjAAAAAAAAAAw5X0ddscxa9as9PLLL6e9e/em06dPpxs3bqR79+45 SwAAAAAAAABMKX8Wdn/fUVlZmbZs2ZI6OztTb29vGhsbc9YAAAAAAAAAmFQ/GXZ/31FfX5/a29vT qVOn0rVr19L9+/edSQAAAAAAAABKpqCw+9vHk08+mRoaGtKRI0fSxYsX08jIyEMtPjAwkE6cOPFY x6efflrQC5+ItS9cuFB2a8fPWdva5bJ2/K6U29rxmWRta5fL2levXrX2I+ju7ra2tctm7dHR0bJb +3HXtba1S7n23bt3y2rt+BlrW7uc1i7EZK4dn0fWtna5rB1/37P2w4u/01vb2uWydqFZyWSuXe4Z kbWn19oywam79oSE3d931NbWpubm5iwAv3LlyvcuvmnTpsdep6qqqqCTPBFr19XVld3a8XPWtna5 rB2/K+W2dnwmWdva5bL2nj17rP0IZs+ebW1rl83ahV5Ancy1J+LfINa2dqnWLvRmtclaO37G2tYu p7ULvYg4WWvH55G1rV0ua8ff96z98OLv9Na2drmsXWhWMplrl3tGZO3ptbZMcOquXbSw+5tHzPv2 xvbGtra1hd3WtrawW9htbWsLuwWv1hZ2Cz+tbW1ht7WtLewWdlvb2sJuwau1ZYIyorIKu/v7+72x vbGtbW1ht7WtLewWdlvb2sJuwau1hd3CT2tbW9htbWsLu4Xd1ra2sFvwam2ZoIyofMLu+HC/d+/e D/5D5Md6sf/VX/1V1gZdf379+a1tZne5rG1+tLXN7Daz29rWNrPb/Ghr539tM7utbe3irl0IM7ut bW0zu81wtraZ3WZ2W9vaMsHpmU8VPeyur68v6CTcuHHjz+7UiPnfx48fTxcvXiz4wgIAAAAAAAAA +VD0sPvZZ59N4+Pjj/zEenp6frRaPErXW1tb06lTp7I26T9UPQ4AAAAAAABA/hQ97F6xYkVBT2z/ /v2PtE5lZWVqaGhIbW1t6ezZs2loaCjdv3/fDgMAAAAAAADkUNHD7v/8n/9zQU8s2p9PxKD6jRs3 ZsF5X19fGhkZEYADAAAAAAAA5MCMCITj+Nu//dvU0dGRVUhPVNBdUVFRUHvx+JloVV6M8L26ujq1 tLSkI0eOZHPBAQAAAAAAACg/M779X0TQ3N3dnbUEf9xg+Re/+EVBT+ratWup2BXnccTrBAAAAAAA AKD8zPix/3FwcDBt27at4Crrv/7rvy7oSUUIXYqwe3h42DsAAAAAAAAAoAzNeJg/FKHwgQMHshbg Dxsk//N//s/T0NBQQU8q2owXO+iuqakp6LmNj4+nK1eumP0NAAAAAAAAMIlmPMofjqD3xIkTqa6u 7ifD5EKD7rBgwYKih91NTU0FPbeLFy9mPz9//vys1Xtra2s6e/ZsNv+7kPnkAAAAAAAAADy6GYX+ 4KVLl9KOHTtSZWXld4Lk+vr6gp/Q//k//6ckLcyjUr0Qx48f/8HHjHOxZcuWtH///tTT05NVxKsA BwAAAAAAAJh4Mx73AUZGRlJHR8eftTiPSudCvfXWWyUJu/v6+gp6fo/aYn3JkiXZ3PMjR45ka969 e9e7DgAAAAAAAOAxzZioB4oW3r29vVm1d6HVzNEmvaqqqiRhd6xViO+rZH/Uo7a2Nmt/fuzYsSwA v3nzpnciAAAAAAAAwCOYMZWeTMwDL0XQHTPHCxFtyYv1nFatWpXa2tpSV1eX8BsAAAAAAADgJ0yZ sDuqwWtqah47NJ43b95P/ploK16IqMIuRRg/MDDgnQkAAAAAAADwI6ZM2H3x4sUJDYwXLVqUfvvb 36YNGzZkc7O/+b+dPn26oOd46NChKd1iHQAAAAAAAGC6mDJhd3Nzc1GC4/nz52ftwf/0pz+l//pf /2s6cOBAunbtWkHPMSrCp2qL9bt376b+/n5BOQAAAAAAADAtTImwe2hoqCQV0/X19am3t7eg5xht 1isrK4v+HAttsR6vK35+9uzZaf369am1tTWdOnUqjYyMeJcDAAAAAAAAuTMlwu6otG5sbCxJ4B0B cKHPsRTP79ixYwU9vyNHjvxodXuc346OjnT27NmsChwAAAAAAACgnM3YtGlTimNgYGDSn0wEylGR HOFssVqa3759u+DnFoFxsau7C22xvnHjxkdul753794s/L9y5UpWuQ4AAAAAAABQLmY8CD9PnDgx ZZ5UVB5HhXNtbe2EBsm7du167OcWoXC0Bj9//nwWzDc0NExYOF9VVVVw6LxkyZLHXj/O944dO7IA vNDQHQAAAAAAAKAUpmTY/U19fX2ppaUlm0X9uGHu4OBgUZ7jvXv3ssfu7u7OAvWYmV3I843q7EIU q8V6VLE3NTWlQ4cOpUuXLqXx8XG/MQAAAAAAAMCUMOXD7gdu3LiR9u/fX3AFc1Rgl1JUp0dQH+d1 27Ztqaam5icD8Pb29oLWijVKMU88KtoBAAAAAAAApoKyCbsfiCrqaLO9atWqRwpqT58+XfCaHR0d 2ZoRYD+OmBfe09OThfYx//vb7c/Pnj1b0OO2tbUVPeiOFucAAAAAAAAAU0XZhd3f1N/fn7UN/6mK 6aiqLnQWdgTUD0LpmKm9d+/erMp8IkRwf+XKldTZ2ZlVf8dahXjU4L+U887jBoGbN2/6TQMAAAAA AAAmVFmH3Q/8VIvzI0eOFPzY8bM/1BY9qsUjsJ5MMUf72xXixTgKfX/EHPP4+QjkI9A/duxYGhgY KDjYBwAAAAAAAAi5CLsfiOA5wtX6+vqvQ9oIggttPx6PV11d/aMhcFR7R5vzyapejuC4FPO6owK9 EK2trT/aGj1asEeL+KGhoYKr7wEAAAAAAIDpJ1dh9zdFeBotx9vb2wt+jJih/bBhcITqEewWGgoX 6tKlS2ndunU/2cr9cY7KysqCg+i6urpHOodRMR/nMc59VOxPduU8AAAAAAAAMDXlNuyeCBs3biwo HI7Atre3t6SVytHOPILv2MdoF/5DLd0LOaJSvhBRUf+4IXwE7Vu2bMna1J8/f177cwAAAAAAACAj 7P4Bg4ODjx0SR5vumPk9NjY2Ka8hguGenp506NChLDAuNACPSutCFKvFepzX5ubm7D0ba2h/DgAA AAAAANOPsPsH/Nis6Uc9oj33jh07sgB9soPZmC0eM7KjvXtUrkfl9E89//jzhTh27FhJ5olHVTsA AAAAAAAwvQi7v0dUYkdAXYxgNuZrnz59esrMoo7w/dq1a6m7uzsL+FetWvWd5xzzzwsR1eTFDrrj +QIAAAAAAADTj7D7e3R2dhY9pK2qqkodHR1pZGRkyr3+mLXd39+fjh8/nlWkF1qNXl1dXfTzGM+v ENHiParcAQAAAAAAgPIk7P4eEXZHGF2KFtxXrlzJ5TmMMLkU5y+q5Avd4/j5mGPe1NSUzVaPgH+q VNwDAAAAAAAAP07Y/QMi9Ozq6kp1dXVFC2obGxtze/5izncpwu5owV6IH2uxHnve1taWzp49m27c uDHpc9YBAAAAAACA7xJ2P4SLFy+mlpaWNHv27AkNant7e3N7zqLiupg3CsQRc9ULCaLjZx5lJntU +Tc3N2fV3319fVmbdwAAAAAAAGByzYggL45PP/3U2fgJUUV84MCBCWlxXltbOy0qhsfGxrL24FEl v23btgmd411fX1/Qc4pq7cdZN256iCC/tbU1q2AfGBjQ/hwAAAAAAABKbIZT8OiisjdCzlWrVhUc mE7nSvqY5x3V8nHjwPr16wuumN+1a1dB6/f09Ex4lXm8hnXr1mXPKfY2AnAAAAAAAACgeITdjymq lqPF+aO0xY5jZGSkoPWignjv3r25ClPj5oF4PRESR7vwqHp/mAC8u7u7oPXa29uLPkt8yZIlfjkA AAAAAACgiITdEySqlWOmc01NzU8GoU1NTQWvE7Owv9nGO/7z+Ph4Ls9nzDSPcxoBeGVl5XfO4/Dw cEGPHeet2GH34+wxAAAAAAAA8NOE3RMsKq/Pnj2bGhsbfzAIjRbehYpZ0d9+vJiD3dnZmVVI51XM N4+Z6efPn89mZTc0NBQ08zz2p9C26Y9ydHR0FPQ6b968mcubFwAAAAAAAGCiCbuLaGhoKLW1tf1Z i/OoKi4kpA3R6vvHAtaofo4guNCK5+ngypUrRQ+644j29oWI90v8fMyDj72MVu03btwo+D0DAAAA AAAAeSXsLoGxsbHU1dWVzaIudM50iPDzUdpo9/T0CEm/JdqilyLsLrQ6+/sq9+OIavSoZo/nH9Xt hc58BwAAAAAAgLwQdpdYtNEuRLS3/maF+MMeEZ4eO3Ys1y3OH8WBAweK3sY8znmhe/wo60T7+i1b tmQt7OPGhripAgAAAAAAAKYLYXeZ2L9//2MFsBGUR2V4tFaf7qLaPdqZR5X93r17s/nqVVVVExZ2 Nzc3F/S8Ypb7464dbfJbWlrS8ePHs7b3bnIAAAAAAAAgr4TdZSDC2SVLlkxYGLtu3bqsFXahVeZ5 FOci5myfOnUquykgZmYXUkkfx6FDhwp6DhFQT3SVeVSxRwDe3t6e7XlUjwMAAAAAAEAeCLvLQLSo Lka77ahmjhnQ5j9/v5i7fenSpWze+rZt2x76hoP4mUJERXixZ4mvX7/exgIAAAAAAJALwu4yEJW5 xQ5Bo/V1tNGOKnJ+WLQF7+vry6q345zF3OxvV1IXWjFfWVlZ9H2Otu0AAAAAAACQB8LuKW5sbCxr qV3sEDSOmpoaYXcBojI+2p+3tbVlAXghhoeHS7LHMae8EFHlDgAAAAAAAFOJsLtMRDVxU1NTUYPQ aGnO5ChWq/pvH1euXCno+cV7L9q4R6v1EydOpIGBgazKHQAAAAAAACbLjE2bNqU4Irxi6rtx40bq 6OiY8JbX8+fPF15OotbW1qIH3bHHhVTux8/80LzyaLEf1exR2T40NKQCHAAAAAAAgJKZ8SC0impN ykeEil1dXRM2zzvCVibPrl27snnfxQy7oyq7EI/SYr2iouLr/z/a73/yySduogAAAAAAAKAohN05 0N/fn1XXPk5YGhXjTK64gSH28tixY2nbtm0/WE1d6BGPW4jTp08/9tqLFy9ODQ0Nae/eveny5cs2 GwAAAAAAgMcm7M6RkZGRdODAgVRTU/NIQWRjY2PBaw4ODqaLFy8W1B6bnxZV0efPn0/79+/P5mZX VVUVHDhfunSpoOcQ76mJrjKPCvCf/exnWQDe2dmZRkdHbTYAAAAAAACPRNidQ/fu3csC0ggSHyZ4 jLC6UFGB/GB2c1QOj42N2YAiipsKogo/qq2jSjpuVIhZ3A+zz4Xuzfr164s+TzzC79ra2uz9FJ9F UeEe72MAAAAAAAD4IcLunIvK65jH/UMtzuvq6gquyo7Q9duPG8FrW1tbunbtmpNfItH+PPa5u7s7 m/29bt267+xL7HMhInCurKwsetj9fUe8l2Lud7yfzp49m65cuSIABwAAAAAA4GvC7mni9u3b6dCh Q99pcR4tpAsVlcU/FlZG2+3e3l4tzidBtD+Piv2oto+wONqgFyIqrCcj6P6hI4L3jRs3Zq8nnpv2 5wAAAAAAANOXsHuaieC5r68vCwyj+vfmzZsFPU5UEz9sxW+0p47QNQJ3ykvs21QKu7/vmDNnTnYT x9atW9N7772Xbt26ZeMAAAAAAACmAWH3NPY44XNXV1dBbamjzXa03KY8xH5N9bD7x46WlpZ08uTJ rNIdAAAAAACAfBF2U5CYC/04IWRUlp8+fdoM5imusbHxB+e9l9NRUVGRli5dmr3vonW/9ucAAAAA AADlT9jNI4s26BMVQlZXV6cjR44U3E6d4osbEi5dupSFxFEpHW3pyz38ftD+fPny5Wn37t3p448/ TmNjYzYbAAAAAACgjAi7eWQReBYjfNyyZUsWpMdccaa2aIHf39+fDh06lDZt2pSL6u84Fi1alOrr 678OwLU/BwAAAAAAmLqE3TySGzduFD3YjLDx1KlTgsYyMzAwkLZu3ZqL0PvBMW/evNTc3Jz279+f enp6sg4EbsYAAAAAAACYGoTdPJKYs12qoHHv3r1OeBmL9udnzpzJAvCqqqo0c+bMXATgS5YsyboQ HDhwIPX29mZV7gAAAAAAAJSesJtHNjw8nFW61tTUFDVUHBoacrJz5vPPP0979uxJL7zwQlq4cGFu AvDoRrBt27bsc3RwcFBXAgAAAAAAgBIQdlOwaOccld7r1q2b8PCwqanJCZ4GIhSOmxq6urrSrl27 stA4L/O/owX62rVr01tvvZW1QI9KdwAAAAAAACaOsJsJEfOao7K1srJyQoLCCAeZnsbGxrLq6CNH jmQ3PdTW1uYi/K6oqMjaub/00ktp37592e8MAAAAAAAAhZtRV1eX4rhw4YKzwWOL+cXHjh17rBbn MRNZFSzfNDIykvr6+rIAvLm5OTfV37Nmzcre75s2bUpHjx5NX3zxhc0GAAAAAAB4SDOcAoohWpyf P38+NTY2PnIA2NnZWfC6ly5dMi95mvif//N/pvb29mz+dx6C7wfHnDlz0tKlS7NQ/8yZM2l0dNRm AwAAAAAAfA9hN0V37dq11Nra+lAtzuPPFBpWx89Fm+h4jLa2tnTlyhUnfxqJ/f/rv/7rtHHjxvTc c8/lpvo7jvnz56eVK1emN954I507dy6Nj4/bcAAAAAAAYNoTdlMyEUZG1faPzWDetWtXwY9/6NCh 7zxeVJbH/G9t0afve+7EiRNp69atacWKFVnb8DyE3xHkr1+/PrupI97fMT4AAAAAAABguhF2U3IR PP9Qi/P+/v6CH/fHQvTq6ups3vPY2JgNmOauX7+ezcd+5ZVXsnnZM2fOzFUb9IaGBu38AQAAAACA aUHYzaSKcDuquaP1eITfherr63vodtAtLS1pcHDQyedrFy5cSO+880568cUXs/diXlqgR/X3gQMH 0tmzZ9PIyIiNBgAAAAAAckXYzZQQFdfDw8MF/3xzc/MjB4GrVq1KXV1d5h/zHdF9IG6IOH36dDZv PkLjuFEiD+3Po5r91Vdfzarbv/jiC5sNAAAAAACULWE3Ze/KlSuPVYkblbzt7e0qX/lRcVNEdBCI dvhNTU25CL/jmDNnTvrFL36R3TBy5syZNDo6arMBAAAAAICyIOym7O3du3fCql4jxLx48WK6f/++ E8uPiurvaMN/6tSprPr7ueeey83c77gBJFq679y5M/X29tpsAAAAAABgShJ2U9YicIy2zBMd9q1b ty5rYa3FOY8i2vGfOHEi/e53v0s1NTVp5syZuQnAq6qq0saNG9O+ffvS1atXbTYAAAAAADDphN2U tWPHjhU14Kuurk4dHR1ZiAmFGBgYSO+++25qaGhIy5Yty034PWvWrLR06dLU2NiYvb7r16/bbAAA AAAAoKSE3ZS1qMAuRbAXLc6HhoaccB5bdAs4d+5c+sMf/pDWrl2btQzPSwC+ePHi1NLSkrq6urIW 73fv3rXhAAAAAABA0Qi7KWvRxjzajRc79K6trTXHm6KJULi7uzvt2bMnrVixIs2dOzcX4XfcJBK/ mzHTPH5PBwcHs99ZAAAAAACAiSDsJjeiXfS2bduKUinb2dnpBFNSd+7cSe+//35WKb18+fI0Z86c XATg8fu5ZcuW1N7ens6ePZuGh4fdSAIAAAAAABRkxqZNm1IcERRCHty+fTub5V1TUzMh4dz8+fPN 7GZKiPfhxYsX05EjR1JdXV1u2p/PnDkzm//96quvpqNHj6bR0VGbDQAAAAAA/KQZD8KGEydOOBvk SrRL7u3tTRs3bnysIG7Xrl1OJlNWzMZuampK1dXVWdvwOPIQgEcr9wj033jjjfThhx+a/w0AAAAA AHyHsJtpIQLBaAddSBA4NDRU0JoRtl+5csXJp6TGx8fTtWvXshngbW1t6de//nVuKsAXLlyY6uvr 09tvv52uX79uswEAAAAAYJoTdjOtjIyMpI6OjlRVVfVQ4Vpzc3PBa0VVeTxGzCeO2cQRfsNkiPnf H330Udq8eXPWLjwv1d/xOmpra9P27duz7zDtzwEAAAAAYHoRdjMtRfAcla/r16//0TCtr6+v4DWi tfQ3HyvaTMes5Zs3b9oAJt3AwEA6ePBg2rRpU1qyZEmaNWtWLgLwuJFlzZo1ac+ePenChQvanwMA AAAAQI4Ju5n2Ll26lLU4/3ZoFvOC79+/X9BjDg8P/2D1bPz3MQdci3Omms8//zzt27cvbdiwIWsZ XlFRUfbhd7yGl156KbW3t6eenp40NjZmowEAAAAAICeE3fD/RMX1oUOHvm5xfvz48YIfKyq4HyaI W7duXVZhrsU5U1G8Lz/99NP0+uuvpxUrVqS5c+fmpvo7RhR0dnZm3RtUfwMAAAAAQHkSdsO3RDX3 +fPnCw7AxsfHH3om+DdbnO/fvz+bKQ5T2eXLl7P36iuvvJIWLVqUi/D7we9ga2trOnXqVOrv73cD CgAAAAAAlAFhN0ywqNQuNHCLFucRuA0NDTmRlIW4KeQf/uEfUldXV9q2bVvWreCHWviX0xFV7PPn z08rV65Mb775Zjp58qQAHAAAAAAAphhhN0yw+vr6CQnbNm7cmFWYFzo3HCZLBOCXLl3KRgG0tLSk VatW5aL6O+Z/P/nkk9nv+N69e9OFCxcE4AAAAAAAMImE3TCBov3xRAdsNTU12QzwmCkO5Spa9MfN G/FebmxsTE899VQuAvCZM2dmYwsaGhqy79GrV6/abAAAAAAAKBFhN0ygpqamooVq0Ro62kRHoA55 8Pnnn6d9+/ZlXQwWLlyYm/nf8bv67LPPps2bN2ftz0dHR202AAAAAAAUgbAbJsjw8HDJZhVHZSzk UW9vbzYje82aNWnevHm5CcBj/vfq1avTzp07U09Pj/bnAAAAAAAwAYTdMEFitnaEWNHOuNjB2YED B5xwpoWxsbH0wQcfpFdffTUtXbo0zZo1KzcB+Msvv5w6OjrS6dOnjSkAAAAAAIACCLuhCIaGhtLe vXuLUukdjxnzj2G6ilb+R48ezdqfx0z7mJudh/C7uro6bdmyJXV2dmYV7hH0AwAAAAAAP0zYDUUU YVX8btXW1k5YINbS0uLEwrdEOBxV0hs2bEiLFi1KFRUVuQjA6+vrsxtnuru7040bN7IOEgAAAAAA wD8SdkMJREDV19eXVW0+bvh18eJFJxR+QszE/od/+IesRXhra2tatWpVNjc7Ly3Qo8PDX/3VX6Wr V6/abAAAAAAApq0ZdXV1KY4LFy44G1ACUZ0ZlZpVVVUFtTkutLLz7t27qkKZ1sbHx9OlS5eym7u2 bduWffcVY9TAZBwrV65Mzc3N6eTJk1nQDwAAAAAA08EMpwAmRwRSZ8+ezeYOP2yg1dXVVfB6Ee5F deupU6fS7du3bQCkfxw10NPTk44cOZKFxU888UQuwu+oYl+7dm029iBuZhOAAwAAAACQR8JumAL6 +/vTjh07frTNcmVlZVadXYiRkZE/q2CNddra2tLg4KCTD98Q3Q8+++yztGfPnqzye+HChbkIv2fO nJl9hsRM83379qWBgQGbDQAAAABA2RN2wxRy8+bN1NHRkWpqar4TVkU4XagDBw78YAi2bt26rK1z tHgGvuvOnTvp/fffz7owLFu2LAuO8xKAL126NL322mvp8OHD6fr16zYbAAAAAICyIuyGKSiqS6O1 clSWPgimYtZ3oY+1ZMmSnwy+YoZ4tHKOts7Aj4vq74MHD6aXXnopa31eUVGRiwB8zpw5WTv348eP Z/PNfR4AAAAAADCVCbthiuvr60uHDh0q+OcjNH+UsCvane/atUuLc3gEcVPJxx9/nN56663sJpW5 c+fmIvyOz4P169en1tbW1NXVlYaGhsz/BgAAAABgyhB2Q85F6+VCg66GhoZ0/vx5Lc6hAFEVHSMC olL6+eefz4LjPATg8+fPT42Njam9vT2dPXs2G78AAAAAAACTQdgNORbV2RMRblVXV2ctzoVa8Hhu 3bqVdWvo7OxMLS0t2fiAPATg0co95n9v3bo1e22jo6M2GwAAAACAohN2Q461tbVNeEvjHTt2pP7+ ficXJkC0Px8ZGcnGDezfvz+rmI7K6TwE4DNnzsxauu/cuTOrcL97964NBwAAAABgQgm7Iadu376d KisrixZkrVu3LguwtDiHiRUzsW/cuJG6u7vTrl27spnZeQi/H7RAX7lyZdqzZ0/64x//mIX9AAAA AABQKGE35FS0Ei5FeBWBesztBYon5n//zd/8TdYqPC/B94Pq78WLF6cXXnghvfvuu1nXCAE4AAAA AAAPS9gNOXXt2rWsjXkpWiIPDAw44VBiX375ZTp8+HB65ZVX0j/5J/8kVVRU5CYAf+aZZ9LmzZuz m3a0PwcAAAAA4IcIuyHnop15BEarVq0qSjC1cePGdPHixdTU1PRnbdNjtndUowKl89lnn6V9+/Zl v5cLFy7MTQX4okWLUnt7e9ZFIlq8R6t3AAAAAAAQdsM00tPTk7Zs2TKhIVRUX/7Un4kqc2By9Pb2 pjfffDOtWbMmLViwIDezvyPQ7+joyD7X3FgDAAAAADA9zairq0txXLhwwdmAaWJ4eDirklyyZMlj BU6PUjna2NiYhVIqMmFyRfvz9957L23atCk99dRTuWl/Ht0rdu3alU6cOJF1m/BZAwAAAACQfzMe XCSOi8PA9HL//v2sLfD69esLCpfmzZv3yD9TXV2dtVW/deuWDYApIELhaH/e3d2d2trass+DqJzO Q/X3c889l93Q99Zbb2Wvz/xvAAAAAIB8EXYDmStXrmRVkbNnz36oIGnWrFmPFURFNemKFSt89sAU FDfCDA0Npa6urtTS0pJqampyM/87OlKsXLky7dmzR7cJAAAAAIAyJ+wG/kzMvo3K66jA/rHAqL6+ fkLDp3feeUfoBFP8syHagx85ciQ1NzfnJgCPG29+9rOfpVdeeSUdPXo0Xb582WYDAAAAAJQJYTfw vaKys6+vLzU1NX1vtXfM/J7o0Cmqxbdu3ZquXr1qA6AMfP7551mL8Lj5pbKyMjfV3/GZF+3PI9Q/ efKk9ucAAAAAAFOUsBv4SdeuXUt79+5NVVVVX1d1f/XVV0WttFyzZk36u7/7OycfykwE4G+++WbW Kjy6NuQlAI8Z4KtXr87C/ZhxHjcEAQAAAAAwuYTdwEOL6sYDBw6ks2fPZv9527ZtRQ+YFi9enDo6 OrQ4hzI1Ojqauru7syrp5cuXf2+niHJtf/7MM8+kQ4cOpd7e3jQyMmKzAQAAAABKTNgNFCzC71IF V9Hi/C/+4i/S9evXnXgocwMDA+nf//t/n83JjhtaZs6cmYsAvLq6OjU2NqbOzs5svvnNmzdtNgAA AABAEQm7gccSgfe6detKGig9++yzPrMgZyIA37dvX3rppZfSk08+mZv25zH7u6WlJR0/fjxduXJF +3MAAAAAgAkk7AYmRIQ4MdO2lCHSggUL0u7du9OdO3dsAORM3EjT09OTtUBvbW1NtbW1uWiBHq/h F7/4RVbV/t5776UvvvjCZgMAAAAAFEjYDUyomK19+vTp1NDQUNLZuS+++GLq7++3AZBjY2Njqa+v L2sT3tTUlFVN5yUAj9eydevWdPLkySzoBwAAAADgpwm7gaIZHBzMKjJLWfEds3/ff/99rYJhmohg +EEAHu3Cq6qqyj78jht44nNz5cqV6a233kpnzpxJ4+PjNhsAAAAA4FuE3UDR3b59OwuhSl2BGbPE VUjC9BI3uly4cCG9/fbbae3atWnRokW5mf+9cOHCrIvF3r17sxbv0UkDAAAAAGA6E3YDJRPBzOHD h9PixYtLGhBFdXnMFAem72fPH//4x/T666+n5cuXp1mzZuUi/I4K8Keffjpt2rQpq2y/evWqzQYA AAAAphVhNzApPvvss6zqMsKaUlZ6nz17VotzIF2+fDnt27cvvfTSS1nFdCk/i4o9yuFXv/pVFn4P DAzobgEAAAAA5JqwG5hUd+7cSW+88UaaN29eycKgJUuWpEOHDqXh4WEbAHytu7s7G7mwZs2abGZ2 Xtqf19fXZx0uurq60rVr19zwAwAAAADkhrAbmDIiaHr22WdLFgDFDPFt27ZpcQ58r6iKPnnyZNb+ PD6bnnjiiVyE3xHkNzY2po6Ojqzbxc2bN202AAAAAFCWZtTV1aU4Lly44GwAU0K0F44ZtKWcq7to 0aKspbGWv8CPic+ITz75JGsT3tTUlKqqqnIRgFdWVqYVK1akV199NR08eDCNjo7abAAAAABgypvh FABT1b1797IAupRh0pw5c9LWrVvTV199ZQOAhxKV0b29vam9vT2rmM5LAD537ty0fPnyrLI9OgC5 GQgAAAAAmGqE3UBZiCApulCUMuhZvXp1OnfunJMPPJKYiT00NJROnz6dzcpuaGjIzQzw6IIRM83f fvvt9Kc//SmNj4/bcAAAAABg0gi7gbJy/fr1rM1uKVucR3vfd999NwuwAAoRofBHH32Umpubs/nf s2fPzkX4XVFRkX1Grly5Mr3zzjvp888/z7pyAAAAAACUgrAbKEsRHO3fv7+koU6EU6+99lq6evWq DQAe25dffpkOHz6cjU5YunRpFhznJQCP1xMV7UePHjX/GwAAAAAoGmE3UPZilmypw5yozOzu7nby gQk1MDCQ9uzZkzZs2JCeeuqpXITfD+Z/v/LKK1lr95GRERsNAAAAAEwIYTeQG7dv305HjhxJNTU1 JW1xHsHU3bt3bQAw4aKLxSeffJLefPPN9Nxzz6U5c+bkIvyOz84tW7akzs7O1NPTk8bGxmw2AAAA APDIhN1A7sRs7fPnz6fGxsaStu2Nlr1RlQlQTNevX08ffvhhev3111NtbW1u5n/X19enlpaWdPz4 8eyz1E1EAAAAAMBPEXYDuTY0NJTN9o4qwlIFNjGrNubU3rt3zwYAJRHh8KlTp7LuFk1NTSXtcFHM Y9WqVVmgv3379vTHP/7R5yoAAAAA8GeE3cC0EK2Ao11uXV1dSWfU7ty5M6s0Byi14eHh1N3dnd3w s379+txUgD/xxBPphRdeSPv27UsXLlwQgAMAAADANCbsBqadaHH+85//vGTBzJIlS9KhQ4fSyMiI kw9MmmgL3tfXl44dO5aam5tTVVVVLsLvGCMRHTU2bdqUDh8+nEZHR202AAAAAEwTwm5g2urv708b NmzIgpJSBDLz589PO3bsSIODg6q9gSnh9u3bWYX0Sy+9lBYtWpSL8DuOqGL/5S9/mc0A//jjj7Pu HgAAAABA/gi7gWkvqh337t2btR0v5Rzarq4uAQww5T4PP/3007R79+5UX1+fFi5cmJsAPF5LvKb4 vI/XqP05AAAAAJQ/YTfAN8R82xUrVpS8xfnQ0JCTD0xJt27dSh9++GF68803U01NTUlvDCp2+/Oo Zo/q797e3nTjxg1dNwAAAACgzMyoq6tLcVy4cMHZAPh/rl69ms1/nTlzZsmCly1btmTzdIUtQDl8 Rp44cSJt3bo1m/1dys/KYh7V1dWpqakpuwmpp6cnjY2N2WwAAAAAmMJmPLi4FxcsAfhz0eY2Wt6W cpbt008/nV577bV0/fp1GwCUjYGBgWz+98aNG3M1/zvGTuzYsSMdO3YsDQ4OGj8BAAAAAFOIsBvg IX388ceptra2pCHL888/n86cOePkA2UnbhaKz82DBw+mtra2LDTOSwD+q1/9Kr3wwgvp7bffzroj 6cgBAAAAAJND2A3wiKJ6saGhoaRteysrK7NQRUtdoJxFVXR/f39WJd3a2prNAM9D+B3fB9HOfcOG DWn//v3Z9wQAAAAAUHzCboACjY6Opp07d6a5c+eWNFCJoD1a6QLkwe3bt9OlS5eyOdktLS1pyZIl uQjAZ8+enZYuXZo2b96cTp48me7evWuzAQAAAGCCCbsBJkB8hi5btixVVFSULEiJisgPPvjAyQdy Z2RkJKuQXr16dXryySdL+tlarCNew4IFC9LatWuzTh3nzp3LWr0DAAAAAIUTdgNMoK+++iodOXKk pK15582bl958881069YtGwDkUszEjvnfu3btSnV1dVnVdB6qvyMAr66uztqfHz16NF2+fNlmAwAA AMAjEHYDFEFU6509ezY1NjaWPDz5T//pP9kAIPfu3LmT3n///bRx48a0aNGiXFR/P2h//uyzz2Yz zWP2dwT9AAAAAMD3E3YDFNnQ0FBqa2tL8+fPL1lY8sQTT6T33ntPSAJMK729vVmni2gVXsrP3GIf 69aty9q6d3d3pxs3bvhsBwAAAID/R9gNUCJjY2Opq6srrVq1qmQBScyHjba/WpwD01F89p08eTL9 /ve/TytWrEhz5szJTfV3Q0NDNjbj/Pnz2YxzAAAAAJiOhN0Ak+DixYupqampZHNnZ86cmQUj0RIX YDr76quv0kcffZRVSsfncE1NTS4C8Jj9/Rd/8Rdp8+bN6Z133klffvmlzQYAAAAg94TdAJNoeHg4 vfbaayWbNRuh944dO9Lg4KCTD/CNz+JogX7gwIG0ZcuWtGTJklwE4NHKfdmyZam5uTmrcB8dHbXZ AAAAAOSKsBtgCrhz507avn17mjdvXslCkGinfvr06TQ+Pm4DAL4hZmJfuXIl+4xsb2/PZmbnZQZ4 fM8sX7487dy5M3366afp3r17NhwAAACAsiXsBphizp07l55//vmStr6NasaobATg+0Uo/L/+1/9K LS0tWVhcqjEUpTiefPLJ9MILL6S33347XbhwId29e9eGAwAAAFAWhN0AU1TMW43Zq3PmzClJ2BHB TYQ4ly5dcvIBHsLf//3fp4MHD6bf/OY36emnny7ZSIpiH/E6li5dmjZu3Gj+NwAAAABTmrAbYIqL asK9e/eWtIVufX19On78uOo+gEd09erVtGfPnrRmzZpUVVWVm+rvmTNnpmeeeSbrBBIt3rU/BwAA AGAqEHYDlJH4rI7qwVKFGxGwr127NpvrCsCji5uGent70+7du1NdXV02MzsP4Xd0A2loaMhuxuru 7k5DQ0MCcAAAAABKbkZcdIsj5vMBUB4+++yzkgcbUaH47rvvCjMAHtNXX32VPvjgg/T6669n87/n zp2biwC8srIybdmyJe3fvz/19PSksbExmw0AAABAUc1wCgDKV1QMbt++Pc2aNauk1Xwxx/Xy5cs2 AGCCRPvzo0ePpkOHDqXGxsZUXV2diwA8xmJEqP/GG2+kM2fOGI8BAAAAwIQSdgPkRLQaj04dFRUV JQsxoiLxww8/dPIBimBkZCSdP3/+6wA8RkvkIQB/8skn0wsvvJD27duXvvjiCxsNAAAAQMGE3QA5 E9WBmzdvTnPmzClZcBEzaN966600OjpqAwCKJMZIXLlyJR05ciS1tLSk2traXITfcZPW0qVLs64h HR0dvksAAAAAeGjCboCcilDkk08+SevXr89aj5cqsNiwYYMW5wAlcuPGjWz+94svvpiWLFmSi/D7 wciMmpqaLNQ/ceKE9ucAAAAAfC9hN8A0cO3atbR///6StsB99tlnU3d3dxa6A1AaEQrHZ++ePXuy 0RYLFy7MTQA+d+7ctGLFiuy1nTt3TgAOAAAAgLAbYDqJYODYsWMlbX27aNGibC6r0Btgcty5cyd9 9NFHafv27dmNSKUcc1Hs46mnnsqq2uP1DQ0N2WwAAACAaUbYDTBN9fX1Ze1hS9XifNasWWnTpk3p iy++cPIBJtn169dTZ2dn+v3vf5/Ny47P6DyE39XV1dl3W8z+ju+527dv22wAAACAHBN2A0xzMe81 WpxXVVWVLIyIYCVCFtXeAFPHwMBA1iJ8w4YNWVeOvFR/RzeTHTt2pCNHjmSv0XcPAAAAQH4IuwHI jI+Pp//yX/5LmjdvXskCiF/96lfZbFlzVwGmpt7e3iwA3717d2poaEiVlZW5CMBjnvm/+lf/Ku3c uTOb/y0ABwAAAChPwm4A/sz9+/ez2afLly8vWegQ4Ul7e3saGRmxAQBT/Dvi2rVr6dSpU6m1tTWr ms5LBfiCBQuyqvYI9yPkF4ADAAAATH3CbgB+0NWrV9PLL7+cKioqShI0xPzwaDV76dIlIQNAmYi5 2P39/enQoUOpqakp1dTU5CL8njlzZjbiY/PmzenDDz80/xsAAABgChJ2A/CTbt26lbV6nTNnTslC hurq6nTs2LGsvToA5WV4eDj9x//4H7NK6cWLF5fspqliHzHqY82aNWnv3r2qvwEAAACmAGE3AI/k vffeS8uWLStZsBBVdW1tbVnbXADKU7Q/7+npyVqEr127Ns2fPz8X4XeE+EuXLs3mmR89ejTriAIA AABA6cyoq6tLcVy4cMHZAOChff7551nFXimr9RobG9P+/ftVewPkwNjYWDpx4kTWOWTFihVp1qxZ uQjA43UsX748vfbaa+nixYuqvwEAAACKaMaDizJxoQkAHtWdO3eySr0FCxaUdI7qxo0b0+XLl20A QM6+U95///1sTnbM/o7P+zwE4HFzcXt7e+ru7k5XrlzJKt0BAAAAeHzCbgAmzMmTJ7NwopTV3s88 80wWjKicA8in6EAVM7JXr16d5syZk4vwO0Z0ROvzAwcOpNOnT6cbN27YaAAAAIACCLsBmHDXr1/P qvJKWZEX81+jFW5UBQKQ7++Yzs7OtHXr1tTS0pLdZJWHALy2tjY1NTWlf/Nv/k06ePBg+uKLL2w2 AAAAwE8QdgNQNFFtvW/fvrRo0aKStjjftGlTGh0dtQEA00TM/7506VJWKR0V05WVlbkIwKOSPeZ/ //73v08fffSRG7oAAAAAvkXYDUBJ9PT0pD/84Q8lDSBWrlyZPv30UycfYBq6du1a1iI8ZmXX19en 2bNn5yIAj04ma9asSdu3b8++4wTgAAAAwHQm7AagpMbHx1NXV1dat25dSWejRoW5ud4A01d8B/T3 96fdu3dn1dKzZs3KRfj9zRnge/bsSQMDAzYbAAAAmDaE3QBMmmg529jYWLIwIKr6osX51atXnXwA sqrow4cPpw0bNqRly5ZlozDyEH5XVFSkxYsXp9/+9rfpP/yH/5C+/PJLmw0AAADkkrAbgEk3NDSU 2trassq0UgUBzz77bPr444/T/fv3bQAAX/v888/Tu+++mwXgS5YsyU31d8z/fu6559Ibb7yRLl68 mO7evWuzAQAAgLIn7AZgyhgbG0vHjh1LtbW1Jbv4/8QTT6Rdu3ZlawPAt0UoHDdHRfvz1atXp4UL F+Yi/I5uJ/F9u2PHjmy2+eDgoHEfAAAAQNkRdgMw5US1dU9PT1q7dm3JLvrPnTs3dXR0pOHhYRsA wI+K9ucfffRR2r59e9b+PILjPATg8+fPz2Z/R7eV7u7urPMKAAAAwFQm7AZgSovQ+9e//nXJ5qhG YNHU1JS1eNXiHICHdfXq1az9+datW1Nzc3NWNZ2HELy6ujq1tLRkAXj8m3F8fNxmAwAAAFOGsBuA shBtZGPO6Lx580p2gb+uri4dP37cXFMACnLz5s2sRXh0DmlsbMwqp8s9/K6oqEiLFy/OKsD37NmT Ll++bKMBAACASSPsBqDsxHfW008/XbIL+5WVlVlFm3auADyuGJcRLcJ37dqV1q1bl4vq7+i+Et/L mzdvzoL9qHIHAAAAKAVhNwBla2BgIG3atCmrMivVBf2ozDt79my6d++eDQDgsUX3kL6+vqz9eQTG pfxOK+Yxa9as9Mwzz2RdWeLfml9++aXNBgAAACacsBuAshdBwc6dO9OCBQtKOsP0X//rf52++OIL GwDAhLl//37q7e1Nra2tac2aNWnhwoW5CL/jiDbuMSIkqto//fRTN44BAAAAj03YDUCuxPfZs88+ W9KL90uXLvU9CkDRjI+Pp48//jht37491dbWprlz5+Yi/I4q9qeeeiq9/PLL6d13381avEfYDwAA APCwZsSd9XFcuHDB2QAgNy5fvpy1OI82qqW6aF9VVZX27dunUg2AohsdHU2HDx/Ovuvipqu8tD+P 79ItW7akzs7O1N/f7zsVAAAA+FEznAIA8ixanHd0dKRFixaVdE5pc3Nzunr1qg0AoGQGBgaym65+ 85vflPR7r9hH3Jy9d+/e1NXVlb1GATgAAADwgLAbgGkj5oOuXr26pNVvK1euTOfOnXPyASi5uOHr T3/6U9q9e3d66aWX0vr169Ps2bNzEYBHO/e2trZ08ODB9Mknn2SvFQAAAJh+hN0ATDvR+jUqxGpq akralvXtt99WjQbApIpQeGhoKB07diy1tLSkVatW5SIAjxvZFi5cmNauXZveeuut7AY337kAAACQ f8JuAKatuAh+/vz51NDQULIL/TNnzky//e1v0/Xr120AAFPC7du308WLF9ORI0dSU1NTSW8GK/Z3 btxstmHDhmykSbRABwAAAPJF2A0A6R/nnO7YsaOk1W3Lli1L77//frp//74NAGBKGR4eTmfPnk3/ 4l/8i/TEE0/kZv53fM8vWbIkbd68OZ08eTJ9+eWXNhsAAADKmLAbAL7h5s2bWWVbdXV1yS68z58/ P+3atSvdunXLBgAwJY2Pj2etwWMMyIsvvph9d+UlAJ8zZ05asWJFam5uTt3d3enOnTs2HAAAAMqE sBsAvke0OO/t7U2NjY0lq/aOeaMrV65MPT09NgCAsviuPHPmTDb7u66uLhezvx8cTz/9dHrllVfS 0aNH09jYmM0GAACAKUrYDQA/YWhoKLW1tWWVX6W6yF5fX5/NE9fiHIBycvfu3WxEx8aNG7PZ37Nm zcpF+B2vJf4ucOrUqWz0ie9nAAAAmBqE3QDwkEZHR7MWp6UMvWtra1NnZ6eqMgDK1uXLl9Phw4ez G7ny0v68qqoqC/Tb29uzjiw3btwQgAMAAMAkEHYDQAHee++99POf/7ykc71jTurw8LCTD0BZixu4 Yjb29u3bs/nfcWNXHgLw6urqbPxJR0dH+vDDD7OQHwAAACguYTcAPIbBwcH0m9/8Js2cObOkF9QP HDiQxsfHbQAAuTAyMpKN7zh06FBWMZ2XCvBv3rT29ttvp6+++spmAwAAwAQSdgPABIjgec+ePWnh woUlvXje0NCgxTkAuXTt2rXU1dWVdTaJ77u8BOBxg9yaNWvSX/7lX6YzZ86ke/fu2WwAAAAokLAb ACbYyZMn0/PPP1/SC+f79+/XLhWAXItQODqqnDhxIv3yl79Ms2fPzk3ld2VlZdbSfefOnWlgYMBm AwAAwEOaUVdXl+K4cOGCswEAEyjC561bt6ZZs2aV7GL5smXLsnniADAd/N//+3/T0aNHs9bnNTU1 JR8rUszq76qqqrRp06b0zjvvZCE/AAAA8F0zHvxjOu6OBwAmXlSidXR0pMWLF5d0Nugbb7yRRkdH bQAA00pvb2/2vbthw4a0aNGiVFFRkYsAPCrZn3nmmfTqq69m/37X/hwAAACE3QBQUn/3d3+X/tk/ +2cluzAeF/jXrl2bzp075+QDMC3dv38/C8Bj9vfq1avTggULctP+PLq0tba2ZrPN+/v70927d204 AAAA04qwGwAmwd///d+n3/3udyVtcf7kk0+mt99+24VwAKa9sbGx9MEHH6SWlpb0/PPPp7lz5+Yi /I7OLo2NjVmwf/r06XTjxg0V4AAAAOSasBsAJtH4+Hjat29fWrduXckuhEfAHjNAY6Y4APCPrl+/ nt599930yiuvpJUrV6bKyspcBODxOrZs2ZI6Ozuz+ea3bt2y2QAAAOSGsBsApojBwcG0bdu2rCqr VBfAn332WXM/AeAHjIyMpPPnz6dDhw6l5ubm3ATg8XeNX//611kF+MDAgI0GAACgbAm7AWCKuX37 dva9vGTJkpJd9I75pdHK9c6dOzYAAH5AzP++du1aFoDHrOzozFLKm9SKdcycOTNVVVWlzZs3ZxXg ur8AAABQLoTdADBFxQX1s2fPlvRid0VFRXrxxRfT559/bgMA4CHESJIIwLu6ulJNTU02LiQP1d9z 5sxJy5YtS6+//no6efJkGh0dtdkAAABMOcJuACgDpQ6946iurk4fffSRkw8Ajyjmf/+7f/fv0sKF C3MRfH9z/vfq1avTm2++mXp7e41BAQAAYNIJuwGgjET1WFSORdvUUl3Yjgv1f/u3f5tVmgMAhfns s8/SH/7wh/TLX/4yF63PHxzR/ry+vj7t27cvDQ4O2mgAAABKStgNAGUqZmr+7Gc/K2ml95EjR9LN mzedfAB4TNEW/PDhw9mc7GgXHnOz81L9vWXLlnTo0KHU09OTxsbGbDYAAABFI+wGgDL3xRdfpA0b NpTsIvns2bPTjh07Un9/v5MPABMkOqhcvnw5vfPOO+nll1/OKqbzVP0df3eI6w4XL15Md+/eteEA AABMCGE3AOREXDh+66230oIFC0p28TraqcffIaK9OgAwsSIA7+7uzr7fX3rppfRP/+k/zW46K/fw O17DqlWrUmtrazp16lT6+OOPzf8GAACgIMJuAMihkydPprq6upK2LG1vb0/Dw8NOPgAUUYTCMRu7 q6srbdu2LbvxLA/V3xUVFempp576ev73hQsXsrAfAAAAfoywGwBy7OrVq2nr1q1p1qxZJbtY3djY mP77f//vLlADQIncvn079fb2pmPHjqXm5uZUXV2dmwD86aefTq+88ko23zzavPv7BQAAAN8k7AaA aSCqwOIicSnnf86ZMye98cYb2UxxAKC0RkZG0vnz59PBgwezium8zP+OG/iWLVuWXn311ew6xpdf fmmzAQAApjFhNwBMM3/84x/TihUrSnph+vnnn0/nzp1z8gFgksSNb3/605/S9u3b05o1a9ITTzyR mwA8brBbuXJlamlpSWfOnDH/GwAAYBqZEfM844h5WADA9HH9+vW0YcOGNHPmzJJdjF64cGH6wx/+ kMbHx20AAEwBn376adb6PK4LzJ8/PzcBeIT5L774Yuro6NBlBgAAIMdmOAUAML3dvXs37dmzJwui S3UBOgL2aD/q4jMATC3RFjw6v23atCn9/Oc/z9qG5yH8rq2tTa2trenUqVNpYGBA9TcAAEBOCLsB gK+dPHky1dfXp9mzZ5fs4vPy5cvTRx995OQDwBT1v//3/0779+9PDQ0NqaqqKlVUVJR9+F1ZWZm9 nra2ttTT05OGh4fT/fv3bTYAAECZEXYDAN8xNjaWOjs7U3V1dUnbje7evTvdunXLBgDAFBcBcYwm Wb16dW5aoEeQHy3do/X5//gf/yPrQCMABwAAmNqE3QDAD4oLvBcvXkxNTU0lq/aOarGYsRlVZABA eYi24P39/amrqyvt2rUr1dTU5KL9ebRxX7ZsWdq8eXP68MMP0+joqM0GAACYQoTdAMBDuXbtWmpv b8/afpayxfnf/M3fOPkAUIZu376d+vr60oEDB9L69etLOialmMe8efPSypUrsyrwM2fOmP8NAAAw iYTdAMAjiRbnp06dSuvWrSvZReW5c+emv/zLv0x37tyxAQBQpqJjzJUrV9Lx48fTm2++mRYsWJCL 8Du60sRrWbt2bdq7d2/W4l0ADgAAUBrCbgCgYNHivKWlJQujS3ExeebMmelf/st/mW7evOnkA0AO XL9+Pb333ntZm/Dq6ursuz4vAXh0w9m0aVM6evRoGhwctNkAAABFIOwGAB7b1atX08svv5xd2C3F BeT58+dn80BjNigAkC8DAwPp4MGDaePGjamqqio3AXjM/166dGl67bXX0gcffJC++uormw0AAPCY hN0AwISJlp379u1LixYtKtmF42in3t3drV0oAORY3OC2e/fuVF9fn7UML9UNdsU+4vXEDXzR2j1a vI+Pj9tsAACARyDsBgCKIgLoNWvWlOxi9JIlS1J7e3u6ceOGkw8AORc3uZ04cSJt3bo11dXVpdmz Z+ci/I7XEQF4W1tb6u3tTWNjYzYbAADgRwi7AYCiGh0dTa+//npJL0I3NTVl88Tv379vAwBgmrhz 507WHvx3v/td1i48WqDnIQCPMH/btm2ps7Mz/bf/9t+y8TEAAAD8I2E3AFAS0ZZzz5496Yknnijp xeFjx46lu3fv2gAAmIZu3ryZ+vr60oEDB7Kb4fISgEfnnGeeeSa7oTBC8Li5EAAAYDoSdgMAJffh hx+mZcuWleyC8KxZs9Lq1avTmTNnnHwAmMai68vIyEg6f/58am1tTQ0NDWn+/Pm5CMDnzp2bnn/+ +bR9+/bU09PjZj8AAGBamBEVT3FcuHDB2QAASuqzzz5LL774YsnmescRFV1RAaXFOQAQYv734OBg 6u7uTi0tLbmZ/x1/v3rqqafShg0bUkdHR/ryyy9t9v/H3v2FdpWneeI3iX8SE61o2a1WRydSabUy tqXbWhXcYCzU1anJFtKjqIwEa+O4YUohjArulKsN2VXEYl0UsSCgoCs6E2YcIuI0yup0YGSUVsQR J1hgwAIDuchFLrzw4vn9Pme2humZ7q5/5picvF5woO8k59NNf8/z/jzPAwAAFM64rz6Cjh8/7m0A AK/FwMBAbN26NdcR56mQvW7durh3754DAAB+TQq/9+zZk3V+p4tyeV7MG84ndbHPmzcvC/UvX76c Bf0AAACjmbAbABhRUldV2kGZZ+F37ty52Wh1AIDf5saNG9Ha2hr19fUxderUQoTf6amsrMwm7aS/ LQXgpt8AAACjibAbABiRUkfVqlWrsvGbeXY7NTc3R19fnwMAAH6n/v7+OHr0aDYppqamJkpLSwsR fs+YMSP7PbR37964du1aNoEHAABgpBJ2AwAjWuouOn/+fDZGNM8dl01NTXHnzh0HAAB8Y+m3Q9qP vXjx4kKNP6+rq4stW7bEsWPHsu7voaEhhw0AAIwIwm4AYNTo6emJtra2qKqqynXE+blz57x8AOBb SzuxL126lI0If+edd2LKlCnZ2PDRHn6PHz8+lixZkgXgJ0+ejL/7u78TgAMAAK+FsBsAGHXSOM30 2yV1GeVV1K2oqIitW7fG4OCgAwAAvpfHjx/H2bNns7A4z98zw/2kC4nz58/PLif+4he/EIADAADD TtgNAIxqN2/ezPZKpg6jPIq4aR/ne++9F3/7t3/r5QMAr0S6THflypU4cuRIrF+/PtsBXoTwO41x /8EPfpD9dtq3b182pSd1uwMAALwqwm4AoBCePXuW7cjMszj81ltvRWdnZ7ZXHADgVf+2SfuxDxw4 EL//+79fmO7vdHEw/V5bvXp1VosyNQcAAPg+hN0AQKGkbqG0FzPPfZgLFy6MY8eOKdYCAMMqdUa3 tLREfX19TJ06tTAB+IQJE2LBggWxYcOGuHDhgvHnAADANybsBgAK68yZM7nuwUx7KlN3edrDCQAw 3Pr7++PSpUuxadOmbFd2eXl5Ycafp4uL7777brb/u7u72/hzAADgNxJ2AwCF9+DBg2hoaMjGZuZV pF2zZk02etSIcwAg7989n332WaxduzZmzpwZ48ePL0QAnv6W1Pl96NChuHnzpvAbAADICLsBgDEj jRlPoz8nTpyYW2E2dZbbRwkAvE5p/Pmnn34a7733XmHGn6cu9nSZcceOHXH+/Plsso4AHAAAxh5h NwAwJqWOp9mzZ+c64nz79u3x8OFDLx8AeK1SKJwm0KRLgIsWLcp+p6RntAfg6W9obm6OAwcORFdX V3z55ZcOGwAACk7YDQCMaanTafny5VFWVpZbIba6ujra29tjYGDAAQAAI0JavZLGgx85ciS7oFdb W1uIDvD0Gy9dcPzggw+io6Mj23MOAAAUh7AbACD+ecT57t27c+1qSjvEm5qa4s6dOw4AABhxhoaG sgA87cneuHFjzJgxoxABeFppM3/+/Ni2bVucOXPGuhkAABjFhN0AAP9GZ2dnvPPOO1FSUpJb0XXu 3Ll+jwEAI1rq/r5//36cPXs2C4pnzZpViPA7/eZLO8AXL14ce/bsiUuXLtn/DQAAo8S4urq6SM/V q1e9DQCAf6W3tzfWrl2b64jzioqKrMiqwwgAGA0ePHiQXdhbt25dtqolTa4pSgA+ffr0bN1NGn9+ 7949hw0AACPQOK8AAOB3S11M//2///eYNm1absH3VyPO+/r6HAAAMKr09PRk62EaGxvjjTfeKEwA nsaf19TUxIYNG7JJQAMDAw4bAABeM2E3AMC38PDhwzhw4EDWuZRXV9Hbb78dFy5c8PIBgFHrl7/8 ZTb6fOnSpTFlypRChN/pSdMSt2zZEseOHYu7d+9mlyQBAID8CLsBAL6DoaGhOH36dCxcuDC3YmpV VVW0t7dHf3+/AwAARrW0siV1R6cu6fr6+hg/fnwhwu/0dyxbtiz7zZZ2mz99+tRhAwDAMBJ2AwB8 T7dv384KtXkVadMo0IaGBrsjAYBC+Wr/d1rlksaFT5o0qRABeHl5eaxZsybb/d3V1RX/9E//5LAB AOAVEXYDALwiT548ib1798asWbNyK56mQvBnn33m5QMAhfT48eMsIN6xY0d22S+vVTJ5XF6cOXNm NDc3x/79+03uAQCA70jYDQDwir148SIbW5lGWObZMdTS0pKNBAUAKLL79+9nI9Db2tqisbEx+x1U hAC8oqIi5s6dG5s2bcr+Pr/rAADg6wm7AQCG0d/8zd/Em2++mete7127dmVFYACAsSBdNLx582ac PHkytm3bVpju7/RMnz493n///WwHuBU2AADw7wm7AQBy0N3dHT/96U+jpKQkt+Jo2g15+fLlePny pQMAAMaUL774Ij799NNYvXp1Fn7n+RtsOJ+0xzx1f2/cuDHOnDmj+xsAgDFP2A0AkKNUeN2wYUNM nDgxt6JobW1tHDp0KAYGBhwAADAmpct/qft79+7d2ejzInV/V1ZWZpcqW1tbXXQEAGDMEXYDALwm HR0dMWPGjFz3em/ZsiVu376tCAoA8P/r6emJlpaWqK+vj6lTpxYi/J4wYUKsWrUqu+x48eLFePbs mYMGAKCwhN0AAK/ZjRs3oqGhIdfxmkuWLImzZ89mOy4BAPhn/f39cenSpdi8eXM2HScFx0UIwOvq 6qK5uTm7bHn9+nUTfwAAKAxhNwDACJF2Lqbxk1VVVbmOvUxBewrcAQD49x48eJCFxGlUeOr+Lsr+ 70WLFmXrdU6fPh3379+PoaEhhw0AwKgj7AYAGIEuXLiQdRPlWfCcPXt2nDt3zssHAPgd0mSctP87 hcTbtm2LmpqaQoTfKcRPly7ffffdf9n/LQAHAGCkG5fGGKXn6tWr3gYAwAiTOonWrl0bZWVluRU6 KyoqsgKnEecAAN9MCoXTePDUAb5x48aYMWNGIQLw9KRu9qVLl8a+ffvi0aNHDhsAgBFl3Fc/XI8f P+5tAACMUCl4/uSTT6K6ujq3wub48eNj5cqVipoAAN9BWlFz8eLFaG9vj/Xr12e/rYoQfqdLmHPm zImmpqYs3E9/JwAAvC7CbgCAUaa7uzt+8pOfRGlpaW5FzTRS/bPPPtPtDQDwHb18+TKbrJgm6NTX 1+d6iXG4n4kTJ2aTI7du3RqnTp0SgAMAkBthNwDAKNXf3x+HDh3KdU9kGnG+c+dO+xsBAF7R77nO zs5oaWmJefPmZb+1irL/u7KyMhYtWpRNJ/rbv/3bLOwHAIBXTdgNADDKpcJhGpG5bNmy3AqYqas8 jTi/d++eAwAAeIX6+vqyOl1zc3P86Ec/Ksz489T9vWbNmti7d29cvnw5Hj9+7LABAPjehN0AAAVy //792L59e1RVVeVWuEw7G9O4St06AADDo6enJ/bt2xeNjY0xY8aMrHO6CAF4WpWzZcuWbFrRzZs3 Y2BgwGEDAPCtCLsBAAro+fPn0dHRke1OzHPE+ccff5yN4wQAYPikS4bd3d2xefPmWLp0aTYyvCgB ePr9umvXrjh79qzubwAAvpawGwCgwFIhNI2JTCMj89zR+NOf/jR+8YtfOAAAgJy8ePEibt++ndX4 2trasq7pIoTfaYz7zJkzo6mpKQ4ePJiNeQcAgK8IuwEAxoiHDx/GRx99lGvXz/r166Orq8uIcwCA 1yBN+0njwdOY8I0bN0ZNTU1hAvC5c+dGa2trdHZ2xuDgoMMGABijhN0AAGNMKga2tLREeXl5ruMo jxw5ohAJAPCaPXnyJC5evBh79+6NZcuWFWb8eVVVVSxYsCALwC9cuJB1ugMAUHzCbgCAMezEiRMx Z86c3IqQKWDfvn173L9/38sHABgBvvzyy+w34dq1a2PWrFlZ13QRwu/0TJ06NRYtWhR/8id/ko14 N20IAKB4hN0AAMS9e/di9erVuRY3lyxZEmfPno2hoSEHAAAwwn4btre3x4oVK+LNN98sTPhdWlqa 7f/+4IMPsvHnfocCAIx+wm4AAP5FGveYRj9WVFTkVnRMHURpj6QR5wAAI1PqiO7u7s5W4fz0pz+N ysrKwgTgKczfsWNHVhtN3d/GnwMAjC7CbgAAfqPU7TJ//vxc9yym7qFUSAUAYGQbGBjIdmP/7Gc/ y34zpnU1RQi/09+Rdpm3tbVlU4gePnzosAEARjBhNwAAv1MaY7ly5cps7GNeRcYZM2ZkozPtVQQA GD2++OKLOHr0aLYe5wc/+EGuvx+HexJRc3NzNo3o4sWL8ezZM4cNADBCCLsBAPhG0k7D3bt3R3V1 dW6FxbRDfN26dfHo0SMHAAAwCj148CCuXLkSBw4ciPXr12eXGosQgKffqSnQT/u/Dx8+HL29vQ4b AOA1EHYDAPCtdXV1xbx583ItKL799ttx5swZLx8AYJRLo8HTiPBdu3bFkiVLCjMCfeLEifF7v/d7 2W7zy5cvx+DgoMMGABhm45qamiI9PT093gYAAN9K6rhOnddlZWW5FRErKyuzAmJ/f78DAAAogBcv XsTdu3ejo6MjNm7cGIsWLSpE+J2eN954I959993YuXOn+isAwDAY5xUAAPB9pRHnp06dyjpz8ioc ph2QS5cuVTQEACigO3fuxMGDB6OxsTFmzpxZmP3f6e+YPn16ttc8/X7W/Q0A8P0IuwEAeKVS+Jw6 cqqqqnIrGs6ePTuOHj2adQUBAFBMfX19sXv37uzCY9r9XVJSUogAPI1xT93s27dvz9YF+U0LAPDN CbsBABgWz58/jyNHjkRNTU1uhcIJEybEpk2bskIoAADFlkLhq1evRmtra9TX12cjw4sy/nzu3LnR 1taW7TZ/+vSpwwYA+C2E3QAADKuXL1/GxYsXY9WqVbkWCFPB86//+q8dAADAGNLf3x+ff/55bN68 OebMmROTJk0qRPhdW1sb69evz/aap0lKAwMDDhsAIITdAADk6PHjx1mHSp4jzt98883Ys2ePcZAA AGPUl19+ma28aWpqKtT487q6uti2bVscO3Ys7t69G0NDQw4bABhzhN0AAOQuFeJOnjyZa+j9wx/+ MA4dOpSNVwcAYOxKk4f+7u/+Ljo7O7M92UuWLInx48eP+vA7/Q2VlZWxePHi+Pjjj7MR7+lvBQAo MmE3AACv1eHDh7MRk3kVAcvLy2PDhg1x8+ZNLx8AgEy6jJnGgx85cuRfAvCi7P+ePn16NDQ0ZBOW ent7HTYAUCjCbgAARoRUXEyjJUtLS3Mr/KWi39mzZ3W8AADw76QA/Nq1a7F3797ssmSeU4mG8ykr K4uZM2dGc3NztgO8r6/PYQMAo5awGwCAEWVwcDB2796dazGxtrY2jh8/nv3bAADwm6QLkmk0eHt7 eyxdurQw4Xd6Jk6cGD/+8Y+z8eddXV3x4sULBw4AjArCbgAARqxLly5FXV1driPOU/Hy8ePHXj4A AF8rXZZMu79bWlpi3rx5WWhchPC7pKQkpk2bFosWLcrGn1+4cME0JABgRBJ2AwAw4qXRiuvWrYsJ EybkVuBbv359HD16VFEPAIBv/dv14MGD2e/Xt956K8aPH1+YADx1tKfLoan7+9mzZ34rAwCvnbAb AIBRI41T3L9/f1RWVuZW1Es7xFOh8osvvnAAAAB8J/fu3ctW9axYsSLeeOONwow/nzVrVrbPPP1G v3nzpvHnAEDuhN0AAIxKeY84T8+CBQvi1KlTXj4AAN9L6oju7u7OdmT/5Cc/KdT+79ra2ti+fXsc O3Ysenp6BOAAwLAalwqE6bl69aq3AQDAqJMKaB988EGUlZXlVsCbMmVKtrtQ4Q4AgFcl7f/+h3/4 hzh58mRs27Yt25ddhPB78uTJ2e/nn/70p/Hpp59mY94BAF6VcV/96Dh+/Li3AQDAqDU0NJSNhsyz KyYF7CloT4E7AAC8ak+fPo0rV67E3r17s3HhRekAT3vMUwf45s2bs7q0ABwA+K6E3QAAFE5XV1ds 3bo1ysvLc91XeOLECS8fAIBh9ezZs7h48WIcOHAg1q9fn/0OLUIAXl1dHfX19dHa2ppNIU2d7gAA X0fYDQBAYT1//jw6Ojpy3e1dUVGRdah8+eWXDgAAgFykcLi9vT3b/53Ghhch/C4pKYlp06bFu+++ m01w6u3tddAAwL8j7AYAoPBevnyZjX9ctWpVNjIxr+JcKswZcQ4AQN5evHgRZ86ciQ8//DB+9KMf RWlpaSEC8PR3zJkzJ1sl9Nlnn0V/f7/DBoAxTtgNAMCY8uTJk6zrJY1JzHPE+dGjR718AABei3T5 8xe/+EW0tbXFokWLorKyshDhd3omTZqU7TM/ffp0dtE0Bf0AwNgh7AYAYExKOwDTb+C8R5x//PHH MTQ05AAAAHitUlf05cuXY9OmTVFTU5P9Vi1C+F1VVRVLliyJXbt2RWdnZ9y/fz8L+wGAYhJ2AwAw 5l27di3WrFmTWwEujVI/cOBAtlMcAABGir6+vmwi0UcffRRvvfVWbiuA8pi0lFYa7d27Nwv4nz59 6rABoCCE3QAA8P/cuHEjVqxYke3bziv0bm5uzsJ23SYAAIxEv/rVr6K7uzv2798fjY2NWed0EQLw FOb/4Ac/yELwtP/70aNHDhsARiFhNwAA/BsDAwPZuPE8dxmm3Ylpz2Aarw4AACPZw4cP4/z589He 3p79ji1KB/jEiROzNUc/+9nPshHoqdMdABjZhN0AAPA7XLp0Kd5+++3cCmzl5eWxY8eOePz4sZcP AMCokKYU3b17N6sxb9++PWprawsRfqcnXYBNgX66DNvV1WUiEwCMMMJuAAD4Bh48eJCNbcxrxHl6 Nm7cGFeuXFFQAwBg1EkTi9L+7zVr1kRNTU2UlZUVJgCfNm1aNDQ0RGtra9y5c8dhA8BrJOwGAIBv ob+/P1paWnIfcX7w4EFjFAEAGNXu3buX/a5dvnx5zJw5M9eLpMP5lJaWxvTp02P16tXZbvPe3l6H DQA5EXYDAMB39Nlnn2VdKnkW0tJIyFOnTnn5AACMei9evMjWBrW1tcU777yT64XSPNYTpd3fJ0+e zHacm9YEAMND2A0AAN9TGnG+cuXKrKMjr+JZVVVVNjYxjYcEAICiGBoainPnzmU7shcsWBAVFRWF CL9nzZqVjXQ/dOhQ3Lx5MwYGBhw2ALwCwm4AAHhFUmHuk08+ialTp+Y6MjGNgbx165YDAACgkL78 8ss4fPhwfPTRRzFnzpxcL5kO51NXVxc7duzIavN3797V/Q0A34GwGwAAhsGFCxey4lXe3SIdHR3Z OEgAACiydNkzjUDftWtXLFq0KMaPHz/qw+/0N/z4xz/O/p6Wlpa4fPmy3/YA8DXGNTU1RXp6enq8 DQAAeMUePXqUdWukXdt57gfcsGFD9Pf3OwAAAMaEFAqn8eBpTPiWLVuipqamEN3fJSUlMX369Pjg gw9i//79ce/ePYcNAP/KOK8AAACGXxpJmDoz0p6+vLpO0njHdLG1t7fXAQAAMOY8efIkrly5EgcO HMh+h8+YMaMQAXj6nZ8C8Obm5jh69Kjf+wCMacJuAADIWSq6pXGL1dXVuRXEFixYEGfOnPHyAQAY 0375y19GW1tbvPvuuzF58uRChN9fTXeaO3dubNq0KfvdPzAw4LABGBOE3QAA8JqkUYunT5+OZcuW 5VYESwW9Tz75JIaGhhwAAABjXgqFT5w4ER999FG2emjixImFCcDT5dr0rZHC/TTi3f5vAIpI2A0A ACNAKj6l3YJ5jTgvKyuLlStXRk9Pj5cPAAD/Sl9fX3R0dGR7sn/4wx9mY8OLsv87BeD/9b/+1+jq 6tL9DUAhCLsBAGAEefbsWRw6dCgqKytzK3q9//77Wdie9ooDAAD/3oMHD2LPnj3R1NRUmN3fX3V/ p93fKdxP+81NgAJgtBF2AwDACDQ4OBi7d++OqVOn5lboWrRoUZw/f954QwAA+Aa/169evRqtra1R X1+f6+/24XzSpKn0XbBr167o7OyMhw8fuhQLwIgm7AYAgBEuFZnS/sC8Clzl5eWxY8eOePz4sZcP AADfUH9/f3R3d8fJkydj48aNsWTJktzWFA3386Mf/Sjeeeed2Lp1a5w6dcoFWQBGDGE3AACMErdu 3YqGhoZs115eRa3169fHxYsXFbMAAOA7SB3g169fj2PHjsWGDRti4cKFhdn/nbrZFy9enI13T13u vhkAeB2E3QAAMMqkPXqpoyJ1YOdVzJo1a1YcOXIk2ykOAAB8d0+fPs0ulB46dChWrVpVmB3gpaWl MXPmzGwH+Oeff27/NwC5EHYDAMAolkYI5lkcSwH79u3b49q1a14+AAC8Irdv345PPvkk3nvvvais rCxE+J2e1P2d/qZ9+/ZFb2+vgwbglRN2AwBAAdy5cycaGxuzboq8CldTpkyJnTt3ZrsJAQCAVyeN BL906VL87Gc/i/nz58ekSZMKM/587ty52Uj3jo6O6Ovrc9gAfC/CbgAAKJC0E7C1tTUqKipyLVgt Xbo0enp6HAAAAAyTBw8exNGjR6OpqSmqq6sL0/09ceLEqKuri5MnT8bdu3djYGDAYQPwjQm7AQCg oNKevLfffjvXQlXa0Xf8+HEvHwAAhlm66Hr58uVoaWnJwuIUGhclAK+trY0dO3ZEZ2dnPH782GED 8FuNSzfA0pNGogAAAMXz6NGjWLduXYwfPz7X3XypwzyNXwQAAPLx5Zdfxv/6X/8r1q5dG7Nnz46y srJChN8pw0hrm9rb2+PKlSvx9OnTePnypQMHIP3/xD//n4XuCwAAKLYUPH/66afxH/7Df8itKJV2 iKegPe0UBwAA8pfWDf385z+PQ4cOZYFxeXl5IQLwWbNmZeuUVq9eHYcPH7b/G2CMEnYDAMAYlEYB trW1RVVVVW7FqLfeeitOnDjh5QMAwGv25MmTbER46pRuaGgoTACeRrnPmzcvNm7cmP19Q0NDDhug 4ITdAAAwhj1//jz7Fkg7/vIqQKVCWio+9ff3OwAAABgBUih8/fr17Ntgw4YNWdd0UfZ/T548ORYv Xpz9XVevXrVqCaBghN0AAEC27+7y5cuxZs2a3HZ7pxHnaYzizZs3HQAAAIwwaS92yg2amppi7ty5 hdn/nb5D0oSr5cuXx+7du+PWrVsOG2AUE3YDAAC/JhW1Ojo6cu3mSP9W2rMHAACMXDdu3IiDBw9m l1anT5+eBcdFCMBTkD9z5sz48MMP4/PPP4+BgQGHDTBKCLsBAIDfKI33O3v2bKxatSrXEYP/43/8 jxgcHHQAAAAwCqQJUXv27In6+vqorKwszPjz1P39k5/8JI4dOxb379/PpmEBMPIIuwEAgK917ty5 mDdvXm6Fperq6ti1a1c8fvzYywcAgFEkhcIXLlyIbdu2xfz582PSpEmFCL/Tuqdly5bF/v37s1VM z58/d9gAI4CwGwAA+Mbu3LkTDQ0NUVJSkltRaf369dHV1RVDQ0MOAAAARqH+/v5sVdLatWvjRz/6 UWHGn9fV1cWOHTuy7u+7d++aUAXwGgi7AQCAb62vry+2bt0aEydOzK2QVFtbG0eOHIlnz545AAAA GOV6e3vj6NGjsXfv3uxCbXl5eSEC8EWLFsXq1aujtbU1uru7s/VQAAwfYTcAAPC9pG+JmpqaXMcH bt++PeucAAAAiiGNP799+3acPHkyNm7cGAsXLixEAJ662NP+76ampqy7vaenx2EDvELCbgAA4JV4 8OBBNDY25jqSMO3MO3v2rG4JAAAooPQ7//r161kAnnaAz5gxozD7v2fOnBmrVq2Kn//85/Ho0SOH DfAdCbsBAIBXKhWkdu7cGVOmTMm1W2LlypWKRAAAUHAPHz6MPXv2RH19fVRUVERJSUkhAvDUxT5v 3rxobm6Oc+fOZXvOAfh6wm4AAGDYnDp1KivY5Fkkmj9/flYcSmMQAQCAYkuXbVO+sW7duqirq8u6 posQfn8VgC9YsCDrar9x44bDBvgNhN0AAMCwSx3XqfO6rKwst8JQ2ou3a9euGBwcdAAAADCGpK7o zz77LD788MOYM2dOrquWhvuprq7Ogv3z58/Hs2fPHDYw5gm7AQCA3KRu67ST7s0338x1H97q1auN OAcAgDHs3r17sX///lixYkX84Ac/KMz483TJN40+P3bsWFy+fDkGBgYcNjCmCLsBAIDXIo3hW7Ro UVRWVuZWCKqtrY0zZ854+QAAMMal8ee3bt2Ktra27LtkypQphQnA0zj3jRs3ZrnPtWvXsr8VoKjG NTU1RXp6enq8DQAAIHfPnz/PijApiM6r+FNRURE7d+6MoaEhBwAAAGRSKHzhwoX49NNPY/v27bFs 2bJsb3YRdn83NDRkf0/6Durq6vItBBTGOK8AAAAYKdLeuVWrVuVW9Em7+xobG7OODgAAgH8rhcLX r1/PLuimbul0STetShrtAXjqYk8j0BcvXhx79uzJGiJ1gAOjkbAbAAAYcW7fvh3t7e1Z8SWvYs+c OXOio6NDgQcAAPid0nSqtB/7yJEj2WXdInR/f3UZePbs2dk04BTuDw4OOmxgxBN2AwAAI9bAwECc Pn0626GX54jzzZs3R39/vwMAAAC+kadPn8bu3btj+fLl2f7vIoTfX41AX7BgQbbb/M6dOw4aGHGE 3QAAwKiQRgeuWbMm17F+aafdkydPvHwAAOBbSePP//qv/zqam5vj7bffjsmTJxci/E7fSTNnzoy1 a9fG0aNHXRIGXjthNwAAMKr88pe/jBUrVmRFljyKOWkfX9rNd/PmTS8fAAD4zvr6+uLEiRPx4Ycf xrx58wqx+/tfd3/v2rUrW0llNRSQJ2E3AAAwKqUOgpaWlpg0aVJuRZza2to4duxYNl4dAADg++rp 6YmDBw9GY2NjzJgxI9ubXYTwu6GhIbZv3x7nz5+Px48fC8CBYSPsBgAARr1Tp07FrFmzci3epMJN KkwBAAC8Sp2dnbF58+aYM2dOYbq/q6qqsrVU7e3t0dXVla2LevnypcMGvjdhNwAAUBj37t3LRpzn 2Q2xZMmSrBilUwEAABgOv/rVr2L//v2xadOmrAM8Xb4tQgCeOtnTyqgPPvgg625/9OiRwwa+NWE3 AABQOIODg9Ha2hqVlZW5FWpSZ/mRI0fi2bNnDgAAABhWT58+zS7dtrW1FSoAT53sdXV10dzcnP19 Q0NDDhv4nYTdAABAoV24cCHmz5+fe3Gmu7vbywcAAHKRQuH79+/HyZMnY8eOHdkEqqKMQE+XmBcs WBAff/xxNgLdVC3gXxN2AwAAY0Jvb2989NFHuRZ8pk2blu2ks4sOAADI2/Pnz+PmzZvZd9DMmTOj rKysEOF3SUlJVFRURENDQzbe/erVqwJwGMOE3QAAwJjzZ3/2Z1kQnVcxJhWVVq9ebQcdAADwWvX0 9ERHR0c2+nzq1KlRWlpaiAA8/R1pB/jKlSvjs88+y8a8A2ODsBsAABizLl68mI3Dy7MIU1NTE59/ /rmXDwAAjAg3btzIdn8vX748GxmeOqeLEIBPmjQp3n777Wys+927d+3/hoIaV11dHem5dOmStwEA AIxJacR56ryeMmVKboWXNHavpaUl+vr6HAAAADBipJHgZ86cic2bN8f8+fNj4sSJhQi/00qrZcuW xfbt2+P06dO6v6Egxn31P/Ljx497GwAAwJiWdmufPXs2lixZkuu4vbRrLu2ZAwAAGIn6+/vjxIkT sW7dupgzZ04WHBchAC8vL49Vq1Zlu7/Pnz8vAIdRSNgNAADwGzx8+DC2bduWFT/yKrTMnj3btxkA ADAq3LlzJ/78z/88WltbY8OGDdnO7CIE4LW1tfFHf/RH2SSuCxcuGH8OI5ywGwAA4HcYGBjIvpfq 6upy7S5IxaLUPQEAADBapM7orq6u2LVrVzQ2NuZ6eXg4n+nTp8eKFSuyDnBTuWBkEXYDAAB8Q1eu XIn169fnVlApKSmJ+vr66O7u9vIBAIBRJ+3/vn37dnR2dmaTs2pqagqz/3vu3LnR1NSU5Wu9vb0O G14TYTcAAMC3dP/+/Whra4uqqqrciinTpk2Ln//859lecQAAgNFqcHAw/uqv/ioaGhqisrIyu+Rb hAB8woQJ2Qj0P/iDP8jCfePPIR/CbgAAgO8oFWn+y3/5L7mO5kudEB0dHdl4dQAAgNEuXeg9d+5c bN68OebPnx+TJk0qRPidnsmTJ2fTutLflsa7p0534NUSdgMAALwCR48ezYLovLoSUsC+ZcuWbCQg AABAkTx79iw+//zzrEt6zpw5UVZWVpgAfMqUKbFkyZL4n//zf2Y7zoHvR9gNAADwCj148CDb25Zn MWbVqlVx7do1I84BAIBCf2ulS8bLly+P6dOnR2lpaSHC71mzZsWaNWviwIED2XedKV7w7Qi7AQAA hkEaT7d79+6orq7OrUhSV1cXx44dsxsOAAAYEy5fvpx9d6UAfOrUqYXZ/50C8Obm5jhy5EjcvHnT +HP4HYTdAAAAw+zSpUuxdOnS3AojVVVVsWvXrrh//76XDwAAjBlp2lV3d3fs3LkzPvzww1i4cGGM Hz9+1Iff6W9Io8/TKquPP/442//tkjP8M2E3AABATv7pn/4pGhsbcx1xPmPGjGhvb1cIAQAAxqT0 LXT9+vU4efJkbNy4MftGKkL3d+pif/PNN7Ou9vTNd+vWLautGJOE3QAAADlLxZbUaVBRUZFbISQF 7CtXroxHjx45AAAAYEwbHByMK1euZHuy07jwogTgaY95GoHe1NQUBw8ejP7+fodN4Qm7AQAAXqP0 LVZTU5NrAST9eydOnHDrHwAA4P95/Phx9n32k5/8JKZMmVKI8Ds9EydOjLq6umhtbY1z585lQT8U ibAbAABgBOjp6YmGhobsJn5eRY/JkydnBQ/FDgAAgF+XJnKdOXMmtm7dGvX19VFZWVmY8efTp0+P 1atXx/79+6O3t9dhM6oJuwEAAEaQVFD5sz/7s2z3Wl7Bdyp2vP/++/H3f//3DgAAAOC3+OKLL7I8 7cMPP4yZM2fG+PHjCxGAT5o0Kd5+++3YsGFD/OVf/mW8ePHCYTNqCLsBAABGqCdPnmQ75Kqrq3Md cZ5u9ytuAAAAfL179+7Fvn37skldqWM6XSYe7eF3eXl59ve0t7fH+fPnsxHvvhEZqcalJfXpSSPz AAAAGHnSmPGOjo5sz1qee902btwYfX19DgAAAOAbevnyZVy9ejVbGfXuu+8WZvx5CsDXrFmTXY5O AfizZ88cNiPCOK8AAABgdEhFk66urli/fn1u4/JSV0K60X/r1i0HAAAA8B309/fHqVOnsvHnKTDO c3rXcD7p72hubs5WcaUu8AcPHjhscifsBgAAGIUePnwYe/fuzbVIMnv27Ojs7MxCdwAAAL67p0+f Zh3S6bsuBeBF2f+d/o7a2trYunVrFvCnSWUwnITdAAAAo1gqHJw+fToWLlyYW/GioqIitm3blnUn AAAA8P0NDQ3F3bt3swvGbW1tsWzZssIE4GlN1oIFC7K/69y5cwJwXilhNwAAQEHcuHEj5syZk1vB 4s0338z2tT158sTLBwAAeMVSKNzT0xP/7b/9t3jrrbdiwoQJhQi/07qsqVOnxuLFi2P37t1x+fJl E8T4zoTdAAAABZP2pH3wwQdRWlqa25i6tEf82rVrChQAAADD6M6dO7Fv375YuXJlvPHGG1lwXIQA vKysLAv007fs4cOHo7e312HzjQi7AQAACip1AezcuTOmTJmSW4Girq4ujh07Fs+fP3cAAAAAOeju 7o6WlpZYtGhRVFZWFiL8Tk/qZJ83b15s2LAh/u///b8uV/MbCbsBAADGgFOnTsXcuXNzK0pUVVVF e3t73L9/38sHAADIUdr/fenSpdi0aVMsXbo025ldlAA8Bfq7du2K06dPx8OHDwXgCLsBAADGkps3 b8aKFStyG3GenjVr1kRXV5ciBAAAwGuSxoJ3dnZGc3NzdhG6KPu/01qthoaGOHToUFy8eDGePn3q sMcYYTcAAMAYlEac//Ef/3GUl5fnVoSYPXt2rF27Nvr6+hwAAADAa/bgwYPYv39/vP/++9m32qxZ swoRgKe/I126TrvNz5w5EwMDAw67wITdAAAAY9zx48djzpw5uRYf0m7vNFYPAACAkePx48dZh3Qa Fb5q1aqorq4uRACedpmnke4pAP/7v/97k8cKRNgNAABA5t69e7F69epcR5xXVFREa2tr9Pf3OwAA AIAR5sWLF9k6rLQje/v27bFw4cJcJ4QN15O+e2fOnBkffPBBdHR0xD/+4z867FFK2A0AAMCvGRoa ym67T5s2LddCQ2NjY9y4ccMBAAAAjPBvxuvXr0d7e3s2MrykpKQw+7/T1LMPP/wwPv/882z9FyOf sBsAAIDfqru7O955551cixc1NTVx6tQpLx8AAGCU6O3tjYMHD8Z7770XM2bMKEwAPmHChFi8eHG0 tLTEuXPnsk53RpZxadZ+euxKAwAA4LdJY8aPHTuWjazLq6iQRuO1tbXFwMCAAwAAABhFUvd3V1dX bNu2LWpra7PQuAjhdwrxq6qqYvny5dlKrl/96lcO+zUb99XhHD9+3NsAAADga127di02btyYjXjL a8T5ypUrs04BAAAARqd79+7F4cOHsxVWqfs7fesVIQBPYf769evj0KFD2ffys2fPHHaOhN0AAAB8 J0+ePIn9+/dn08LyKiLMnz8/Gx0HAADA6Hf58uXYuXNnLF26NCZPnlyI8Ds9dXV1sWHDhmxC2t27 d7NOd4aHsBsAAIDvJe0sO3nyZCxZsiS3wkFlZWU2Ms6IcwAAgOJIofCFCxeyaWLpsvPv/d7vFSL8 TpPRli1bFjt27MgC8BTyDw4OOvBXQNgNAADAK3Pz5s3s9npeBYM09i51AFy9etXLBwAAKKB0wTp9 ax45ciTbAV5TU1OYDvBp06bFihUror29PR49euSwvwNhNwAAAK/cw4cPsyJEXjvYSkpKspD9+vXr 8fLlSwcAAABQYKkD/MqVK7F3797sWzDtAC9C+J2+oWfNmpXtNU9rw/r6+hz21xB2AwAAMKwFiN27 d0dVVVVuxYF0yz/d+DcSDgAAYOx48uRJdHV1xX/+z/853nzzzexSdFFGoKfv3BTqpzzXt+6vE3YD AACQi88//zxmz56dW0EgBey7du3Kxt0BAAAwtqTx52n/9+bNm7P93+Xl5YUZfz5x4sRYsGBBtLW1 xblz58Z0AC7sBgAAIFe3bt2K5cuX53rLfsmSJXH+/HkjzgEAAMawNBb81KlTWZf0zJkzs67pIoTf 6ft66tSpsXjx4vj5z38eAwMDY+ZMhd0AAAC8Fv39/fGzn/0sKioqch1xfujQoXj+/LkDAAAAIB48 eJDtx25qaorq6urCjD9Pu783btwYJ0+ejPv372ed7kUk7AYAAOC1O3r0aK4jztP4uvfeey86OzsL +8EPAADAd3Pjxo3Ytm1b1NfXx+TJkwsRfqfv4FWrVmXBfpp89vjx40JMPxN2AwAAMGL09PRkt+lL S0tz++BPneUff/xxNs4OAAAA/q10Sbqrqys2bdoUP/7xj2PhwoWFGIGeOtmbm5vjwIED8b//9/+O R48ejbqzEXYDAAAw4gwODsbu3bujqqoq1x1nS5cuzXaKAwAAwO+S1mOlALy9vT3rmE6d00XoAE8h floBltaOnThxYsTv/xZ2AwAAMKJduHAh5s+fn/tus/RRX4SRbgAAAAy/1P19+/btOHv2bDYCPXV/ FyUAT6Pc33nnnWhtbY1z585lF9RHCmE3AAAAo8IXX3wRf/AHf5BrsSD9W1u3brXXGwAAgG9taGgo rl+/nuWwv//7vx8TJkwoRPidJqNNnz49m462Z8+ebCXZ6/puFnYDAAAw6vzFX/xFtlcsrx1pZWVl 8cEHH8S9e/e8fAAAAL6z3t7eLCBuamqKmTNnZsFxEQLw0tLS7O9pbGyMw4cPZxfW8yDsBgAAYNR6 8uRJ7N27N6qrq3P7gK+trc1GnOv2BgAA4FVIndFpRPj7778fb7zxRmEC8NTJntaSbdiwITo7O4fl O3pcujWQnvQSAQAAYDRKo+HSXrQlS5bkurOspaVlRO0qAwAAYPRLofCFCxeyb876+vqoqKgoRPid nrq6uti1a1cWft+9ezdevnz5vd7VOP91AQAAoEjSZe6NGzdGVVVVbqPaGhoa4vbt214+AAAAw6Kv ry8LiNNKr9mzZ+e21mu4nzSpLX1Tp6lt58+fj4cPH36r9yLsBgAAoJCeP38eR44ciZqamtw+0lPB Ie0mAwAAgOGWLnsfPHgwVq5cGXPnzs31+3c4n1mzZmWh/v79++PixYtZ0P/bCLsBAAAotDQSLY04 nzJlSm4f5m+99VacPn3aiHMAAABylTqjU4d06pRetmxZblPPhvspKyvLRqCn0e6XL1/+l/3fwm4A AADGhBR6d3R0xA9/+MNcP8hTYSGF7QAAAPA6voXTbuz0XdrW1ha1tbWF2f89Y8YMYTcAAABjz40b N2L58uXZvu08P8SPHTuWFRoAAADgdUld0Tdv3sxWfy1cuDD3b+NX+jhOAAAAxqo0ZjyNQKuoqMjt Q3z8+PFx6NChGBgYcAAAAACMCA8ePIg//dM/jXfffTeqq6uF3QAAADCanDp1Ktv/lWfovW3btmyc nG5vAAAARppbt25Fe3t7LF68ONdL4sJuAAAA+I7SbfZ169ZFWVlZbh/nS5YsiX379gm9AQAAGLHS dLTjx49HU1NTti87z+9mYTcAAAB8C0NDQ9HW1haVlZW5faSnQsGKFSvi0aNHDgAAAIARL3V/f/LJ J/Hee+/FtGnToqSkRNgNAAAAI8n/+T//J2pra3P9YJ8/f342Wh0AAABGk+7u7mhpaYkFCxbE9OnT szVewm4AAAB4zVLHdXNzc66j2qZMmZKNOE/j4gAAAGC0SSu7bt++HYcOHYotW7a82svkXi8AAAB8 +w/1Tz/9NKqrq3MLvUtLS2P16tXR29vrAAAAABjVnj9/HtevX48DBw7EqlWrYtasWcJuAAAAyNuF CxfiT/7kT6Kqqiq34HvevHlx/PhxLx8AAIDCePr0aXR2dkZbW1s25ewbfSOnW+jpuXTpkjcIAAAA 39GLFy+yADrPvd6VlZWxdevW6O/vdwAAAAAUSlrnlcLv1tbW7NL3xIkTf9O38T//BzfCAQAA4NVI e8jyDL3TiPPFixfHjRs3vHwAAAAKK132Pnr0aGzYsCH+03/6T8JuAAAAGC7Pnj2LvXv35jrifMaM GdHR0ZF1mgMAAECRCbsBAABgmA0NDcXJkydj0aJFuYXeEyZMyG66P3jwwAEAAABQSMJuAAAAyMnL ly/j8uXLsXbt2txC75KSkvjjP/7juH//vgMAAACgUITdAAAA8Bp0dXVlnd4pjM4r+F6/fn0WtqdO cwAAABjthN0AAADwGvX19cWmTZuyseN5hd7V1dVx4MCBeP78uQMAAABg1BJ2AwAAwAhx+PDhqKmp yS30Li8vjy1btsTNmze9fAAAAEYdYTcAAACMMLdv347GxsYoLS3NLfhuaGiIs2fPGnEOAADAqCHs BgAAgBEqBc/79++PadOm5RZ6p87yffv2xaNHjxwAAAAAI5qwGwAAAEaBrq6uqK+vj5KSktyC73fe eSdu3Ljh5QMAADAiCbsBAABgFOnr64sNGzbEhAkTcgu9q6ur4+DBg/HixQsHAAAAwIgh7AYAAIBR Ko04r6qqyi30Lisri3Xr1sWdO3e8fAAAAF47YTcAAACMcpcuXYoFCxbkFnqnp66uLjo7O718AAAA XhthNwAAABRE6rj+wz/8w6ipqckt9E6d5a2trTE4OOgAAAAAyJWwGwAAAArm5cuXcfHixVi1alWM Hz8+l9C7tLQ0li5dGj09PQ4AAACAXAi7AQAAoMDu378f7e3tue72njlzZhw9ejRevHjhAAAAABg2 45qamiI9bl4DAABAcaUx4+mie9q1nVfoPWHChPjoo4/iyy+/dAAAAAC8cuO8AgAAABhbrl27FuvX r89txHlJSUksXrw4uru7vXwAAABeGWE3AAAAjFHPnj3LRpxXVlbm1u1dU1OT7RNPe8UBAADg+xB2 AwAAwBiXxoxv3bo1ysvLcw29Dx06lAXuAAAA8F0IuwEAAIB/cfjw4SyIziv0TqPUt2zZEnfv3vXy AQAA+FaE3QAAAMC/c+vWrWhsbMz2becVfK9atSq6urrixYsXDgAAAICvJewGAAAAfquhoaHYuXNn TJ48ObfQu7a2No4fPx4DAwMOAAAAgN9K2A0AAAB8I+fOnYv6+vrcur3TiPONGzfGX/3VX8XLly8d AAAAAL9G2A0AAAB8K729vdHU1JTriPNJkyZFS0tL1mkOAAAAibAbAAAA+E4GBwejtbU1Kisrcwu9 S0tLo6GhIW7fvu0AAAAAxjhhNwAAAPC9pR3bc+bMyS30Ts/cuXOzfxcAAICxSdgNAAAAvDKPHj2K xsbGXEecV1RUxIYNG6K/v98BAAAAjCHCbgAAAOCVSyPOd+7cGQsWLMgt9E4B++LFi+PGjRsOAAAA YAwQdgMAAADD6u7du9HW1hZVVVW5Bd9vvPFG7N+/P16+fOkAAAAACmpcdXV1pOfSpUveBgAAADBs BgYG4uTJk1FXV5db6D1x4sRYu3ZtNl4dAACAYhn31cff8ePHvQ0AAABg2KVu62vXrsX69etj/Pjx uY04r6+vj8uXLzsAAACAghB2AwAAAK/NkydPor29PWbNmpVbt/fUqVNjz549MTQ05AAAAABGMWE3 AAAA8Nq9ePEiOjs7o6amJrfQu6ysLP70T/80BgcHHQAAAMAoJOwGAAAARpQTJ07k2uldXV2ddZen LnMAAABGD2E3AAAAMCLduHEj/uN//I9RWlqaW/Cd9oinfeJprzgAAAAjm7AbAAAAGNHSiPO0Y/vN N9/MLfRetGhRVisx4hwAAGDkEnYDAAAAo8aFCxdiwYIFuYXeVVVV0dbWFg8fPvTyAQAARhhhNwAA ADDq3Lt3L5qamqKsrCy34LuxsTEuXrxoxDkAAMAIIewGAAAARq2hoaFobW2NysrK3ELv8ePHZ0H7 nTt3HAAAAMBrJOwGAAAACqGzszNmz56dW+idnnnz5qmpAAAAvCbCbgAAAKBQent7s5HjeY44r6io iJaWlhgcHHQAAAAAORF2AwAAAIWUgue2traoqqrKLfQuLS2NxYsXx40bNxwAAADAMBN2AwAAAIV3 6tSpbOT4pEmTcgu+00j1jo4OLx8AAGCYCLsBAACAMeP58+dZDaS2tja30Lu8vDy2bdsWAwMDDgAA AOAVEnYDAAAAY9KVK1dizZo1MX78+FxC75KSkli5cmXcuXPHywcAAHgFhN0AAADAmPbkyZNst/eM GTNy6/aeM2dOnDhxwssHAAD4HsY1NTVFenp6erwNAAAAYMx68eJFnDx5MhYtWpRb6D1x4sTYuHFj fPnllw4AAADgWxrnFQAAAAD8utQUsH379lxHnC9cuDD+8R//0csHAAD4hoTdAAAAAL/Fo0ePoqGh IcrKynLr9m5ubo5r1655+QAAAF9D2A0AAADwNdKI8927d0dlZWVuofeSJUvi+PHjMTAw4AAAAAB+ A2E3AAAAwLeQAuiamprcQu/y8vLYsWNH3L9/38sHAAD4V4TdAAAAAN9B2uu9dOnSbN92XsF3Gql+ 9uzZePnypQMAAADGPGE3AAAAwPfQ398fra2tWQd2XqF3bW1tHDhwIJ48eeIAAACAMUvYDQAAAPCK dHZ2xty5c3Pr9i4tLY05c+bEmTNnsr3iAAAAY4mwGwAAAOAVe/DgQTQ1NUVZWVlu3d4VFRXR0tKS dZoDAACMBcJuAAAAgGGSuq13794d06ZNyy30Tl3labd3CtwBAACKTNgNAAAAkIPu7u6or6/PbcT5 V7u904hzAACAIhJ2AwAAAOSor68vNmzYEBMnTswt9K6srIz29nZ7vQEAgEIRdgMAAAC8Jjdv3ozm 5uYYP358LqF3+nfSLvHe3l4vHwAAGPWE3QAAAACv2dOnT2Pv3r1RVVWVW7f33Llzo7OzU7c3AAAw ao2rrq6O9Fy6dMnbAAAAAHiNhoaG4vjx47Fo0aLcQu+KiopobW2NwcFBBwAAAIwq4776sEkfUgAA AACMDGnE+ZYtW6K8vDyX0LukpCQaGhri1q1bXj4AADAqCLsBAAAARrCBgYE4dOhQ1NTU5NbtPX36 9PjzP//zePnypQMAAABGLGE3AAAAwCiQdmvv3r07Jk6cmFvonQL2Y8eOxfPnzx0AAAAw4gi7AQAA AEaR1G3d0dERM2bMyC30TqPUt2/fHvfv33cAAADAiCHsBgAAABilLl++HMuXL8/2becVfDc2NkZX V1cMDQ05AAAA4LUSdgMAAACMcn19fbF169ZcR5zPmjUr9u/fH8+ePXMAAADAayHsBgAAACiQVOOZ PXt2bqH3+PHjY8uWLXHz5k0vHwAAyJWwGwAAAKCAHjx4kI0cLy0tzS34TnvEW1paYnBw0AEAAADD TtgNAAAAUGAvXryIffv2xRtvvJFb6J12iKdd4r/4xS8cAAAAMGyE3QAAAABjRFdXV9TV/X/s3V9o 3ed9+HEd/XGkSHGURJnlVPacVY0Tz11sarda0GIlTrC7iaB1DnaYZ+SpZYbGzOAGBHXrdGZxQ0IN McEGQUSdBgsMEyQYL0SgMo8J5GEjUhGEDBbYYIEvdHEuzsW5+Pz2Pb9mrFuaOrb0+Oic1wu+12d5 Pk2b+Z3n83SWYnSq8P0nf/In8d577zl8AABg0YndAAAAAFVmeno6duzYEStWrEgWvVeuXBkDAwOl m+YAAACLQewGAAAAqGKDg4Olt7ZTve2d/U5XV1dMTk46fAAA4K6I3QAAAADEb37zm1L4bm1tTXbb e9WqVf5MCgAAuGNiNwAAAAD/LVszPjw8HFu2bEkWvbN16i+//HLMzc0ZAAAAcNvEbgAAAAC+0Nmz Z6O7uztZ9M7lcrF169b413/9V4cPAAD8QWI3AAAAAF/q0qVL8f3vfz8aGxuThe/29vY4duxY6aY5 AADAF6kZGBiI7JuamnIaAAAAAPxet27dirfeeivWrVuXLHrfd9998dJLL8XVq1cNAAAA+B01jgAA AACAr6JYLMaFCxdizZo1SaP3gQMH4rPPPjMAAACgROwGAAAA4I6NjY2V3tnO3ttOFb57enpK74ln 0R0AAKheYjcAAAAAdy2fz8f+/fujqakpWfTu6OiIo0ePxtXg47QAADV/SURBVPXr1w0AAACqkNgN AAAAwKIaGRmJxx9/PFn0bmxsjL6+vrh48aLDBwCAKiJ2AwAAALAkLl++HM8991zU1dUlXXE+Ojpq xTkAAFQBsRsAAACAJZWtOD948GC0trYmXXG+ffv2mJ6eNgAAAKhQYjcAAAAAyZw/fz42b94cuVwu WfjesGFDnDlzxuEDAECFEbsBAAAASG5+fj527NgRDQ0NyaJ3drM8u2FeKBQMAAAAKoDYDQAAAMA9 k4XnLEA3Nzcni97ZG+Lbtm2LqakpAwAAgGVM7AYAAACgLIyMjMTq1auTRe/sy37v3XffjWKxaAAA ALDMiN0AAAAAlJXLly/Hz372s+js7EwWvZuammJgYKC0Xh0AAFgexG4AAAAAytaFCxeip6cnWfTO 5XKxdevWGBsbc/gAAFDmxG4AAAAAyt6nn34aBw4ciNbW1qQrzgcHB0vvigMAAOWnJvt/ELIvexMJ AAAAAMrZwsJCHD9+POmK8/r6+ujt7Y3p6WkDAACAMlLz+T+0nzhxwmkAAAAAsCwUi8UYHR2Nvr6+ UoxOFb6feOKJeO+99wwAAADKgNgNAAAAwLI2Ozsb+/btK723nSp6d3V1xfDwcOTzeQMAAIB7ROwG AAAAoCLMz8/HwMBANDY2Jove7e3tcejQobh27ZoBAABAYmI3AAAAABUnWzW+Zs2apO969/f3x5Ur Vxw+AAAkInYDAAAAULFmZmbiL//yL5O+693d3R1nz54tvSsOAAAsHbEbAAAAgIqXhefXXnstHnzw wWTRu6OjI44fPx43b940AAAAWAJiNwAAAABV5cMPP4z169dHLpdLEr1bW1tjx44dcfr0aYcPAACL SOwGAAAAoCpdvXq1FKFTrjjPbpb/4Ac/iIWFBQMAAIC7JHYDAAAAUNXy+XwcPnw4HnjggWTRu66u Lp577rnSm+IAAMCdEbsBAAAA4LfOnDkT69atSxa9sy/7vV/84hdRKBQMAAAAvgKxGwAAAAD+l+np 6XjppZdKN7BTRe+mpqbYvXt3zM/PGwAAANwGsRsAAAAAfo9isRg///nPo7u7O1n0zuVy8c1vfjPG xsYMAAAAvoTYDQAAAAC34dNPP40DBw5Ea2trsvDd1tYWx44ds+IcAAC+gNgNAAAAAF/BwsJC6c/S Nm3alCx6NzQ0RG9vb0xNTRkAAAD8ltgNAAAAAHdofHw8du3aFfX19cnC9/r162NkZMThAwBQ9cRu AAAAALhL165di6NHj5bWjqeK3g888EC89tprpXfFAQCgGtUMDAxE9lmBBAAAAAB3JwvPJ0+ejK99 7WvJovfKlSvjrbfeKq1XBwCAalLjCAAAAABg8b377ruxZs2aZNG7sbExDhw4EJ9++qnDBwCgKojd AAAAALCEso2Kzz33XNTV1SWJ3tn74Tt37owLFy5YcQ4AQEUTuwEAAAAggXw+H4cOHYqWlpZkt707 OzvjxIkTcfPmTQMAAKDiiN0AAAAAkNjp06dj1apVSVec9/f3x6VLlxw+AAAVQ+wGAAAAgHvk8uXL 8cwzz0Qul0sWvru7u+NnP/tZFAoFAwAAYFkTuwEAAADgHrt161a88sor0dzcnCx619bWlsJ39qY4 AAAsR2I3AAAAAJSR7I3ttWvXJove2ZetVD927Jjb3gAALCtiNwAAAACUocnJydi2bVvpBnbKt72z G+Zzc3MGAABA2RO7AQAAAKCMLSwsxODgYLS2tiaL3tkb4ps3b46xsTEDAACgbIndAAAAALBMnDt3 Lv7mb/4mafhub2+P06dPW3EOAEDZEbsBAAAAYJnJbntnb3t3dnYmi973339/acV59tsAAFAOxG4A AAAAWMY++uij2LVrV9TX1ydbcf7MM8/ExMSEwwcA4J4SuwEAAACgAly/fj35295r1qyJN998M4rF ogEAAJBcTfYPv9k3MjLiNAAAAABgmcve1h4eHo6urq5k0bupqSkGBgasOAcAIKmaz/+BNHvjBwAA AACoHNmq8f7+/qitrU0SvbPf+Yd/+Ie4du2awwcAYMmJ3QAAAABQ4aampqKvry/Zu97Z19vbG598 8okV5wAALBmxGwAAAACqRLbiPFs3nq0dTxW9Ozs7S3/2aMU5AACLTewGAAAAgCr07rvvxtq1a5NF 75aWlnj11Vfj0qVLDh8AgEUhdgMAAABAFZucnIzu7u6oq6tLFr67urri7NmzVpwDAHBXxG4AAAAA IPL5fPzwhz+MlStXJoveHR0dcfTo0dKb4gAA8FWJ3QAAAADA7/jggw/iiSeeSBa9s+/xxx8v/Rml 294AANwusRsAAAAA+EIzMzOxY8eOaGhoSBa9Gxsb42//9m/j1q1bBgAAwJcSuwEAAACAP2hwcDAe euihZNE7l8uV3hK34hwAgN9H7AYAAAAAbtuHH34YGzZsKMXoVOF73bp18e677zp8AAB+h9gNAAAA AHxlc3Nz0dvbG1//+teTRe/m5uY4ePBgzM/PGwAAAGI3AAAAAHDnisViXLhwIXbu3Bn19fVJondt bW1s27YtJicnDQAAoIqJ3QAAAADAopidnY0f/ehH0d7enuy299q1a/3ZJgBAlRK7AQAAAIBFVSgU YmhoKDZt2pQsejc1NUVfX58V5wAAVUTsBgAAAACWzMWLF6O/vz/ZivNcLhdPP/106XcBAKhsYjcA AAAAsORu3rxZWnH+wAMPJLvt/dhjj8Xo6GjpXXEAACpPzcDAQGTf1NSU0wAAAAAAllQ+n499+/ZF Y2Njsui9bt26eOutt+L69esGAABQQWocAQAAAACQWnbb+o033ohHHnkkWfTOAvuePXtiYmLCAAAA KoDYDQAAAADcU2NjY6V3tmtra5OF766urhgeHo5CoWAAAADLlNgNAAAAAJSFW7dulVacNzU1JYve ra2tMTg4GNeuXTMAAIBlRuwGAAAAAMrO0NBQdHZ2Jove2bdz5844f/68wwcAWCbEbgAAAACgbE1P T8f27duTrji///77o7+/34pzAIAyJ3YDAAAAAGUvC8+vvfZaPPzww8mid319fbz44osxMzNjAAAA ZUjsBgAAAACWldHR0Xjqqacil8slC9/Z71lxDgBQXsRuAAAAAGBZmpubi76+vlixYkWy6N3a2hqD g4OxsLBgAAAA95jYDQAAAAAsa8ViMX7yk5/E008/HY2NjUmid/aG+LZt22JyctIAAADuEbEbAAAA AKgYN2/ejCNHjkRbW1uy296PP/54vP322w4fACAxsRsAAAAAqDjZbe/3338/enp6kkXvpqam2L9/ vxXnAACJiN0AAAAAQEW7dOlS7Nq1K+rr65OtON+6dWuMj487fACAJSR2AwAAAABV4fr16zE4OBjt 7e3JbnuvWrUqjh07VrppDgDA4qrJ/m3G7BsaGnIaAAAAAEDFy9aMnzp1KjZu3Jgsejc0NMTf/d3f WXEOALCIaj7/h60TJ044DQAAAACgqrz77ruxevXqZNG7sbEx+vv7S6vVAQC4O2I3AAAAAFD1Ll++ HF1dXZHL5ZKF702bNsX7779vxTkAwB0SuwEAAAAAfmt+fj727t0bTU1NyaJ3W1tbHDlyJK5du2YA AABfgdgNAAAAAPAFhoaGYu3atUlXnO/ZsyfGx8cdPgDAbRC7AQAAAAC+xOTkZGzbti3q6uqShe+e np44e/asFecAAF9C7AYAAAAAuA2FQiEOHjwYra2tyaL3fffdFzt27Ii5uTkDAAD4X8RuAAAAAICv aGRkJDZv3hy5XC5Z+O7s7Cz9LgAA/5/YDQAAAABwh7Ib1319fdHQ0JAsejc1NcXAwEDMz88bAABQ 1cRuAAAAAIBFkP0Z66pVq5JF79ra2uju7o6xsTGHDwBUJbEbAAAAAGARTU5OxjPPPBMPPvhgsvD9 2GOPxbFjx6JYLBoAAFA1xG4AAAAAgCWwsLAQp06dik2bNiWL3vfdd19873vfs+IcAKgKYjcAAAAA wBL76KOPSm9719fXJ4neuVwuNm7caMU5AFDRxG4AAAAAgESuXLkShw4dipaWlmS3vdva2mJwcDAK hYIBAAAVRewGAAAAAEgsn8/HyZMno7OzM1n0XrFiRezYsSOmp6cNAACoCGI3AAAAAMA9ND4+nnTF efZlK87/7d/+zeEDAMua2A0AAAAAUAauXr0azzzzTNTV1SWL3t3d3TE8PGzFOQCwLNUMDAxE9k1N TTkNAAAAAIB7LFtxfvDgwVi5cmXSd72PHz8eCwsLBgAALBs1jgAAAAAAoDx98MEH8cQTTySL3i0t LfHqq6/G7OyswwcAyp7YDQAAAABQ5rIV5729vdHQ0JAsfO/cubP0nnixWDQAAKAsid0AAAAAAMvI T3/603jkkUeSRe/Ozs546623rDgHAMqO2A0AAAAAsAydP38+NmzYkCx6NzU1lVaqnzt3zuEDAGVB 7AYAAAAAWMamp6fjxRdfTLrivLm5OX7wgx/E/Py8AQAA94zYDQAAAABQAfL5fPzwhz+MlStXJove tbW10d3dHZOTkwYAACQndgMAAAAAVJhf/vKX8Y1vfCNyuVyy8N3R0RHvvPOOwwcAkhG7AQAAAAAq 1I0bN+Kv/uqvor6+Pln0bmxsjFdeeaX02wAAS0nsBgAAAACocIVCIc6dOxc9PT3Jond2q/zpp5+O kZERAwAAloTYDQAAAABQRa5cuRLf//73SzewU4Xvhx9+OAYHB0vRHQBgsYjdAAAAAABV6NatW3Hy 5Ml48sknk0XvbJ36tm3bYmZmxgAAgLsmdgMAAAAAVLkLFy7Ezp07k77tvXbt2jhz5ozDBwDumNgN AAAAAEDJ7OxsvPrqq9Ha2posej/44INWnAMAd6Qm+zf1sm9oaMhpAAAAAAAQ+Xw+fv7zn0dzc3Oy 6N3R0RHHjx8vrVcHALgdNZ//g8SJEyecBgAAAAAAv+P06dPR2dmZ9F3v/v7+uHLlisMHAL6U2A0A AAAAwB909erV2L59ezQ0NCQL3z09PXHu3LkoFosGAAD8H2I3AAAAAAC3LXtb+/Dhw0lXnK9bty6O Hj1qxTkA8DvEbgAAAAAA7sjQ0FCsXbs2crlcshXne/fujUuXLrntDQCI3QAAAAAA3J2LFy9GV1dX suidfX/8x38cr7zySszPzxsAAFQpsRsAAAAAgEWxsLAQAwMDSVec19bWlkL72NiYAQBAlRG7AQAA AABYdKOjo7F+/fqkt73b2tri2LFjpXfFAYDKJ3YDAAAAALBkpqam4rvf/W40NDQki97Zb7300ksx NzdnAABQwcRuAAAAAACWXLFYjJ/+9Kfx0EMPJYve2a1yK84BoHKJ3QAAAAAAJPWf//mf8aMf/Sha W1uThe/Vq1fHa6+9VoruAEBlELsBAAAAALgnsre1T506FU8++WSy6F1fXx87duyw4hwAKoDYDQAA AADAPXfx4sXYtWtXKUanCt8bN26M8+fPO3wAWKbEbgAAAAAAysbs7GwcOnQoOjo6kkXvRx55xIpz AFiGxG4AAAAAAMpOFp6HhoZKt69TRe8VK1ZYcQ4Ay4jYDQAAAABAWbty5Up0dXVFLpdLEr2bm5tL t8uzW+YAQPkSuwEAAAAAWBZmZmZKN6/r6uqS3fbu7e2Nc+fOWXEOAGWoZmBgILJvamrKaQAAAAAA UPYWFhZKf66drR1PFb2zN8SPHz9e+m0AoDzUOAIAAAAAAJarN998M1avXp0sejc2NkZ/f39MTEw4 fAC4x8RuAAAAAACWvV//+tdJ3/XOvuz3hoeHI5/PGwAA3ANiNwAAAAAAFWN+fr604vz+++9PFr3b 29vj+eefj8uXLxsAACQkdgMAAAAAUJGGhoZizZo1yaL35297v/HGG1EsFg0AAJaY2A0AAAAAQEWb np6OF198Merq6pJF7xUrVsTu3btLN80BgKUhdgMAAAAAUBWyt7UHBwfjkUceSRa9a2trY+vWrXHx 4kUDAIBFJnYDAAAAAFB1RkdHY8OGDZHL5ZKuOD99+rTDB4BFInYDAAAAAFC1bty4EW+//XZ0dnYm i94tLS0xMDAQCwsLBgAAd0HsBgAAAACA//LJJ59EX19f1NfXJ1txvnnzZivOAeAOid0AAAAAAPA/ zM7OxpEjR6K9vT3Zbe9Vq1bFm2++GYVCwQAA4DaJ3QAAAAAA8AWy8Hz27Nno6upKdtu7oaEhXnnl lZifnzcAAPgDxG4AAAAAAPgDrly5Ev39/cmidy6Xi/Xr18f58+cdPgD8HmI3AAAAAADcpmzF+T/+ 4z+WYnSqFed//ud/HufOnYt8Pm8AAPA/1GT/Flr2DQ0NOQ0AAAAAALgNt27dit27d0dTU1Oy6N3W 1hZHjx6N69evGwAA/Jeaz/9H8sSJE04DAAAAAAC+ojfffDMee+yxZNE7u8CWrVQfHx+PYrFoAABU LbEbAAAAAAAWwcTERDz33HNRV1eXLHxv2bIlhoeHRW8AqpLYDQAAAAAAi6hQKMTBgwfjwQcfTLri fHBw0IpzAKqK2A0AAAAAAEtkZGQkNmzYELlcLtmK8xdeeCHeeecdhw9AxRO7AQAAAABgic3MzMSO HTuioaEh2W3vlpaWGBgYiHw+bwAAVCSxGwAAAAAAEslWnB87dqy0djxV9M5ue7/00ksxPT1tAABU FLEbAAAAAADugbGxsfjOd76TbMV59nV2dsaZM2ccPgAVQewGAAAAAIB76MaNG7F79+5oampKFr1X rlxZWnGe3TQHgOVK7AYAAAAAgDJx6tSpeOGFF5JF79ra2uju7o6pqSmHD8CyI3YDAAAAAECZmZ2d jVdffTVaW1uThe9HH300fvzjH7vtDcCyIXYDAAAAAECZysLzyZMnY9OmTcmi94oVK+J73/teTE9P GwAAZU3sBgAAAACAZeDKlSvR19cX9fX1ycL3U089FR9//LHDB6Asid0AAAAAALCMXLt2LY4cORId HR3JovfKlSvj0KFDUSwWDQCAsiF2AwAAAADAMpTP50t/tp+9tZ0qere0tMTx48fj1q1bBgDAPSd2 AwAAAADAMveLX/wi1qxZkyx6NzY2Rn9/f4yPjzt8AO4ZsRsAAAAAACrE5ORk9PT0RC6XSxa+N27c GENDQ1EoFAwAgKRqBgYGIvumpqacBgAAAAAAVIBsxXn2Z//Z2vFU0butrS1effXVmJ2dNQAAkqhx BAAAAAAAULmyW9ednZ3JbnvX19eXVpxPTEw4fACWlNgNAAAAAABVINvw2tfXV4rRqW57d3V1xcmT J0s3zQFgsYndAAAAAABQRbK3tQcHB+Ohhx5KFr3r6upi27ZtpTfFAWCxiN0AAAAAAFClzp8/H+vX r0+24jz7Hn/88Thx4oTDB+Cuid0AAAAAAFDl5ubmkq84b2pqin379sXCwoIBAHBHxG4AAAAAAKCk WCzGT37yk1i9enWy6F1bWxsbNmyIjz/+2AAA+ErEbgAAAAAA4P+YmJiIgYGBaG9vTxa+H3300Xj9 9ddL0R0A/hCxGwAAAAAA+L0KhUKcPHkyNm3alCx6NzY2xve+973SenUA+H3EbgAAAAAA4LaMj4/H Cy+8kOxt71wuF5s3b46xsTGHD8D/IXYDAAAAAABfyezsbBw6dChaW1uT3fZ+5JFH4tixY1acA/Df xG4AAAAAAOCO5PP50orzLVu2JIve2a3y3t7emJ6eNgCAKid2AwAAAAAAd21iYiL27NlTWj2eKnxn 0Tv7XQCqk9gNAAAAAAAsmsuXL8ezzz4btbW1yaJ3V1dXDA8PR6FQMACAKlKTrfvIvqGhIacBAAAA AAAsimzF+f79+6O5uTlZ9G5vb4+33norbt68aQAAVaDm8/8BOHHihNMAAAAAAAAWXXbhbt26dcmi d2NjY/T398fs7KzDB6hgYjcAAAAAAJDE1NRUPP/886WNs6nCd09PT4yOjkaxWDQAgAojdgMAAAAA AEllb2sPDg5Ga2trsuid3SzPVpxPT08bAECFELsBAAAAAIB75r333osnn3wyWfT+PHyfPn3abW+A ZU7sBgAAAAAA7rmrV6/Giy++GHV1dcmi9/333x/79++PhYUFAwBYhsRuAAAAAACgbOTz+di3b18p RKeK3rlcLp555pmYmJgwAIBlROwGAAAAAADKUrZq/Iknnki64vxrX/tavP7666V3xQEob2I3AAAA AABQ1rIV5zt27Ig/+qM/Sha977vvvujr64u5uTkDAChTYjcAAAAAALAsFIvF+Oijj2Lnzp1RX1+f bMV5Z2dnjI6OGgBAmRG7AQAAAACAZefTTz+NAwcORGtra7Lb3i0tLXHw4MGYn583AIAyIHYDAAAA AADL1sLCQpw6dSqefPLJZNG7trY2tm3bFpOTkwYAcA+J3QAAAAAAQEUYHx+PvXv3RmNjY7LwvXbt 2njvvfccPsA9IHYDAAAAAAAV5fr16zE4OBgPP/xw0hXnw8PDkc/nDQAgEbEbAAAAAACoSFl4zt7Y vv/++5NF7+wN8SNHjsTNmzcNAGCJid0AAAAAAEDF+9WvfhUbN26MXC6XJHrX19dHf39/XLlyxeED LBGxGwAAAAAAqBozMzPx8ssvR0NDQ7Lb3r29vXH27FkrzgEWWc3AwEBk39TUlNMAAAAAAACqQqFQ KPWR7K3tVNG7o6Mjjh8/HgsLCwYAsAhqHAEAAAAAAFDNhoaGSiE6VfRubGwsrTj/93//d4cPcBfE bgAAAAAAgP+SbcHdvn171NXVJQvf2c3y/fv3x40bNwwA4CsSuwEAAAAAAP6HbM34oUOHoq2tLVn0 zuVysXnz5vj1r39tAAC3SewGAAAAAAD4Pc6dOxfr168vxehU4bu9vT1+/OMfl94VB+D3E7sBAAAA AAD+gKtXr8bLL78cDQ0NSd/27u3tjbm5OQMA+AJiNwAAAAAAwFfw5ptvxtq1a6O+vj7ZivMNGzbE +fPnHT7A/yB2AwAAAAAA3IHZ2dkYHByM1tbWZLe9s9/KfjN7Vxyg2ondAAAAAAAAdyF7W3t4eDi2 bNmSLHrX1tbGc889F9PT0wYAVC2xGwAAAAAAYJFMTExEX19fshXn2ffEE0/Exx9/7PCBqiN2AwAA AAAALLJbt27FkSNHoqOjI1n0fvTRR+PHP/5xFItFAwCqgtgNAAAAAACwRLIV5++//350dXUli96N jY3x93//9971Biqe2A0AAAAAAJDAyMhIdHZ2Jo3eBw4ciM8++8zhAxVJ7AYAAAAAAEhoamoq/uIv /iJqa2uThe+enp44e/asFedARampr6+P7BsaGnIaAAAAAAAAiWRrxvfv3x/33XdfsuidvSF+9OjR uHbtmgEAy17N5//lduLECacBAAAAAABwD7zzzjvx2GOPJYve2bdr1664ePGiwweWLbEbAAAAAACg TExOTsZ3vvOd0lbeVNG7q6srTp06ZcU5sOyI3QAAAAAAAGUmn8/HwYMHo7m5OVn0XrFiRSl8j42N GQCwLIjdAAAAAAAAZezMmTPR2dmZdMX5o48+GocPH45CoWAAQNkSuwEAAAAAAJaBubm52LFjR9IV 5w0NDaXfzH4boNyI3QAAAAAAAMvMT3/601i9enXS297Z7fKRkRGHD5QNsRsAAAAAAGCZOn/+fGze vDnuv//+ZNG7qakpBgYGrDgH7jmxGwAAAAAAYJnL5/MxPDwcGzduTBa9s3Xq27Zts+IcuGfEbgAA AAAAgAoyMTERe/bsiZaWliTRO5fLlW6XZ7fMAVISuwEAAAAAACrQzZs34+jRo9HR0ZHstnf2jvib b74ZxWLRAIAlJ3YDAAAAAABUsCw8nz17Nnp6epJF74aGhujr67PiHFhSYjcAAAAAAECVuHLlSuza tSsaGxuThe9vfOMb8eGHHzp8YNGJ3QAAAAAAAFUmW3G+ffv2qK2tTRa9X3jhhRgdHbXiHFg0YjcA AAAAAECVunXrVgwMDERTU1Oy6J29IX7s2LHSbwPcDbEbAAAAAACA+NWvfhWPP/54suhdX18fe/bs iYmJCYcP3BGxGwAAAAAAgP82NTVVWnGexehU4bunpyfOnj1rxTnwldRkqymyL/svLgAAAAAAAMgU CoU4ePBgtLa2Jl1xPjg4GLOzswYA/EE1jgAAAAAAAIAvMzo6Gp2dnZHL5ZJE77q6ulizZk0MDQ05 fOD3ErsBAAAAAAC4LfPz89HX1xcNDQ3Jbnu3tLTEgQMHIp/PGwDwO8RuAAAAAAAAvpJsxXm2bvzh hx9OFr2zN8RffPHFmJmZMQCgROwGAAAAAADgjp0/fz62bt2abMV59j3++ONx5syZUnQHqpfYDQAA AAAAwF3LVpzv27cvGhsbk0XvpqameOWVV0q/DVQfsRsAAAAAAIBFNT4+XnrbO1X4rq2tja6urhgb G3P4UEXEbgAAAAAAAJbEzZs34+jRo9HR0ZHstnd7e3u88cYbUSwWDQAqnNgNAAAAAADAksre1h4e Ho7Ozs5k0buhoaF0u3xmZsYAoEKJ3QAAAAAAACTz+YrzVNE7l8vFxo0b48MPP3T4UGHEbgAAAAAA AJL79NNPY3BwMFpaWpKF7wceeCAOHDhgxTlUCLEbAAAAAACAeyafz8c//dM/RXNzc9J3vbPQfv36 dQOAZUzsBgAAAAAAoCycOHEiVq9enSx619fXR29vb2m1OrD8iN0AAAAAAACUlenp6Xj++eejrq4u Wfh+8skn48KFC1acwzJSk/0bK9k3NDTkNAAAAAAAACgbCwsLpXXjK1euTBa9N27cWLphfvPmTQOA Mlfz+d+42d+0AAAAAAAAUI5GRkZi/fr1kcvlkkTvxsbGOHToUMzOzjp8KFNiNwAAAAAAAMvG3Nxc 6Z3tFStWJLvt/ad/+qdx+PDhKBQKBgBlROwGAAAAAABgWXr99dejvb09WfTO3hDfsWNHKbgD957Y DQAAAAAAwLL28ccfx7e+9a1kK86zr7OzM4aGhhw+3ENiNwAAAAAAABVhfn4+du/eXXpvO1X0bmlp iYGBgdJvA2mJ3QAAAAAAAFSc7Nb11772tWS3vWtra+Pb3/52TExMOHxIROwGAAAAAACgYk1PT8fR o0ejtbU12W3v1atXxxtvvBGFQsEAYAmJ3QAAAAAAAFS8fD4fw8PDsWnTpmTRe8WKFaW16jdu3DAA WAJiNwAAAAAAAFXlwoULsWvXrqivr08Wvp966qn4l3/5F4cPi0jsBgAAAAAAoCp99tlnceDAgWhv b08WvVeuXBkHDx6MYrFoAHCXxG4AAAAAAACqWva29tDQUGzcuDFZ9M5ulT/33HNx+fJlA4A7JHYD AAAAAADAb2Urzr/5zW8mjd59fX1x8eJFhw9fkdgNAAAAAAAA/0sWn7dt2xa1tbXJwveWLVvi7Nmz Dh9uk9gNAAAAAAAAv8fCwkLpje2WlpZk0XvdunVx/PjxuH79ugHAlxC7AQAAAAAA4DaMjIxEZ2dn 0hXne/fujUuXLjl8+AJiNwAAAAAAAHwFc3Nz0dvbW4rRqVecFwoFA4Dfqskid/Zlf1MCAAAAAAAA t6dYLMZrr70Wra2tyaJ3W1tbPP/88zE5OWkAVL0aRwAAAAAAAAB3Z3R0NJ566qnI5XLJwvfatWvj nXfeKUV3qEZiNwAAAAAAACySbJvy7t27o6mpKVn0zn4r+80bN24YAFVF7AYAAAAAAIAl8Pbbb5fW jqeK3tmt8s2bN8fY2JjDpyqI3QAAAAAAALCEzp8/H9/5zneSrjh/6KGHYnBwMAqFggFQscRuAAAA AAAASCBbM54F6CeffDJZ9K6rq4sdO3bE1NSUAVBxxG4AAAAAAABI7JNPPone3t6or69PtuJ8w4YN MTQ05PCpGGI3AAAAAAAA3CM3b96MI0eOREdHR7Lb3q2trXH48OFYWFgwAJY1sRsAAAAAAADusWKx GOfOnYvu7u6kK86z37PinOVK7AYAAAAAAIAycvHixejv70+24jz7nnjiiThz5ozDZ1kRuwEAAAAA AKAMZSvO//mf/zlp9H722Wfjo48+cvgsC2I3AAAAAAAAlLFCoRCHDh2KlStXJove69ati7feeivy +bwBULbEbgAAAAAAAFgmzp8/Hxs2bIhcLpckere2tsaBAwfis88+c/iUHbEbAAAAAAAAlpm5ubno 6+uLurq6ZLe9e3p64ty5c6Wb5lAOarId/9k3NDTkNAAAAAAAAGAZWVhYiMHBwdIN7FTRu729PY4d Oxa3bt0yAO6pms//Q3nixAmnAQAAAAAAAMtUdrm1s7MzWfTOLtTu2bNHZ+SeEbsBAAAAAACggkxN TUV3d3fU1tYmC9+NjY2xb98+t71JSuwGAAAAAACACpS9rX3o0KFobm5OFr1zuVxs3bo1fv3rXxsA S07sBgAAAAAAgAr33nvvxfr160sxOvXb3ll0h6UgdgMAAAAAAECVmJmZiZ6enqirq0sWvRsaGqKv r6+0Xh0Wk9gNAAAAAAAAVaZYLMbrr78e27dvTxa9s6+zszPOnDljACwKsRsAAAAAAACq2GeffRaD g4PR1taWLHqvXLky9u/fH/l83gC4Y2I3AAAAAAAAUHpb+9SpU7Fly5Zk0bu2tjaef/750np1+KrE bgAAAAAAAOB3jI+Px549e6K+vj5J9M7lcvH000/Hhx9+6PC5bWI3AAAAAAAA8IWuX78eR48ejfb2 9mS3vR966KHSWvXspjl8GbEbAAAAAAAA+FJZeB4dHU264ry5uTmOHz8eCwsLBsAXErsBAAAAAACA 2zY0NBTr1q1LFr0bGxujv78/Ll265PD5HWI3AAAAAAAA8JVNTExEd3d31NbWJgvfmzZtivfffz+K xaIBIHYDAAAAAAAAdy6fz8fevXtLa8dTRe+2trY4cuRIXLt2zQCqmNgNAAAAAAAALIpf/vKX8fWv fz3pivM9e/bEhQsX3PauQmI3AAAAAAAAsKhmZmbiu9/9bjQ0NCQL31u2bIlf/OIXpZvmVIeaLHJn 39zcnNMAAAAAAAAAFk2hUIhDhw7Fo48+mix6Z2+Id3V1xcWLFw2gwtU4AgAAAAAAAGCpjYyMxJ/9 2Z8li97Zt2rVqnj77betOK9QYjcAAAAAAACQzNWrV6Ovry/pivMVK1bEyy+/XPptKofYDQAAAAAA ACSX3bZ+4403oq2tLelt76eeeio++OADA6gAYjcAAAAAAABwT42Pj8df//VfR0dHR7Lo/eCDD8bg 4GDk83kDWKbEbgAAAAAAAKAsFAqFGB4ejq6urmTRu66uLl566SUrzpchsRsAAAAAAAAoOxMTE9Hf 3x+NjY1Joncul4sNGzbE2NiYw18mxG4AAAAAAACgbN28eTNOnDgR69atS3bbe9WqVXH48GErzsuc 2A0AAAAAAAAsC++//3709PQki9719fXR19cX09PTDr8Mid0AAAAAAADAsnLx4sVShK6trU0Wvp95 5pn49NNPHX4ZEbsBAAAAAACAZWlycjK2bt1aem87VfTu6uqKs2fPWnFeBsRuAAAAAAAAYFm7ceNG 7Nu3LxobG5NF7/b29jh69Ghcv37dAO4RsRsAAAAAAACoGKdPn441a9Ykfdd7z549MT4+7vATE7sB AAAAAACAijM9PR3PPvts0ne9N23aFCdOnLDiPJGazw8+O3QAAAAAAACASlIoFOLAgQPR2tqaLHq3 tLTEq6++Gv/xH/9hAEtI7AYAAAAAAACqwpkzZ2LDhg2Ry+WShe/HHntMi10iYjcAAAAAAABQVWZm ZuLll1+OhoaGZNG7qampdMP81q1bBrBIxG4AAAAAAACgKmUrzo8dOxaPPvposuidvSHe3d0dU1NT BnCXxG4AAAAAAACg6o2Pj8e3v/3t5CvO33nnHYd/h8RuAAAAAAAAgN+6ceNG7N69OzZv3pwset93 332lterZb3P7xG4AAAAAAACAL3DlypXYu3dv1NfXJ4ne2a3yp59+OkZHRx3+bRC7AQAAAAAAAL7E rVu3Sm97t7e3J7vtvXr16hgcHCy9K84XE7sBAAAAAAAAbkMWnk+dOhVbtmxJFr1XrFgRvb29MTc3 ZwD/i9gNAAAAAAAA8BVdvHgxdu7cmXTF+YYNG+LDDz90+L8ldgMAAAAAAADcodnZ2dK68dbW1mS3 vVtaWmJ4eLjqV5yL3QAAAAAAAAB3KQvP+/fvj8bGxmTRO3tD/OjRo3H9+vWqPHOxGwAAAAAAAGAR vffee7Fu3bpk0TsL7Hv37o3x8fGqOmexGwAAAAAAAGAJzMzMxPbt26OhoSFZ+N60aVMMDQ1VxYpz sRsAAAAAAABgCWXh+fDhw9HW1pZ0xfnx48cresW52A0AAAAAAACQyOjoaGzdujVyuVzSFee/+c1v Ku4sxW4AAAAAAACAxObm5uKVV16JFStWJLvtvXLlytIN80pZcV6TRe7syw4TAAAAAAAAgHSKxWK8 /vrrpbXjqaJ3XV1dPPvss3H58uVlfXY1/uMDAAAAAAAAcO9NTk7Gt771rWQrzrNv7dq18c477yzL 8xK7AQAAAAAAAMrIjRs3Yvfu3dHc3Jwsemdve+/bt29ZbQQXuwEAAAAAAADK1OnTp2PNmjVRX1+f JHpnt8q3bt0a58+fL/uzEbsBAAAAAAAAytzs7GwcOHAgWltbk932bmtri8OHD0ehUCjLMxG7AQAA AAAAAJaJhYWFOHnyZKxbty5Z9G5oaIgdO3bE1atXy+osxG4AAAAAAACAZeijjz6Kvr6+ZCvOs6+z szM++OCDsvjrF7sBAAAAAAAAlrHPPvssDh06lHTFeXNzc+zbty/m5+fv2V+32A0AAAAAAABQAfL5 fAwPD8fGjRuTRe/a2tp4/vnnS2+KpyZ2AwAAAAAAAFSYkZGRWLt2beRyuSTRO1ulnq1U/+STT5L9 NYrdAAAAAAAAABVqamoqtm3bFnV1dclue2/atCnOnj1bumm+lMRuAAAAAAAAgApXKBTi4MGDSd/1 bm9vjyNHjsTCwsKS/DWJ3QAAAAAAAABVJFtxvnnz5mQrzhsbG6O/vz8uXbq0qH8dYjcAAAAAAABA FZqeno7t27dHQ0ND0hXnp06dimKxeNf/99f8v3buWDWKLgDD8KgplKSSBLGL4AUIQdlSSJUujWCZ kCawXSBgZS5hQEsLIY3egwsKW6RMGax2OsspUmx5/hxBQVCMo2zy8T8PzHbrtx7JsuR159sf2rat f00AAAAAAACA/5l6i/PDw8Ny9+7dhUXv+m3vjY2NMplMBr9usRsAAAAAAACAr2p8fvLkycJucV6v tbW18ubNm6/R/U+I3QAAAAAAAAD84Pz8vOzv75fl5eWFRe87d+6Uvb290vf9pV6j2A0AAAAAAADA L7169arcu3dvYdG7fqt8NBr99hbnYjcAAAAAAAAAv/Xp06fy+PHjsrS0tLDwff/+/fLixYufvh6x GwAAAAAAAIBLq7c4f/36dXn06NHConcN7Jubm6Xruu+vQ+wGAAAAAAAAYJAPHz6U7e3thX3bu97i /OHDh+X4+FjsBgAAAAAAAODvzGazcnR0VFZXVxf2bW+xGwAAAAAAAIB/Yj6fl3fv3pXRaLSIb3uL 3QAAAAAAAAD8W9PptDx//rzcvn1b7AYAAAAAAAAgS9/3ZXNzs9y8eVPsBgAAAAAAACBLjd7j8bis rKyI3QAAAAAAAADkOT4+Lg8ePBC7AQAAAAAAAMjz+fPnsrW1VW7duiV2AwAAAAAAAJBlPp+Xg4OD sra2JnYDAAAAAAAAkGcymZTRaFRu3LghdgMAAAAAAACQpe/78uzZs7K0tPTz2F0jd726rnNaAAAA AAAAAFw7L1++LKurqz/GbscCAAAAAAAAQIL379+XnZ2dr7c5F7sBAAAAAAAAiCN2AwAAAAAAABBH 7AYAAAAAAAAgjtgNAAAAAAAAQByxGwAAAAAAAIA4YjcAAAAAAAAAccRuAAAAAAAAAOKI3QAAAAAA AADEEbsBAAAAAAAAiCN2AwAAAAAAABBH7AYAAAAAAAAgjtgNAAAAAAAAQJzmQn0obds6DQAAAAAA AAAiiN0AAAAAAAAAxBG7AQAAAAAAAIgjdgMAAAAAAAAQR+wGAAAAAAAAII7YDQAAAAAAAEAcsRsA AAAAAACAOGI3AAAAAAAAAHHEbgAAAAAAAADiiN0AAAAAAAAAxBG7AQAAAAAAAIgjdgMAAAAAAAAQ R+wGAAAAAAAAII7YDQAAAAAAAEAcsRsAAAAAAACAOGI3AAAAAAAAAHHEbgAAAAAAAADiNDVy16vr OqcBAAAAAAAAQITGEQAAAAAAAACQRuwGAAAAAAAAII7YDQAAAAAAAEAcsRsAAAAAAACAOGI3AAAA AAAAAHHEbgAAAAAAAADiiN0AAAAAAAAAxBG7AQAAAAAAAIgjdgMAAAAAAAAQR+wGAAAAAAAAII7Y DQAAAAAAAEAcsRsAAAAAAACAOGI3AAAAAAAAAHGaC/WhtG3rNAAAAAAAAACIIHYDAAAAAAAAEEfs BgAAAAAAACCO2A0AAAAAAABAHLEbAAAAAAAAgDhiNwAAAAAAAABxxG4AAAAAAAAA4ojdAAAAAAAA AMQRuwEAAAAAAACII3YDAAAAAAAAEEfsBgAAAAAAACCO2A0AAAAAAABAHLEbAAAAAAAAgDhiNwAA AAAAAABxxG4AAAAAAAAA4ojdAAAAAAAAAMQRuwEAAAAAAACI09TIXa+u65wGAAAAAAAAABEaRwAA AAAAAABAGrEbAAAAAAAAgDhiNwAAAAAAAABxxG4AAAAAAAAA4ojdAAAAAAAAAMQRuwEAAAAAAACI I3YDAAAAAAAAEEfsBgAAAAAAACCO2A0AAAAAAABAHLEbAAAAAAAAgDhiNwAAAAAAAABxxG4AAAAA AAAA4ojdAAAAAAAAAMRpLtSH0rat0wAAAAAAAAAggtgNAAAAAAAAQByxGwAAAAAAAIA4YjcAAAAA AAAAccRuAAAAAAAAAOKI3QAAAAAAAADEEbsBAAAAAAAAiCN2AwAAAAAAABBH7AYAAAAAAAAgjtgN AAAAAAAAQByxGwAAAAAAAIA4YjcAAAAAAAAAccRuAAAAAAAAAOKI3QAAAAAAAADEEbsBAAAAAAAA iCN2AwAAAAAAABBH7AYAAAAAAAAgTlMjd726rnMaAAAAAAAAAERoHAEAAAAAAAAAacRuAAAAAAAA AOKI3QAAAAAAAADEEbsBAAAAAAAAiCN2AwAAAAAAABBH7AYAAAAAAAAgjtgNAAAAAAAAQByxGwAA AAAAAIA4YjcAAAAAAAAAccRuAAAAAAAAAOKI3QAAAAAAAADEEbsBAAAAAAAAiCN2AwAAAAAAABCn uVAfStu2TgMAAAAAAACACGI3AAAAAAAAAHHEbgAAAAAAAADiiN0AAAAAAAAAxBG7AQAAAAAAAIgj dgMAAAAAAAAQR+wGAAAAAAAAII7YDQAAAAAAAEAcsRsAAAAAAACAOGI3AAAAAAAAAHHEbgAAAAAA AADiiN0AAAAAAAAAxBG7AQAAAAAAAIgjdgMAAAAAAAAQR+wGAAAAAAAAII7YDQAAAAAAAEAcsRsA AAAAAACAOM10Oi316vveaQAAAAAAAAAQoXEEAAAAAAAAAKQRuwEAAAAAAACII3YDAAAAAAAAEEfs BgAAAAAAACCO2A0AAAAAAABAHLEbAAAAAAAAgDhiNwAAAAAAAABxxG4AAAAAAAAA4ojdAAAAAAAA AMQRuwEAAAAAAACII3YDAAAAAAAAEEfsBgAAAAAAACCO2A0AAAAAAABAnOZCfSht2zoNAAAAAAAA ACKI3QAAAAAAAADEEbsBAAAAAAAAiCN2AwAAAAAAABBH7AYAAAAAAAAgjtgNAAAAAAAAQByxGwAA AAAAAIA4YjcAAAAAAAAAccRuAAAAAAAAAOKI3QAAAAAAAADEEbsBAAAAAAAAiCN2AwAAAAAAABBH 7AYAAAAAAAAgjtgNAAAAAAAAQByxGwAAAAAAAIA4YjcAAAAAAAAAcb7H7vF4XD5+/DjoOj09HTQ+ m80Gb16H7bOzs7jt+jzbtlO2689K2nZ9T7JtO2X7y5cvtv/AycmJbdsx233fx23/7a5t24vcns/n Udv1ObZtJ20PcZXb9f3Itu2U7fp5z/bl1c/0tm2nbA9tJVe5nd6IbGuCmuD12G52d3fLt+A99Hr6 9Omgv+jR0VH09s7OTtx2fZ5t2ynb9Wclbbu+J9m2nbL99u1b239gfX3dtu2Y7aG/QL3K7b/dtW17 kdtD/7PaVW3X59i2nbQ99JeIV7Vd349s207Zrp/3bF9e/Uxv23bK9tBWcpXb6Y3ItiaoCV6P7f8A tgX6geauuvIAAAAASUVORK5CYIJQSwMEFAAGAAgAAAAhAAgPjwmvAQAAQAIAABQAAABkcnMvbWVk aWEvaW1hZ2UyLndtZlxRMW/TQBh9d04oTSPZoTBQITBIMFRQJFTEWtcxDUMgIpEYHROOYilxQmwE GSoqsbGEjbU/pEOXInWBif9RIW9IhPcdmTj50733vvN33/dOYRVwfAVoHEBWlaEVBYuUXiwWFm2p q0ttTRNYra776kitkd254KKOdlK86c0mBvBxaalugBUWgEd+QvST0Wf5hwy5a1WqaUGXta8iXCP6 rU/+cOP6Yjthc14vHZncf2re+8/HoyTD4anrfN3+VuwcfC/kZIVxjzU5Dx7URCFBa3aoZS7p7xzB ZJK3H4ehwhk1iabJ0/3M7w5Skw3MXf9JNthCVWGl0uy2e4+A9RdpFgyHu0meDsLxK9NJ9k2ORvX/ dhpOdzZ6OR4yFY7fTVMzlV7RqLR7fvShmCY05OJNN5o37wed0nP34qDz68Z14itugDIqb5fz3ZjI c0PZ5lG5GbfKuVV2uH9sMRVsxs04KuUL3LriiEpz0R9Foxxy2lBT5J9anE5skMlr9g3EDyz99bBi 2bF9Sxa51Z3lhRkBb6ufmamh0nj9TEJ4/4fr/PPXXoBzlnLs/38BAAD//wMAUEsDBBQABgAIAAAA IQByRVPztAEAAEACAAAUAAAAZHJzL21lZGlhL2ltYWdlMy53bWZcUTFv00AU/u6c0DaNZAeoVBAC FwmGCoqKqLrWdQxlCIpIpI7GpEexlDghNmozVJQNsaRbV35Ihw4VgqUbOyNjhbwhEb7ndOLpnu57 3929e+97CnOA5SpA4wBiZbpWJAqk9GQyKdCKunHJzWuCgqvqV+on5hndv2KjikaUvW2PBgZwcfWS vQlmmAAO41OiH/QvxGv8Qv6ak2xa0HXtqkXcIvqjT/9yox1JIVKc0457JnVfmD33Zb8XJfh1ZlvH T75mGwfnmVwp0R/yNvvB44ow8nQVh1r6kvou4A0GaeOp7yt8JydeN2m8m7itTmySjnngPk86Kygr zJTqrUZ7Hbi2HSdet7sZpXHH7++YZrRrUtTK/5dTs1qj3ut+l0d+//0wNkOpFbVSo+0G+9kwoiCz S3Ywrj/ymrljPwu95u87t4kXbA95kN/Lx5shkWP7so2DfDncyscFs8H9wxaPvOWwHga5LM+uKrao NI36KI7MYkwZKorxp1V2JzJI55ViBlMpp/o6mOEZcFLMkknutkZpZnrAu/Jn8hV8XHxzKC7xt3Pb mupbfIALprKK9/8AAAD//wMAUEsDBBQABgAIAAAAIQB0eusB2gEAALYCAAAUAAAAZHJzL21lZGlh L2ltYWdlNC53bWaMUr+LE0EU/t5s4t0lgd3oCf5CV0GLQ8+cCLbZ26wXi0gwAQuLZY1zdwvJJmZX NIV4IBxiE0HEv8TOIoWI1f0BVpaWh2wnGN+bi402DvuY731v5nsz3yxhBbAeEKCwDxlFDkVMGERq Pp8btE6nF1xZMTBcRX2jGZU5u3LMRgWtKNvtTkYaaOP4gj0DVpgDDuczRh849lj+HYf0WhE1JWhV vaUanWP0U23xDhlv5CByOKcbD3Tq3tVP3XvDQZTg+yfben/zc1Z/fpDJkgLHNV7N98GNkjCydQNj OtKuU4Aj7dkvqYq2Ef9vbTI9Dv/p0cSeEu/EAyJvNEpbt32f8JU5iYZO453E7fRinfT0VfdO0ltH kbBUaHRa3VvAiftx4vX7m1Ea9/zhI92OdnSKavHvK1etzmTwcNjnkj98Mo71WPxAtdDqusGzbByx 6csX7WDauO61c8feCr32jwvnGZ+0PeRBfjmfboaMHNuXaRrka2EznxqmzvOLJpe8tbARBrl8nl0h tpEUD34DYsMsztnqEnH+ssnpWaAsyasNdtwYKuaLFyXz8oZaOO9giWvAR/MHseylziTN9AC1x8XX zJewf2q7JiH5lwPb+vOqMh+a9rL/NwAAAP//AwBQSwMEFAAGAAgAAAAhABymmxjaAQAAtgIAABQA AABkcnMvbWVkaWEvaW1hZ2U3LndtZoxSv4sTQRT+3mzieUlgN3oW/kBXQYtD7yAe2GZvs14sIsEE LCyWNU7OhWSTy+5xphAFQcQmgoit/4SdxRUiVvcHWF1pech2gvG9udho47CP+d73Zr43880SlgHr AQEKLyGjyKGICYNIzedzg9bo7IIrKwaGq6hDOqQyZ9dO2KigFWWPu9OxBto4tWDPgRXmgMP5PqOP HB9Y/h2H9FoWNSVoRb2lgC4w+qm2eIeMN3IQOZzTjYc6de/qPffeaBgl+P7Ztt5vfMnqTw8yWVLg uMGr+T6olYSRrTVM6Fi7TgGOtfd/SVW0jfh/a5PpcfRPjyaeK/FOPCDyxuO0ddv3Cd+Yk2joNN5O 3E4v1klPX3fvJL01FAlLhUan1b0FnL4fJ95gsBmlcc8fPdLtaFunqBb/vnLV6kyHD0cDLvmj3Ums J+IHqoVW1w2eZJOITT952Q5mjXWvnTv2Vui1f1y6yPiM7SEP8qv5bDNk5Ni+TLMgXw2b+cwwdZ6f NbnkrYaNMMjl8+wKsY2kePAbEBtmcc5Wl4jzF01OzwNlSV7V2HFjqJgvXpTMyxtq4byDJa4Bn8wf xLJXOtM000P0d4qvmS/hZrnfl5D864Ft/XlVmY9Me9n/GwAA//8DAFBLAQItABQABgAIAAAAIQB8 u/9YHAEAAHsCAAATAAAAAAAAAAAAAAAAAAAAAABbQ29udGVudF9UeXBlc10ueG1sUEsBAi0AFAAG AAgAAAAhADj9If/WAAAAlAEAAAsAAAAAAAAAAAAAAAAATQEAAF9yZWxzLy5yZWxzUEsBAi0AFAAG AAgAAAAhAHt+sDcaCQAAayYAAA4AAAAAAAAAAAAAAAAATAIAAGRycy9lMm9Eb2MueG1sUEsBAi0A FAAGAAgAAAAhALdTknK8AQAAQgIAABQAAAAAAAAAAAAAAAAAkgsAAGRycy9tZWRpYS9pbWFnZTgu d21mUEsBAi0AFAAGAAgAAAAhAMiMEDviAAAACwEAAA8AAAAAAAAAAAAAAAAAgA0AAGRycy9kb3du cmV2LnhtbFBLAQItABQABgAIAAAAIQAZkWfM+AAAAEEFAAAZAAAAAAAAAAAAAAAAAI8OAABkcnMv X3JlbHMvZTJvRG9jLnhtbC5yZWxzUEsBAi0AFAAGAAgAAAAhACqBReLQBQAA/A0AABQAAAAAAAAA AAAAAAAAvg8AAGRycy9tZWRpYS9pbWFnZTkuZW1mUEsBAi0AFAAGAAgAAAAhAOqc+6mvAQAAQAIA ABQAAAAAAAAAAAAAAAAAwBUAAGRycy9tZWRpYS9pbWFnZTYud21mUEsBAi0AFAAGAAgAAAAhAKuC b/B6AgAAmAQAABQAAAAAAAAAAAAAAAAAoRcAAGRycy9tZWRpYS9pbWFnZTUud21mUEsBAi0ACgAA AAAAAAAhAAopkU3EtQAAxLUAABQAAAAAAAAAAAAAAAAATRoAAGRycy9tZWRpYS9pbWFnZTEucG5n UEsBAi0AFAAGAAgAAAAhAAgPjwmvAQAAQAIAABQAAAAAAAAAAAAAAAAAQ9AAAGRycy9tZWRpYS9p bWFnZTIud21mUEsBAi0AFAAGAAgAAAAhAHJFU/O0AQAAQAIAABQAAAAAAAAAAAAAAAAAJNIAAGRy cy9tZWRpYS9pbWFnZTMud21mUEsBAi0AFAAGAAgAAAAhAHR66wHaAQAAtgIAABQAAAAAAAAAAAAA AAAACtQAAGRycy9tZWRpYS9pbWFnZTQud21mUEsBAi0AFAAGAAgAAAAhABymmxjaAQAAtgIAABQA AAAAAAAAAAAAAAAAFtYAAGRycy9tZWRpYS9pbWFnZTcud21mUEsFBgAAAAAOAA4AjAMAACLYAAAA AA== ">
                <v:shape id="_x0000_s1027" type="#_x0000_t75" style="position:absolute;width:25958;height:16306;visibility:visible;mso-wrap-style:square" filled="t">
                  <v:fill o:detectmouseclick="t"/>
                  <v:path o:connecttype="none"/>
                </v:shape>
                <v:group id="Group 185" o:spid="_x0000_s1028" style="position:absolute;left:359;top:359;width:25613;height:15963" coordsize="25612,159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mA6nsQAAADcAAAADwAAAGRycy9kb3ducmV2LnhtbERPS2vCQBC+C/0PyxR6 000sSkhdRaSWHkLBRCi9DdkxCWZnQ3abx7/vFgq9zcf3nN1hMq0YqHeNZQXxKgJBXFrdcKXgWpyX CQjnkTW2lknBTA4O+4fFDlNtR77QkPtKhBB2KSqove9SKV1Zk0G3sh1x4G62N+gD7CupexxDuGnl Ooq20mDDoaHGjk41lff82yh4G3E8PsevQ3a/neavYvPxmcWk1NPjdHwB4Wny/+I/97sO85MN/D4T LpD7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NmA6nsQAAADcAAAA DwAAAAAAAAAAAAAAAACqAgAAZHJzL2Rvd25yZXYueG1sUEsFBgAAAAAEAAQA+gAAAJsDAAAAAA== ">
                  <v:group id="Group 186" o:spid="_x0000_s1029" style="position:absolute;left:4033;top:881;width:21579;height:12501" coordorigin="4033,881" coordsize="21578,125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rKk6cMAAADcAAAADwAAAGRycy9kb3ducmV2LnhtbERPS2vCQBC+C/6HZYTe dJOWSoiuImJLD6GgEUpvQ3ZMgtnZkN3m8e+7hYK3+fies92PphE9da62rCBeRSCIC6trLhVc87dl AsJ5ZI2NZVIwkYP9bj7bYqrtwGfqL74UIYRdigoq79tUSldUZNCtbEscuJvtDPoAu1LqDocQbhr5 HEVrabDm0FBhS8eKivvlxyh4H3A4vMSnPrvfjtN3/vr5lcWk1NNiPGxAeBr9Q/zv/tBhfrKGv2fC BXL3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GsqTpwwAAANwAAAAP AAAAAAAAAAAAAAAAAKoCAABkcnMvZG93bnJldi54bWxQSwUGAAAAAAQABAD6AAAAmgMAAAAA ">
                    <v:shape id="Picture 197" o:spid="_x0000_s1030" type="#_x0000_t75" style="position:absolute;left:4033;top:3762;width:18850;height:96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sZvG7DAAAA3AAAAA8AAABkcnMvZG93bnJldi54bWxET02LwjAQvS/4H8II3tbURaxWo4ggeJGi uwjehmZsi82kJFlb99dvhIW9zeN9zmrTm0Y8yPnasoLJOAFBXFhdc6ng63P/PgfhA7LGxjIpeJKH zXrwtsJM245P9DiHUsQQ9hkqqEJoMyl9UZFBP7YtceRu1hkMEbpSaoddDDeN/EiSmTRYc2yosKVd RcX9/G0U3MuftF3kdXK9pFN3POVdPtl2So2G/XYJIlAf/sV/7oOO8xcpvJ6JF8j1L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exm8bsMAAADcAAAADwAAAAAAAAAAAAAAAACf AgAAZHJzL2Rvd25yZXYueG1sUEsFBgAAAAAEAAQA9wAAAI8DAAAAAA== ">
                      <v:imagedata r:id="rId334" o:title=""/>
                      <v:path arrowok="t"/>
                    </v:shape>
                    <v:line id="Straight Connector 198" o:spid="_x0000_s1031" style="position:absolute;visibility:visible;mso-wrap-style:square" from="4085,13358" to="25612,133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BAvEcUAAADcAAAADwAAAGRycy9kb3ducmV2LnhtbESPQWvCQBCF7wX/wzKCt7pRSqnRVURU 7KGHpkU8DtkxCWZnw+5W0/76zkHwNsN78943i1XvWnWlEBvPBibjDBRx6W3DlYHvr93zG6iYkC22 nsnAL0VYLQdPC8ytv/EnXYtUKQnhmKOBOqUu1zqWNTmMY98Ri3b2wWGSNVTaBrxJuGv1NMtetcOG paHGjjY1lZfixxkI/u9I79v+47Qtzi8zN3VZt98bMxr26zmoRH16mO/XByv4M6GVZ2QCvfw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BAvEcUAAADcAAAADwAAAAAAAAAA AAAAAAChAgAAZHJzL2Rvd25yZXYueG1sUEsFBgAAAAAEAAQA+QAAAJMDAAAAAA== " strokecolor="windowText" strokeweight="1pt">
                      <v:stroke startarrow="oval" startarrowwidth="narrow" startarrowlength="short" endarrow="classic" endarrowwidth="narrow"/>
                    </v:line>
                    <v:line id="Straight Connector 199" o:spid="_x0000_s1032" style="position:absolute;flip:y;visibility:visible;mso-wrap-style:square" from="4038,881" to="4038,133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53zWcQAAADcAAAADwAAAGRycy9kb3ducmV2LnhtbERPS2vCQBC+F/wPywi91Y0tlCS6ShFK 6ilERTwO2cmDZmdjdhvT/vpuoeBtPr7nrLeT6cRIg2stK1guIhDEpdUt1wpOx/enGITzyBo7y6Tg mxxsN7OHNaba3rig8eBrEULYpaig8b5PpXRlQwbdwvbEgavsYNAHONRSD3gL4aaTz1H0Kg22HBoa 7GnXUPl5+DIKspd9lZ18fI4vptrlP9e82Pe5Uo/z6W0FwtPk7+J/94cO85ME/p4JF8jN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vnfNZxAAAANwAAAAPAAAAAAAAAAAA AAAAAKECAABkcnMvZG93bnJldi54bWxQSwUGAAAAAAQABAD5AAAAkgMAAAAA " strokecolor="windowText" strokeweight="1pt">
                      <v:stroke startarrow="oval" startarrowwidth="narrow" startarrowlength="short" endarrow="classic" endarrowwidth="narrow"/>
                      <o:lock v:ext="edit" shapetype="f"/>
                    </v:line>
                  </v:group>
                  <v:shape id="Picture 187" o:spid="_x0000_s1033" type="#_x0000_t75" style="position:absolute;left:2339;top:1480;width:1651;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umMtTEAAAA3AAAAA8AAABkcnMvZG93bnJldi54bWxET01rwkAQvQv9D8sUetONVlqN2UgRCr1U qCmityE7bkKzsyG7xtRf7xYK3ubxPidbD7YRPXW+dqxgOklAEJdO12wUfBfv4wUIH5A1No5JwS95 WOcPowxT7S78Rf0uGBFD2KeooAqhTaX0ZUUW/cS1xJE7uc5iiLAzUnd4ieG2kbMkeZEWa44NFba0 qaj82Z2tgu3+cD09l7Pjoe8/XWGWxXxqCqWeHoe3FYhAQ7iL/90fOs5fvMLfM/ECmd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HumMtTEAAAA3AAAAA8AAAAAAAAAAAAAAAAA nwIAAGRycy9kb3ducmV2LnhtbFBLBQYAAAAABAAEAPcAAACQAwAAAAA= ">
                    <v:imagedata r:id="rId335" o:title=""/>
                  </v:shape>
                  <v:shape id="Picture 188" o:spid="_x0000_s1034" type="#_x0000_t75" style="position:absolute;left:3069;top:3115;width:889;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CTOgHGAAAA3AAAAA8AAABkcnMvZG93bnJldi54bWxEj0FrwkAQhe+F/odlCr3VjT0Um7pKUYRK 8dCo0OOYHZPQ7GzYXU3ir+8cCr3N8N689818ObhWXSnExrOB6SQDRVx623Bl4LDfPM1AxYRssfVM BkaKsFzc380xt77nL7oWqVISwjFHA3VKXa51LGtyGCe+Ixbt7IPDJGuotA3YS7hr9XOWvWiHDUtD jR2taip/iosz0I94O23Xr7vx+P2JLgzpFoudMY8Pw/sbqERD+jf/XX9YwZ8JrTwjE+jFL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QJM6AcYAAADcAAAADwAAAAAAAAAAAAAA AACfAgAAZHJzL2Rvd25yZXYueG1sUEsFBgAAAAAEAAQA9wAAAJIDAAAAAA== ">
                    <v:imagedata r:id="rId336" o:title=""/>
                  </v:shape>
                  <v:shape id="Picture 189" o:spid="_x0000_s1035" type="#_x0000_t75" style="position:absolute;left:18667;top:9612;width:1778;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RYzzXCAAAA3AAAAA8AAABkcnMvZG93bnJldi54bWxET01rwkAQvQv9D8sUvOlGQTGpa2grLeqt aS+9DdkxmzY7G7LbJP77riB4m8f7nG0+2kb01PnasYLFPAFBXDpdc6Xg6/NttgHhA7LGxjEpuJCH fPcw2WKm3cAf1BehEjGEfYYKTAhtJqUvDVn0c9cSR+7sOoshwq6SusMhhttGLpNkLS3WHBsMtvRq qPwt/qwCf3hZ8Pr9+2SO5zRdyctPwsNeqenj+PwEItAY7uKb+6Dj/E0K12fiBXL3DwAA//8DAFBL AQItABQABgAIAAAAIQAEqzleAAEAAOYBAAATAAAAAAAAAAAAAAAAAAAAAABbQ29udGVudF9UeXBl c10ueG1sUEsBAi0AFAAGAAgAAAAhAAjDGKTUAAAAkwEAAAsAAAAAAAAAAAAAAAAAMQEAAF9yZWxz Ly5yZWxzUEsBAi0AFAAGAAgAAAAhADMvBZ5BAAAAOQAAABIAAAAAAAAAAAAAAAAALgIAAGRycy9w aWN0dXJleG1sLnhtbFBLAQItABQABgAIAAAAIQB0WM81wgAAANwAAAAPAAAAAAAAAAAAAAAAAJ8C AABkcnMvZG93bnJldi54bWxQSwUGAAAAAAQABAD3AAAAjgMAAAAA " filled="t" fillcolor="window">
                    <v:imagedata r:id="rId337" o:title=""/>
                  </v:shape>
                  <v:shape id="Picture 190" o:spid="_x0000_s1036" type="#_x0000_t75" style="position:absolute;left:20983;top:13295;width:4318;height:266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MuozPHAAAA3AAAAA8AAABkcnMvZG93bnJldi54bWxEj09rwkAQxe9Cv8Myhd50Y2mlja5SAgFB 8E+09Tpkp0lodjZkV02/fedQ8DbDe/PebxarwbXqSn1oPBuYThJQxKW3DVcGTsd8/AYqRGSLrWcy 8EsBVsuH0QJT6298oGsRKyUhHFI0UMfYpVqHsiaHYeI7YtG+fe8wytpX2vZ4k3DX6uckmWmHDUtD jR1lNZU/xcUZuGz208NLNeTr7WeWnY9fu1P+ujPm6XH4mIOKNMS7+f96bQX/XfDlGZlAL/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KMuozPHAAAA3AAAAA8AAAAAAAAAAAAA AAAAnwIAAGRycy9kb3ducmV2LnhtbFBLBQYAAAAABAAEAPcAAACTAwAAAAA= ">
                    <v:imagedata r:id="rId338" o:title=""/>
                  </v:shape>
                  <v:shape id="Picture 191" o:spid="_x0000_s1037" type="#_x0000_t75" style="position:absolute;left:2561;top:13485;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KakfW+AAAA3AAAAA8AAABkcnMvZG93bnJldi54bWxET8kKwjAQvQv+QxjBm6YKbtUoIgpePFiX 89CMbbGZlCZq/XsjCN7m8dZZrBpTiifVrrCsYNCPQBCnVhecKTifdr0pCOeRNZaWScGbHKyW7dYC Y21ffKRn4jMRQtjFqCD3voqldGlOBl3fVsSBu9naoA+wzqSu8RXCTSmHUTSWBgsODTlWtMkpvScP o+B0SXDC1/Kebs8Xvbs+DuYwminV7TTrOQhPjf+Lf+69DvNnA/g+Ey6Qyw8AAAD//wMAUEsBAi0A FAAGAAgAAAAhAASrOV4AAQAA5gEAABMAAAAAAAAAAAAAAAAAAAAAAFtDb250ZW50X1R5cGVzXS54 bWxQSwECLQAUAAYACAAAACEACMMYpNQAAACTAQAACwAAAAAAAAAAAAAAAAAxAQAAX3JlbHMvLnJl bHNQSwECLQAUAAYACAAAACEAMy8FnkEAAAA5AAAAEgAAAAAAAAAAAAAAAAAuAgAAZHJzL3BpY3R1 cmV4bWwueG1sUEsBAi0AFAAGAAgAAAAhAFKakfW+AAAA3AAAAA8AAAAAAAAAAAAAAAAAnwIAAGRy cy9kb3ducmV2LnhtbFBLBQYAAAAABAAEAPcAAACKAwAAAAA= ">
                    <v:imagedata r:id="rId339" o:title=""/>
                  </v:shape>
                  <v:shape id="Picture 192" o:spid="_x0000_s1038" type="#_x0000_t75" style="position:absolute;left:20445;top:6667;width:1905;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S0/tPEAAAA3AAAAA8AAABkcnMvZG93bnJldi54bWxET01rwkAQvQv+h2WEXopuVCg2uoqKSlFo ibb3ITsm0exsyG419de7QsHbPN7nTGaNKcWFaldYVtDvRSCIU6sLzhR8H9bdEQjnkTWWlknBHzmY TdutCcbaXjmhy95nIoSwi1FB7n0VS+nSnAy6nq2IA3e0tUEfYJ1JXeM1hJtSDqLoTRosODTkWNEy p/S8/zUKVrfb1+dol/xs1sOkn0avOFyctkq9dJr5GISnxj/F/+4PHea/D+DxTLhATu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HS0/tPEAAAA3AAAAA8AAAAAAAAAAAAAAAAA nwIAAGRycy9kb3ducmV2LnhtbFBLBQYAAAAABAAEAPcAAACQAwAAAAA= " filled="t" fillcolor="window">
                    <v:imagedata r:id="rId340" o:title=""/>
                  </v:shape>
                  <v:shape id="Arc 193" o:spid="_x0000_s1039" style="position:absolute;left:763;top:651;width:6612;height:6611;visibility:visible;mso-wrap-style:square;v-text-anchor:middle" coordsize="661169,66116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TsX3cMA AADcAAAADwAAAGRycy9kb3ducmV2LnhtbERPTWvCQBC9C/6HZQredNNaqqZugli0xVtV0OOYnSbB 7GzYXU3677uFQm/zeJ+zzHvTiDs5X1tW8DhJQBAXVtdcKjgeNuM5CB+QNTaWScE3eciz4WCJqbYd f9J9H0oRQ9inqKAKoU2l9EVFBv3EtsSR+7LOYIjQlVI77GK4aeRTkrxIgzXHhgpbWldUXPc3o2Bb vO/csXm+bGbnsNZvp07b2Uqp0UO/egURqA//4j/3h47zF1P4fSZeILMfAAAA//8DAFBLAQItABQA BgAIAAAAIQDw94q7/QAAAOIBAAATAAAAAAAAAAAAAAAAAAAAAABbQ29udGVudF9UeXBlc10ueG1s UEsBAi0AFAAGAAgAAAAhADHdX2HSAAAAjwEAAAsAAAAAAAAAAAAAAAAALgEAAF9yZWxzLy5yZWxz UEsBAi0AFAAGAAgAAAAhADMvBZ5BAAAAOQAAABAAAAAAAAAAAAAAAAAAKQIAAGRycy9zaGFwZXht bC54bWxQSwECLQAUAAYACAAAACEA9TsX3cMAAADcAAAADwAAAAAAAAAAAAAAAACYAgAAZHJzL2Rv d25yZXYueG1sUEsFBgAAAAAEAAQA9QAAAIgDAAAAAA== " path="m661103,323984nsc661536,345643,659838,367291,656035,388618l330585,330585r330518,-6601xem661103,323984nfc661536,345643,659838,367291,656035,388618e" filled="f" strokecolor="windowText">
                    <v:path arrowok="t" o:connecttype="custom" o:connectlocs="661103,323984;656035,388618" o:connectangles="0,0"/>
                  </v:shape>
                  <v:shape id="Arc 194" o:spid="_x0000_s1040" style="position:absolute;width:7790;height:7790;visibility:visible;mso-wrap-style:square;v-text-anchor:middle" coordsize="779079,77907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QGGFMQA AADcAAAADwAAAGRycy9kb3ducmV2LnhtbERP32vCMBB+H/g/hBvsRWbq0KnVKCJsKJTB3FB8O5pb W2wuJUm1++8XQdjbfXw/b7HqTC0u5HxlWcFwkIAgzq2uuFDw/fX2PAXhA7LG2jIp+CUPq2XvYYGp tlf+pMs+FCKGsE9RQRlCk0rp85IM+oFtiCP3Y53BEKErpHZ4jeGmli9J8ioNVhwbSmxoU1J+3rdG wW7SZll7moT+uju6rP4w4+z9oNTTY7eegwjUhX/x3b3Vcf5sBLdn4gVy+QcAAP//AwBQSwECLQAU AAYACAAAACEA8PeKu/0AAADiAQAAEwAAAAAAAAAAAAAAAAAAAAAAW0NvbnRlbnRfVHlwZXNdLnht bFBLAQItABQABgAIAAAAIQAx3V9h0gAAAI8BAAALAAAAAAAAAAAAAAAAAC4BAABfcmVscy8ucmVs c1BLAQItABQABgAIAAAAIQAzLwWeQQAAADkAAAAQAAAAAAAAAAAAAAAAACkCAABkcnMvc2hhcGV4 bWwueG1sUEsBAi0AFAAGAAgAAAAhAK0BhhTEAAAA3AAAAA8AAAAAAAAAAAAAAAAAmAIAAGRycy9k b3ducmV2LnhtbFBLBQYAAAAABAAEAPUAAACJAwAAAAA= " path="m771028,468326nsc766495,490275,760076,511792,751843,532637l389540,389540r381488,78786xem771028,468326nfc766495,490275,760076,511792,751843,532637e" filled="f" strokecolor="windowText">
                    <v:path arrowok="t" o:connecttype="custom" o:connectlocs="771028,468326;751843,532637" o:connectangles="0,0"/>
                  </v:shape>
                  <v:shape id="Picture 195" o:spid="_x0000_s1041" type="#_x0000_t75" style="position:absolute;left:8760;top:3814;width:1397;height:12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IsVMPBAAAA3AAAAA8AAABkcnMvZG93bnJldi54bWxET9uKwjAQfRf2H8IIvmlaQVmrUWTdFaEv 3j5gaMa02ExKE239e7OwsG9zONdZbXpbiye1vnKsIJ0kIIgLpys2Cq6Xn/EnCB+QNdaOScGLPGzW H4MVZtp1fKLnORgRQ9hnqKAMocmk9EVJFv3ENcSRu7nWYoiwNVK32MVwW8tpksylxYpjQ4kNfZVU 3M8Pq+Agd+kx2etFbvJu16Xmnh9v30qNhv12CSJQH/7Ff+6DjvMXM/h9Jl4g128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MIsVMPBAAAA3AAAAA8AAAAAAAAAAAAAAAAAnwIA AGRycy9kb3ducmV2LnhtbFBLBQYAAAAABAAEAPcAAACNAwAAAAA= ">
                    <v:imagedata r:id="rId341" o:title=""/>
                  </v:shape>
                  <v:shape id="Picture 196" o:spid="_x0000_s1042" type="#_x0000_t75" style="position:absolute;left:8967;top:5084;width:1238;height:123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nQQuDEAAAA3AAAAA8AAABkcnMvZG93bnJldi54bWxEj0FrwzAMhe+D/gejQm+rkx1CltYtbWEj 223ZaK8iVuPQWA6xl6T/fh4MdpN4T+972u5n24mRBt86VpCuExDEtdMtNwq+Pl8ecxA+IGvsHJOC O3nY7xYPWyy0m/iDxio0IoawL1CBCaEvpPS1IYt+7XriqF3dYDHEdWikHnCK4baTT0mSSYstR4LB nk6G6lv1bSPkmkx5MK8uPd6q8r17u4z9mZVaLefDBkSgOfyb/65LHes/Z/D7TJxA7n4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CnQQuDEAAAA3AAAAA8AAAAAAAAAAAAAAAAA nwIAAGRycy9kb3ducmV2LnhtbFBLBQYAAAAABAAEAPcAAACQAwAAAAA= ">
                    <v:imagedata r:id="rId342" o:title=""/>
                  </v:shape>
                </v:group>
                <w10:wrap type="square"/>
                <w10:anchorlock/>
              </v:group>
            </w:pict>
          </mc:Fallback>
        </mc:AlternateContent>
      </w:r>
      <w:r w:rsidR="000673FB" w:rsidRPr="008068E3">
        <w:rPr>
          <w:rFonts w:ascii="Times New Roman" w:hAnsi="Times New Roman"/>
          <w:b/>
          <w:color w:val="C00000"/>
          <w:sz w:val="24"/>
          <w:szCs w:val="24"/>
          <w:lang w:val="pt-BR"/>
        </w:rPr>
        <w:t>Câu 37:</w:t>
      </w:r>
      <w:r w:rsidR="000673FB" w:rsidRPr="003F1069">
        <w:rPr>
          <w:rFonts w:ascii="Times New Roman" w:hAnsi="Times New Roman"/>
          <w:sz w:val="24"/>
          <w:szCs w:val="24"/>
          <w:lang w:val="pt-BR"/>
        </w:rPr>
        <w:t xml:space="preserve"> </w:t>
      </w:r>
      <w:r w:rsidR="00653D71" w:rsidRPr="003F1069">
        <w:rPr>
          <w:rFonts w:ascii="Times New Roman" w:hAnsi="Times New Roman"/>
          <w:bCs/>
          <w:sz w:val="24"/>
          <w:szCs w:val="24"/>
        </w:rPr>
        <w:t xml:space="preserve">Điện năng được truyền </w:t>
      </w:r>
      <w:r w:rsidR="003B0776" w:rsidRPr="003F1069">
        <w:rPr>
          <w:rFonts w:ascii="Times New Roman" w:hAnsi="Times New Roman"/>
          <w:bCs/>
          <w:sz w:val="24"/>
          <w:szCs w:val="24"/>
        </w:rPr>
        <w:t xml:space="preserve">tải từ hai máy phát đến hai nơi tiêu thụ bằng các đường dây tải một pha. Biết công suất của các máy là không đổi và lần lượt là </w:t>
      </w:r>
      <w:r w:rsidR="003B0776" w:rsidRPr="003F1069">
        <w:rPr>
          <w:rFonts w:ascii="Times New Roman" w:hAnsi="Times New Roman"/>
          <w:bCs/>
          <w:position w:val="-12"/>
          <w:sz w:val="24"/>
          <w:szCs w:val="24"/>
        </w:rPr>
        <w:object w:dxaOrig="240" w:dyaOrig="360">
          <v:shape id="_x0000_i1166" type="#_x0000_t75" style="width:12pt;height:18pt" o:ole="">
            <v:imagedata r:id="rId343" o:title=""/>
          </v:shape>
          <o:OLEObject Type="Embed" ProgID="Equation.DSMT4" ShapeID="_x0000_i1166" DrawAspect="Content" ObjectID="_1705820179" r:id="rId344"/>
        </w:object>
      </w:r>
      <w:r w:rsidR="003B0776" w:rsidRPr="003F1069">
        <w:rPr>
          <w:rFonts w:ascii="Times New Roman" w:hAnsi="Times New Roman"/>
          <w:bCs/>
          <w:sz w:val="24"/>
          <w:szCs w:val="24"/>
        </w:rPr>
        <w:t xml:space="preserve"> và </w:t>
      </w:r>
      <w:r w:rsidR="003B0776" w:rsidRPr="003F1069">
        <w:rPr>
          <w:rFonts w:ascii="Times New Roman" w:hAnsi="Times New Roman"/>
          <w:bCs/>
          <w:position w:val="-12"/>
          <w:sz w:val="24"/>
          <w:szCs w:val="24"/>
        </w:rPr>
        <w:object w:dxaOrig="260" w:dyaOrig="360">
          <v:shape id="_x0000_i1167" type="#_x0000_t75" style="width:12.75pt;height:18pt" o:ole="">
            <v:imagedata r:id="rId345" o:title=""/>
          </v:shape>
          <o:OLEObject Type="Embed" ProgID="Equation.DSMT4" ShapeID="_x0000_i1167" DrawAspect="Content" ObjectID="_1705820180" r:id="rId346"/>
        </w:object>
      </w:r>
      <w:r w:rsidR="003B0776" w:rsidRPr="003F1069">
        <w:rPr>
          <w:rFonts w:ascii="Times New Roman" w:hAnsi="Times New Roman"/>
          <w:bCs/>
          <w:sz w:val="24"/>
          <w:szCs w:val="24"/>
        </w:rPr>
        <w:t xml:space="preserve">, điện trở trên các đường dây tải là như nhau và bằng 50 Ω, hệ số công suất của cả hai hệ thống điện đều bằng 1. Hiệu suất truyền tải của hai hệ thống </w:t>
      </w:r>
      <w:r w:rsidR="003B0776" w:rsidRPr="003F1069">
        <w:rPr>
          <w:rFonts w:ascii="Times New Roman" w:hAnsi="Times New Roman"/>
          <w:bCs/>
          <w:position w:val="-12"/>
          <w:sz w:val="24"/>
          <w:szCs w:val="24"/>
        </w:rPr>
        <w:object w:dxaOrig="320" w:dyaOrig="360">
          <v:shape id="_x0000_i1168" type="#_x0000_t75" style="width:15.75pt;height:18pt" o:ole="">
            <v:imagedata r:id="rId347" o:title=""/>
          </v:shape>
          <o:OLEObject Type="Embed" ProgID="Equation.DSMT4" ShapeID="_x0000_i1168" DrawAspect="Content" ObjectID="_1705820181" r:id="rId348"/>
        </w:object>
      </w:r>
      <w:r w:rsidR="003B0776" w:rsidRPr="003F1069">
        <w:rPr>
          <w:rFonts w:ascii="Times New Roman" w:hAnsi="Times New Roman"/>
          <w:bCs/>
          <w:sz w:val="24"/>
          <w:szCs w:val="24"/>
        </w:rPr>
        <w:t xml:space="preserve"> và </w:t>
      </w:r>
      <w:r w:rsidR="003B0776" w:rsidRPr="003F1069">
        <w:rPr>
          <w:rFonts w:ascii="Times New Roman" w:hAnsi="Times New Roman"/>
          <w:bCs/>
          <w:position w:val="-12"/>
          <w:sz w:val="24"/>
          <w:szCs w:val="24"/>
        </w:rPr>
        <w:object w:dxaOrig="340" w:dyaOrig="360">
          <v:shape id="_x0000_i1169" type="#_x0000_t75" style="width:17.25pt;height:18pt" o:ole="">
            <v:imagedata r:id="rId349" o:title=""/>
          </v:shape>
          <o:OLEObject Type="Embed" ProgID="Equation.DSMT4" ShapeID="_x0000_i1169" DrawAspect="Content" ObjectID="_1705820182" r:id="rId350"/>
        </w:object>
      </w:r>
      <w:r w:rsidR="003B0776" w:rsidRPr="003F1069">
        <w:rPr>
          <w:rFonts w:ascii="Times New Roman" w:hAnsi="Times New Roman"/>
          <w:bCs/>
          <w:sz w:val="24"/>
          <w:szCs w:val="24"/>
        </w:rPr>
        <w:t xml:space="preserve"> phụ thuộc vào điện áp hiệu dụng </w:t>
      </w:r>
      <w:r w:rsidR="003B0776" w:rsidRPr="003F1069">
        <w:rPr>
          <w:rFonts w:ascii="Times New Roman" w:hAnsi="Times New Roman"/>
          <w:bCs/>
          <w:position w:val="-6"/>
          <w:sz w:val="24"/>
          <w:szCs w:val="24"/>
        </w:rPr>
        <w:object w:dxaOrig="260" w:dyaOrig="279">
          <v:shape id="_x0000_i1170" type="#_x0000_t75" style="width:12.75pt;height:14.25pt" o:ole="">
            <v:imagedata r:id="rId351" o:title=""/>
          </v:shape>
          <o:OLEObject Type="Embed" ProgID="Equation.DSMT4" ShapeID="_x0000_i1170" DrawAspect="Content" ObjectID="_1705820183" r:id="rId352"/>
        </w:object>
      </w:r>
      <w:r w:rsidR="003B0776" w:rsidRPr="003F1069">
        <w:rPr>
          <w:rFonts w:ascii="Times New Roman" w:hAnsi="Times New Roman"/>
          <w:bCs/>
          <w:sz w:val="24"/>
          <w:szCs w:val="24"/>
        </w:rPr>
        <w:t xml:space="preserve"> hai đầu các máy phát. Hình vẽ bên biểu diễn sự phụ thuộc của các hiệu suất vào </w:t>
      </w:r>
      <w:r w:rsidR="003B0776" w:rsidRPr="003F1069">
        <w:rPr>
          <w:rFonts w:ascii="Times New Roman" w:hAnsi="Times New Roman"/>
          <w:bCs/>
          <w:position w:val="-24"/>
          <w:sz w:val="24"/>
          <w:szCs w:val="24"/>
        </w:rPr>
        <w:object w:dxaOrig="400" w:dyaOrig="620">
          <v:shape id="_x0000_i1171" type="#_x0000_t75" style="width:20.25pt;height:31.5pt" o:ole="">
            <v:imagedata r:id="rId353" o:title=""/>
          </v:shape>
          <o:OLEObject Type="Embed" ProgID="Equation.DSMT4" ShapeID="_x0000_i1171" DrawAspect="Content" ObjectID="_1705820184" r:id="rId354"/>
        </w:object>
      </w:r>
      <w:r w:rsidR="003B0776" w:rsidRPr="003F1069">
        <w:rPr>
          <w:rFonts w:ascii="Times New Roman" w:hAnsi="Times New Roman"/>
          <w:bCs/>
          <w:sz w:val="24"/>
          <w:szCs w:val="24"/>
        </w:rPr>
        <w:t xml:space="preserve">. Biết </w:t>
      </w:r>
      <w:r w:rsidR="003B0776" w:rsidRPr="003F1069">
        <w:rPr>
          <w:rFonts w:ascii="Times New Roman" w:hAnsi="Times New Roman"/>
          <w:bCs/>
          <w:position w:val="-12"/>
          <w:sz w:val="24"/>
          <w:szCs w:val="24"/>
        </w:rPr>
        <w:object w:dxaOrig="1140" w:dyaOrig="360">
          <v:shape id="_x0000_i1172" type="#_x0000_t75" style="width:57pt;height:18pt" o:ole="">
            <v:imagedata r:id="rId355" o:title=""/>
          </v:shape>
          <o:OLEObject Type="Embed" ProgID="Equation.DSMT4" ShapeID="_x0000_i1172" DrawAspect="Content" ObjectID="_1705820185" r:id="rId356"/>
        </w:object>
      </w:r>
      <w:r w:rsidR="003B0776" w:rsidRPr="003F1069">
        <w:rPr>
          <w:rFonts w:ascii="Times New Roman" w:hAnsi="Times New Roman"/>
          <w:bCs/>
          <w:sz w:val="24"/>
          <w:szCs w:val="24"/>
        </w:rPr>
        <w:t xml:space="preserve">kW. Giá trị của </w:t>
      </w:r>
      <w:r w:rsidR="003B0776" w:rsidRPr="003F1069">
        <w:rPr>
          <w:rFonts w:ascii="Times New Roman" w:hAnsi="Times New Roman"/>
          <w:bCs/>
          <w:position w:val="-12"/>
          <w:sz w:val="24"/>
          <w:szCs w:val="24"/>
        </w:rPr>
        <w:object w:dxaOrig="240" w:dyaOrig="360">
          <v:shape id="_x0000_i1173" type="#_x0000_t75" style="width:12pt;height:18pt" o:ole="">
            <v:imagedata r:id="rId357" o:title=""/>
          </v:shape>
          <o:OLEObject Type="Embed" ProgID="Equation.DSMT4" ShapeID="_x0000_i1173" DrawAspect="Content" ObjectID="_1705820186" r:id="rId358"/>
        </w:object>
      </w:r>
      <w:r w:rsidR="003B0776" w:rsidRPr="003F1069">
        <w:rPr>
          <w:rFonts w:ascii="Times New Roman" w:hAnsi="Times New Roman"/>
          <w:bCs/>
          <w:sz w:val="24"/>
          <w:szCs w:val="24"/>
        </w:rPr>
        <w:t xml:space="preserve"> là</w:t>
      </w:r>
    </w:p>
    <w:p w:rsidR="00A62616" w:rsidRPr="003F1069" w:rsidRDefault="00A62616"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
          <w:bCs/>
          <w:sz w:val="24"/>
          <w:szCs w:val="24"/>
        </w:rPr>
        <w:tab/>
      </w:r>
      <w:r w:rsidR="00653D71" w:rsidRPr="008068E3">
        <w:rPr>
          <w:rFonts w:ascii="Times New Roman" w:hAnsi="Times New Roman"/>
          <w:b/>
          <w:bCs/>
          <w:color w:val="0000FF"/>
          <w:sz w:val="24"/>
          <w:szCs w:val="24"/>
        </w:rPr>
        <w:t>A.</w:t>
      </w:r>
      <w:r w:rsidR="00653D71" w:rsidRPr="003F1069">
        <w:rPr>
          <w:rFonts w:ascii="Times New Roman" w:hAnsi="Times New Roman"/>
          <w:bCs/>
          <w:sz w:val="24"/>
          <w:szCs w:val="24"/>
        </w:rPr>
        <w:t xml:space="preserve"> </w:t>
      </w:r>
      <w:r w:rsidR="003B0776" w:rsidRPr="003F1069">
        <w:rPr>
          <w:rFonts w:ascii="Times New Roman" w:hAnsi="Times New Roman"/>
          <w:bCs/>
          <w:sz w:val="24"/>
          <w:szCs w:val="24"/>
        </w:rPr>
        <w:t>6,73 kW</w:t>
      </w:r>
      <w:r w:rsidR="00653D71" w:rsidRPr="003F1069">
        <w:rPr>
          <w:rFonts w:ascii="Times New Roman" w:hAnsi="Times New Roman"/>
          <w:bCs/>
          <w:sz w:val="24"/>
          <w:szCs w:val="24"/>
        </w:rPr>
        <w:t>.</w:t>
      </w:r>
      <w:r w:rsidR="00653D71" w:rsidRPr="003F1069">
        <w:rPr>
          <w:rFonts w:ascii="Times New Roman" w:hAnsi="Times New Roman"/>
          <w:bCs/>
          <w:sz w:val="24"/>
          <w:szCs w:val="24"/>
        </w:rPr>
        <w:tab/>
      </w:r>
      <w:r w:rsidR="00653D71" w:rsidRPr="008068E3">
        <w:rPr>
          <w:rFonts w:ascii="Times New Roman" w:hAnsi="Times New Roman"/>
          <w:b/>
          <w:bCs/>
          <w:color w:val="0000FF"/>
          <w:sz w:val="24"/>
          <w:szCs w:val="24"/>
        </w:rPr>
        <w:t>B.</w:t>
      </w:r>
      <w:r w:rsidR="003D1623" w:rsidRPr="003F1069">
        <w:rPr>
          <w:rFonts w:ascii="Times New Roman" w:hAnsi="Times New Roman"/>
          <w:bCs/>
          <w:sz w:val="24"/>
          <w:szCs w:val="24"/>
        </w:rPr>
        <w:t xml:space="preserve"> 3</w:t>
      </w:r>
      <w:r w:rsidRPr="003F1069">
        <w:rPr>
          <w:rFonts w:ascii="Times New Roman" w:hAnsi="Times New Roman"/>
          <w:bCs/>
          <w:sz w:val="24"/>
          <w:szCs w:val="24"/>
        </w:rPr>
        <w:t>,27 kW</w:t>
      </w:r>
      <w:r w:rsidR="00653D71" w:rsidRPr="003F1069">
        <w:rPr>
          <w:rFonts w:ascii="Times New Roman" w:hAnsi="Times New Roman"/>
          <w:bCs/>
          <w:sz w:val="24"/>
          <w:szCs w:val="24"/>
        </w:rPr>
        <w:t>.</w:t>
      </w:r>
    </w:p>
    <w:p w:rsidR="00653D71" w:rsidRPr="003F1069" w:rsidRDefault="00653D71"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ab/>
      </w:r>
      <w:r w:rsidRPr="008068E3">
        <w:rPr>
          <w:rFonts w:ascii="Times New Roman" w:hAnsi="Times New Roman"/>
          <w:b/>
          <w:bCs/>
          <w:color w:val="0000FF"/>
          <w:sz w:val="24"/>
          <w:szCs w:val="24"/>
        </w:rPr>
        <w:t>C.</w:t>
      </w:r>
      <w:r w:rsidR="003D1623" w:rsidRPr="003F1069">
        <w:rPr>
          <w:rFonts w:ascii="Times New Roman" w:hAnsi="Times New Roman"/>
          <w:bCs/>
          <w:sz w:val="24"/>
          <w:szCs w:val="24"/>
        </w:rPr>
        <w:t xml:space="preserve"> </w:t>
      </w:r>
      <w:r w:rsidR="00A62616" w:rsidRPr="003F1069">
        <w:rPr>
          <w:rFonts w:ascii="Times New Roman" w:hAnsi="Times New Roman"/>
          <w:bCs/>
          <w:sz w:val="24"/>
          <w:szCs w:val="24"/>
        </w:rPr>
        <w:t>6,16 kW</w:t>
      </w:r>
      <w:r w:rsidRPr="003F1069">
        <w:rPr>
          <w:rFonts w:ascii="Times New Roman" w:hAnsi="Times New Roman"/>
          <w:bCs/>
          <w:sz w:val="24"/>
          <w:szCs w:val="24"/>
        </w:rPr>
        <w:t>.</w:t>
      </w:r>
      <w:r w:rsidRPr="003F1069">
        <w:rPr>
          <w:rFonts w:ascii="Times New Roman" w:hAnsi="Times New Roman"/>
          <w:bCs/>
          <w:sz w:val="24"/>
          <w:szCs w:val="24"/>
        </w:rPr>
        <w:tab/>
      </w:r>
      <w:r w:rsidRPr="008068E3">
        <w:rPr>
          <w:rFonts w:ascii="Times New Roman" w:hAnsi="Times New Roman"/>
          <w:b/>
          <w:bCs/>
          <w:color w:val="0000FF"/>
          <w:sz w:val="24"/>
          <w:szCs w:val="24"/>
        </w:rPr>
        <w:t>D.</w:t>
      </w:r>
      <w:r w:rsidRPr="003F1069">
        <w:rPr>
          <w:rFonts w:ascii="Times New Roman" w:hAnsi="Times New Roman"/>
          <w:bCs/>
          <w:sz w:val="24"/>
          <w:szCs w:val="24"/>
        </w:rPr>
        <w:t xml:space="preserve"> </w:t>
      </w:r>
      <w:r w:rsidR="00A62616" w:rsidRPr="003F1069">
        <w:rPr>
          <w:rFonts w:ascii="Times New Roman" w:hAnsi="Times New Roman"/>
          <w:bCs/>
          <w:sz w:val="24"/>
          <w:szCs w:val="24"/>
        </w:rPr>
        <w:t>3,84 kW</w:t>
      </w:r>
      <w:r w:rsidRPr="003F1069">
        <w:rPr>
          <w:rFonts w:ascii="Times New Roman" w:hAnsi="Times New Roman"/>
          <w:bCs/>
          <w:sz w:val="24"/>
          <w:szCs w:val="24"/>
        </w:rPr>
        <w:t>.</w:t>
      </w:r>
    </w:p>
    <w:p w:rsidR="00850EF0" w:rsidRPr="003F1069" w:rsidRDefault="00850EF0" w:rsidP="003F1069">
      <w:pPr>
        <w:tabs>
          <w:tab w:val="left" w:pos="284"/>
          <w:tab w:val="left" w:pos="2835"/>
          <w:tab w:val="left" w:pos="4410"/>
          <w:tab w:val="left" w:pos="5387"/>
          <w:tab w:val="left" w:pos="6120"/>
          <w:tab w:val="left" w:pos="7938"/>
        </w:tabs>
        <w:rPr>
          <w:rFonts w:ascii="Times New Roman" w:hAnsi="Times New Roman"/>
          <w:bCs/>
          <w:sz w:val="24"/>
          <w:szCs w:val="24"/>
        </w:rPr>
      </w:pPr>
      <w:r w:rsidRPr="008068E3">
        <w:rPr>
          <w:rFonts w:ascii="Times New Roman" w:hAnsi="Times New Roman"/>
          <w:b/>
          <w:bCs/>
          <w:color w:val="C00000"/>
          <w:sz w:val="24"/>
          <w:szCs w:val="24"/>
        </w:rPr>
        <w:t>Câu 38:</w:t>
      </w:r>
      <w:r w:rsidRPr="003F1069">
        <w:rPr>
          <w:rFonts w:ascii="Times New Roman" w:hAnsi="Times New Roman"/>
          <w:b/>
          <w:bCs/>
          <w:sz w:val="24"/>
          <w:szCs w:val="24"/>
        </w:rPr>
        <w:t xml:space="preserve"> </w:t>
      </w:r>
      <w:r w:rsidRPr="003F1069">
        <w:rPr>
          <w:rFonts w:ascii="Times New Roman" w:hAnsi="Times New Roman"/>
          <w:bCs/>
          <w:sz w:val="24"/>
          <w:szCs w:val="24"/>
        </w:rPr>
        <w:t xml:space="preserve">Đặt điện áp </w:t>
      </w:r>
      <w:r w:rsidR="00ED669D" w:rsidRPr="003F1069">
        <w:rPr>
          <w:rFonts w:ascii="Times New Roman" w:hAnsi="Times New Roman"/>
          <w:bCs/>
          <w:position w:val="-14"/>
          <w:sz w:val="24"/>
          <w:szCs w:val="24"/>
        </w:rPr>
        <w:object w:dxaOrig="1500" w:dyaOrig="400">
          <v:shape id="_x0000_i1174" type="#_x0000_t75" style="width:75pt;height:20.25pt" o:ole="">
            <v:imagedata r:id="rId359" o:title=""/>
          </v:shape>
          <o:OLEObject Type="Embed" ProgID="Equation.DSMT4" ShapeID="_x0000_i1174" DrawAspect="Content" ObjectID="_1705820187" r:id="rId360"/>
        </w:object>
      </w:r>
      <w:r w:rsidRPr="003F1069">
        <w:rPr>
          <w:rFonts w:ascii="Times New Roman" w:hAnsi="Times New Roman"/>
          <w:bCs/>
          <w:sz w:val="24"/>
          <w:szCs w:val="24"/>
        </w:rPr>
        <w:t xml:space="preserve"> </w:t>
      </w:r>
      <w:r w:rsidR="005D63B2" w:rsidRPr="003F1069">
        <w:rPr>
          <w:rFonts w:ascii="Times New Roman" w:hAnsi="Times New Roman"/>
          <w:bCs/>
          <w:sz w:val="24"/>
          <w:szCs w:val="24"/>
        </w:rPr>
        <w:t>(</w:t>
      </w:r>
      <w:r w:rsidR="005D63B2" w:rsidRPr="003F1069">
        <w:rPr>
          <w:rFonts w:ascii="Times New Roman" w:hAnsi="Times New Roman"/>
          <w:bCs/>
          <w:position w:val="-12"/>
          <w:sz w:val="24"/>
          <w:szCs w:val="24"/>
        </w:rPr>
        <w:object w:dxaOrig="320" w:dyaOrig="360">
          <v:shape id="_x0000_i1175" type="#_x0000_t75" style="width:15.75pt;height:18pt" o:ole="">
            <v:imagedata r:id="rId361" o:title=""/>
          </v:shape>
          <o:OLEObject Type="Embed" ProgID="Equation.DSMT4" ShapeID="_x0000_i1175" DrawAspect="Content" ObjectID="_1705820188" r:id="rId362"/>
        </w:object>
      </w:r>
      <w:r w:rsidR="005D63B2" w:rsidRPr="003F1069">
        <w:rPr>
          <w:rFonts w:ascii="Times New Roman" w:hAnsi="Times New Roman"/>
          <w:bCs/>
          <w:sz w:val="24"/>
          <w:szCs w:val="24"/>
        </w:rPr>
        <w:t xml:space="preserve">, </w:t>
      </w:r>
      <w:r w:rsidR="005D63B2" w:rsidRPr="003F1069">
        <w:rPr>
          <w:rFonts w:ascii="Times New Roman" w:hAnsi="Times New Roman"/>
          <w:bCs/>
          <w:position w:val="-6"/>
          <w:sz w:val="24"/>
          <w:szCs w:val="24"/>
        </w:rPr>
        <w:object w:dxaOrig="240" w:dyaOrig="220">
          <v:shape id="_x0000_i1176" type="#_x0000_t75" style="width:12pt;height:10.5pt" o:ole="">
            <v:imagedata r:id="rId363" o:title=""/>
          </v:shape>
          <o:OLEObject Type="Embed" ProgID="Equation.DSMT4" ShapeID="_x0000_i1176" DrawAspect="Content" ObjectID="_1705820189" r:id="rId364"/>
        </w:object>
      </w:r>
      <w:r w:rsidR="005D63B2" w:rsidRPr="003F1069">
        <w:rPr>
          <w:rFonts w:ascii="Times New Roman" w:hAnsi="Times New Roman"/>
          <w:bCs/>
          <w:sz w:val="24"/>
          <w:szCs w:val="24"/>
        </w:rPr>
        <w:t xml:space="preserve"> không đổi) </w:t>
      </w:r>
      <w:r w:rsidRPr="003F1069">
        <w:rPr>
          <w:rFonts w:ascii="Times New Roman" w:hAnsi="Times New Roman"/>
          <w:bCs/>
          <w:sz w:val="24"/>
          <w:szCs w:val="24"/>
        </w:rPr>
        <w:t>vào hai đầu đoạn mạch</w:t>
      </w:r>
      <w:r w:rsidR="00ED669D" w:rsidRPr="003F1069">
        <w:rPr>
          <w:rFonts w:ascii="Times New Roman" w:hAnsi="Times New Roman"/>
          <w:bCs/>
          <w:sz w:val="24"/>
          <w:szCs w:val="24"/>
        </w:rPr>
        <w:t xml:space="preserve"> </w:t>
      </w:r>
      <w:r w:rsidR="00ED669D" w:rsidRPr="003F1069">
        <w:rPr>
          <w:rFonts w:ascii="Times New Roman" w:hAnsi="Times New Roman"/>
          <w:bCs/>
          <w:position w:val="-6"/>
          <w:sz w:val="24"/>
          <w:szCs w:val="24"/>
        </w:rPr>
        <w:object w:dxaOrig="540" w:dyaOrig="279">
          <v:shape id="_x0000_i1177" type="#_x0000_t75" style="width:27pt;height:14.25pt" o:ole="">
            <v:imagedata r:id="rId365" o:title=""/>
          </v:shape>
          <o:OLEObject Type="Embed" ProgID="Equation.DSMT4" ShapeID="_x0000_i1177" DrawAspect="Content" ObjectID="_1705820190" r:id="rId366"/>
        </w:object>
      </w:r>
      <w:r w:rsidR="00ED669D" w:rsidRPr="003F1069">
        <w:rPr>
          <w:rFonts w:ascii="Times New Roman" w:hAnsi="Times New Roman"/>
          <w:bCs/>
          <w:sz w:val="24"/>
          <w:szCs w:val="24"/>
        </w:rPr>
        <w:t xml:space="preserve">mắc </w:t>
      </w:r>
      <w:r w:rsidRPr="003F1069">
        <w:rPr>
          <w:rFonts w:ascii="Times New Roman" w:hAnsi="Times New Roman"/>
          <w:bCs/>
          <w:sz w:val="24"/>
          <w:szCs w:val="24"/>
        </w:rPr>
        <w:t xml:space="preserve">nối tiếp, cuộn dây thuần cảm có độ tự cảm thay đổi được. Khi </w:t>
      </w:r>
      <w:r w:rsidR="000E78AF" w:rsidRPr="003F1069">
        <w:rPr>
          <w:rFonts w:ascii="Times New Roman" w:hAnsi="Times New Roman"/>
          <w:bCs/>
          <w:position w:val="-12"/>
          <w:sz w:val="24"/>
          <w:szCs w:val="24"/>
        </w:rPr>
        <w:object w:dxaOrig="660" w:dyaOrig="360">
          <v:shape id="_x0000_i1178" type="#_x0000_t75" style="width:33pt;height:18pt" o:ole="">
            <v:imagedata r:id="rId367" o:title=""/>
          </v:shape>
          <o:OLEObject Type="Embed" ProgID="Equation.DSMT4" ShapeID="_x0000_i1178" DrawAspect="Content" ObjectID="_1705820191" r:id="rId368"/>
        </w:object>
      </w:r>
      <w:r w:rsidR="005D63B2" w:rsidRPr="003F1069">
        <w:rPr>
          <w:rFonts w:ascii="Times New Roman" w:hAnsi="Times New Roman"/>
          <w:bCs/>
          <w:sz w:val="24"/>
          <w:szCs w:val="24"/>
        </w:rPr>
        <w:t xml:space="preserve"> </w:t>
      </w:r>
      <w:r w:rsidRPr="003F1069">
        <w:rPr>
          <w:rFonts w:ascii="Times New Roman" w:hAnsi="Times New Roman"/>
          <w:bCs/>
          <w:sz w:val="24"/>
          <w:szCs w:val="24"/>
        </w:rPr>
        <w:t>hoặ</w:t>
      </w:r>
      <w:r w:rsidR="000E78AF" w:rsidRPr="003F1069">
        <w:rPr>
          <w:rFonts w:ascii="Times New Roman" w:hAnsi="Times New Roman"/>
          <w:bCs/>
          <w:sz w:val="24"/>
          <w:szCs w:val="24"/>
        </w:rPr>
        <w:t xml:space="preserve">c </w:t>
      </w:r>
      <w:r w:rsidR="000E78AF" w:rsidRPr="003F1069">
        <w:rPr>
          <w:rFonts w:ascii="Times New Roman" w:hAnsi="Times New Roman"/>
          <w:bCs/>
          <w:position w:val="-12"/>
          <w:sz w:val="24"/>
          <w:szCs w:val="24"/>
        </w:rPr>
        <w:object w:dxaOrig="780" w:dyaOrig="360">
          <v:shape id="_x0000_i1179" type="#_x0000_t75" style="width:39pt;height:18pt" o:ole="">
            <v:imagedata r:id="rId369" o:title=""/>
          </v:shape>
          <o:OLEObject Type="Embed" ProgID="Equation.DSMT4" ShapeID="_x0000_i1179" DrawAspect="Content" ObjectID="_1705820192" r:id="rId370"/>
        </w:object>
      </w:r>
      <w:r w:rsidRPr="003F1069">
        <w:rPr>
          <w:rFonts w:ascii="Times New Roman" w:hAnsi="Times New Roman"/>
          <w:bCs/>
          <w:sz w:val="24"/>
          <w:szCs w:val="24"/>
        </w:rPr>
        <w:t>thì điện áp hiệu dụng hai đầu tụ điện bằng nhau và bằ</w:t>
      </w:r>
      <w:r w:rsidR="000E78AF" w:rsidRPr="003F1069">
        <w:rPr>
          <w:rFonts w:ascii="Times New Roman" w:hAnsi="Times New Roman"/>
          <w:bCs/>
          <w:sz w:val="24"/>
          <w:szCs w:val="24"/>
        </w:rPr>
        <w:t>ng</w:t>
      </w:r>
      <w:r w:rsidR="005D63B2" w:rsidRPr="003F1069">
        <w:rPr>
          <w:rFonts w:ascii="Times New Roman" w:hAnsi="Times New Roman"/>
          <w:bCs/>
          <w:sz w:val="24"/>
          <w:szCs w:val="24"/>
        </w:rPr>
        <w:t xml:space="preserve"> </w:t>
      </w:r>
      <w:r w:rsidR="00D869F4" w:rsidRPr="003F1069">
        <w:rPr>
          <w:rFonts w:ascii="Times New Roman" w:hAnsi="Times New Roman"/>
          <w:bCs/>
          <w:position w:val="-12"/>
          <w:sz w:val="24"/>
          <w:szCs w:val="24"/>
        </w:rPr>
        <w:object w:dxaOrig="340" w:dyaOrig="360">
          <v:shape id="_x0000_i1180" type="#_x0000_t75" style="width:17.25pt;height:18pt" o:ole="">
            <v:imagedata r:id="rId371" o:title=""/>
          </v:shape>
          <o:OLEObject Type="Embed" ProgID="Equation.DSMT4" ShapeID="_x0000_i1180" DrawAspect="Content" ObjectID="_1705820193" r:id="rId372"/>
        </w:object>
      </w:r>
      <w:r w:rsidR="005D63B2" w:rsidRPr="003F1069">
        <w:rPr>
          <w:rFonts w:ascii="Times New Roman" w:hAnsi="Times New Roman"/>
          <w:bCs/>
          <w:sz w:val="24"/>
          <w:szCs w:val="24"/>
        </w:rPr>
        <w:t>.</w:t>
      </w:r>
      <w:r w:rsidRPr="003F1069">
        <w:rPr>
          <w:rFonts w:ascii="Times New Roman" w:hAnsi="Times New Roman"/>
          <w:bCs/>
          <w:sz w:val="24"/>
          <w:szCs w:val="24"/>
        </w:rPr>
        <w:t xml:space="preserve"> Khi </w:t>
      </w:r>
      <w:r w:rsidR="000E78AF" w:rsidRPr="003F1069">
        <w:rPr>
          <w:rFonts w:ascii="Times New Roman" w:hAnsi="Times New Roman"/>
          <w:bCs/>
          <w:position w:val="-12"/>
          <w:sz w:val="24"/>
          <w:szCs w:val="24"/>
        </w:rPr>
        <w:object w:dxaOrig="780" w:dyaOrig="360">
          <v:shape id="_x0000_i1181" type="#_x0000_t75" style="width:39pt;height:18pt" o:ole="">
            <v:imagedata r:id="rId373" o:title=""/>
          </v:shape>
          <o:OLEObject Type="Embed" ProgID="Equation.DSMT4" ShapeID="_x0000_i1181" DrawAspect="Content" ObjectID="_1705820194" r:id="rId374"/>
        </w:object>
      </w:r>
      <w:r w:rsidR="00C35CBF" w:rsidRPr="003F1069">
        <w:rPr>
          <w:rFonts w:ascii="Times New Roman" w:hAnsi="Times New Roman"/>
          <w:bCs/>
          <w:sz w:val="24"/>
          <w:szCs w:val="24"/>
        </w:rPr>
        <w:t xml:space="preserve"> </w:t>
      </w:r>
      <w:r w:rsidRPr="003F1069">
        <w:rPr>
          <w:rFonts w:ascii="Times New Roman" w:hAnsi="Times New Roman"/>
          <w:bCs/>
          <w:sz w:val="24"/>
          <w:szCs w:val="24"/>
        </w:rPr>
        <w:t xml:space="preserve">hoặc </w:t>
      </w:r>
      <w:r w:rsidR="000E78AF" w:rsidRPr="003F1069">
        <w:rPr>
          <w:rFonts w:ascii="Times New Roman" w:hAnsi="Times New Roman"/>
          <w:bCs/>
          <w:position w:val="-12"/>
          <w:sz w:val="24"/>
          <w:szCs w:val="24"/>
        </w:rPr>
        <w:object w:dxaOrig="780" w:dyaOrig="360">
          <v:shape id="_x0000_i1182" type="#_x0000_t75" style="width:39pt;height:18pt" o:ole="">
            <v:imagedata r:id="rId375" o:title=""/>
          </v:shape>
          <o:OLEObject Type="Embed" ProgID="Equation.DSMT4" ShapeID="_x0000_i1182" DrawAspect="Content" ObjectID="_1705820195" r:id="rId376"/>
        </w:object>
      </w:r>
      <w:r w:rsidRPr="003F1069">
        <w:rPr>
          <w:rFonts w:ascii="Times New Roman" w:hAnsi="Times New Roman"/>
          <w:bCs/>
          <w:sz w:val="24"/>
          <w:szCs w:val="24"/>
        </w:rPr>
        <w:t xml:space="preserve">thì điện áp hiệu dụng hai đầu cuộn cảm bằng nhau và bằng </w:t>
      </w:r>
      <w:r w:rsidR="000E78AF" w:rsidRPr="003F1069">
        <w:rPr>
          <w:rFonts w:ascii="Times New Roman" w:hAnsi="Times New Roman"/>
          <w:bCs/>
          <w:position w:val="-12"/>
          <w:sz w:val="24"/>
          <w:szCs w:val="24"/>
        </w:rPr>
        <w:object w:dxaOrig="340" w:dyaOrig="360">
          <v:shape id="_x0000_i1183" type="#_x0000_t75" style="width:17.25pt;height:18pt" o:ole="">
            <v:imagedata r:id="rId377" o:title=""/>
          </v:shape>
          <o:OLEObject Type="Embed" ProgID="Equation.DSMT4" ShapeID="_x0000_i1183" DrawAspect="Content" ObjectID="_1705820196" r:id="rId378"/>
        </w:object>
      </w:r>
      <w:r w:rsidRPr="003F1069">
        <w:rPr>
          <w:rFonts w:ascii="Times New Roman" w:hAnsi="Times New Roman"/>
          <w:bCs/>
          <w:sz w:val="24"/>
          <w:szCs w:val="24"/>
        </w:rPr>
        <w:t xml:space="preserve">. Tỉ số </w:t>
      </w:r>
      <w:r w:rsidR="00E4073C" w:rsidRPr="003F1069">
        <w:rPr>
          <w:rFonts w:ascii="Times New Roman" w:hAnsi="Times New Roman"/>
          <w:bCs/>
          <w:position w:val="-30"/>
          <w:sz w:val="24"/>
          <w:szCs w:val="24"/>
        </w:rPr>
        <w:object w:dxaOrig="400" w:dyaOrig="680">
          <v:shape id="_x0000_i1184" type="#_x0000_t75" style="width:20.25pt;height:33.75pt" o:ole="">
            <v:imagedata r:id="rId379" o:title=""/>
          </v:shape>
          <o:OLEObject Type="Embed" ProgID="Equation.DSMT4" ShapeID="_x0000_i1184" DrawAspect="Content" ObjectID="_1705820197" r:id="rId380"/>
        </w:object>
      </w:r>
      <w:r w:rsidRPr="003F1069">
        <w:rPr>
          <w:rFonts w:ascii="Times New Roman" w:hAnsi="Times New Roman"/>
          <w:bCs/>
          <w:sz w:val="24"/>
          <w:szCs w:val="24"/>
        </w:rPr>
        <w:t xml:space="preserve"> </w:t>
      </w:r>
      <w:r w:rsidR="00D869F4" w:rsidRPr="003F1069">
        <w:rPr>
          <w:rFonts w:ascii="Times New Roman" w:hAnsi="Times New Roman"/>
          <w:bCs/>
          <w:sz w:val="24"/>
          <w:szCs w:val="24"/>
        </w:rPr>
        <w:t>bằng</w:t>
      </w:r>
    </w:p>
    <w:p w:rsidR="00850EF0" w:rsidRPr="003F1069" w:rsidRDefault="00850EF0"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ab/>
      </w:r>
      <w:r w:rsidRPr="008068E3">
        <w:rPr>
          <w:rFonts w:ascii="Times New Roman" w:hAnsi="Times New Roman"/>
          <w:b/>
          <w:bCs/>
          <w:color w:val="0000FF"/>
          <w:sz w:val="24"/>
          <w:szCs w:val="24"/>
        </w:rPr>
        <w:t>A.</w:t>
      </w:r>
      <w:r w:rsidRPr="003F1069">
        <w:rPr>
          <w:rFonts w:ascii="Times New Roman" w:hAnsi="Times New Roman"/>
          <w:bCs/>
          <w:sz w:val="24"/>
          <w:szCs w:val="24"/>
        </w:rPr>
        <w:t xml:space="preserve"> </w:t>
      </w:r>
      <w:r w:rsidR="00E4073C" w:rsidRPr="003F1069">
        <w:rPr>
          <w:rFonts w:ascii="Times New Roman" w:hAnsi="Times New Roman"/>
          <w:bCs/>
          <w:position w:val="-26"/>
          <w:sz w:val="24"/>
          <w:szCs w:val="24"/>
        </w:rPr>
        <w:object w:dxaOrig="460" w:dyaOrig="700">
          <v:shape id="_x0000_i1185" type="#_x0000_t75" style="width:23.25pt;height:35.25pt" o:ole="">
            <v:imagedata r:id="rId381" o:title=""/>
          </v:shape>
          <o:OLEObject Type="Embed" ProgID="Equation.DSMT4" ShapeID="_x0000_i1185" DrawAspect="Content" ObjectID="_1705820198" r:id="rId382"/>
        </w:object>
      </w:r>
      <w:r w:rsidRPr="003F1069">
        <w:rPr>
          <w:rFonts w:ascii="Times New Roman" w:hAnsi="Times New Roman"/>
          <w:bCs/>
          <w:sz w:val="24"/>
          <w:szCs w:val="24"/>
        </w:rPr>
        <w:t xml:space="preserve"> </w:t>
      </w:r>
      <w:r w:rsidRPr="003F1069">
        <w:rPr>
          <w:rFonts w:ascii="Times New Roman" w:hAnsi="Times New Roman"/>
          <w:bCs/>
          <w:sz w:val="24"/>
          <w:szCs w:val="24"/>
        </w:rPr>
        <w:tab/>
      </w:r>
      <w:r w:rsidRPr="008068E3">
        <w:rPr>
          <w:rFonts w:ascii="Times New Roman" w:hAnsi="Times New Roman"/>
          <w:b/>
          <w:bCs/>
          <w:color w:val="0000FF"/>
          <w:sz w:val="24"/>
          <w:szCs w:val="24"/>
        </w:rPr>
        <w:t>B.</w:t>
      </w:r>
      <w:r w:rsidRPr="003F1069">
        <w:rPr>
          <w:rFonts w:ascii="Times New Roman" w:hAnsi="Times New Roman"/>
          <w:bCs/>
          <w:sz w:val="24"/>
          <w:szCs w:val="24"/>
        </w:rPr>
        <w:t xml:space="preserve"> </w:t>
      </w:r>
      <w:r w:rsidR="00E4073C" w:rsidRPr="003F1069">
        <w:rPr>
          <w:rFonts w:ascii="Times New Roman" w:hAnsi="Times New Roman"/>
          <w:bCs/>
          <w:position w:val="-26"/>
          <w:sz w:val="24"/>
          <w:szCs w:val="24"/>
        </w:rPr>
        <w:object w:dxaOrig="460" w:dyaOrig="700">
          <v:shape id="_x0000_i1186" type="#_x0000_t75" style="width:23.25pt;height:35.25pt" o:ole="">
            <v:imagedata r:id="rId383" o:title=""/>
          </v:shape>
          <o:OLEObject Type="Embed" ProgID="Equation.DSMT4" ShapeID="_x0000_i1186" DrawAspect="Content" ObjectID="_1705820199" r:id="rId384"/>
        </w:object>
      </w:r>
      <w:r w:rsidRPr="003F1069">
        <w:rPr>
          <w:rFonts w:ascii="Times New Roman" w:hAnsi="Times New Roman"/>
          <w:bCs/>
          <w:sz w:val="24"/>
          <w:szCs w:val="24"/>
        </w:rPr>
        <w:tab/>
      </w:r>
      <w:r w:rsidRPr="008068E3">
        <w:rPr>
          <w:rFonts w:ascii="Times New Roman" w:hAnsi="Times New Roman"/>
          <w:b/>
          <w:bCs/>
          <w:color w:val="0000FF"/>
          <w:sz w:val="24"/>
          <w:szCs w:val="24"/>
        </w:rPr>
        <w:t>C.</w:t>
      </w:r>
      <w:r w:rsidRPr="003F1069">
        <w:rPr>
          <w:rFonts w:ascii="Times New Roman" w:hAnsi="Times New Roman"/>
          <w:bCs/>
          <w:sz w:val="24"/>
          <w:szCs w:val="24"/>
        </w:rPr>
        <w:t xml:space="preserve"> </w:t>
      </w:r>
      <w:r w:rsidR="00E4073C" w:rsidRPr="003F1069">
        <w:rPr>
          <w:rFonts w:ascii="Times New Roman" w:hAnsi="Times New Roman"/>
          <w:bCs/>
          <w:position w:val="-28"/>
          <w:sz w:val="24"/>
          <w:szCs w:val="24"/>
        </w:rPr>
        <w:object w:dxaOrig="480" w:dyaOrig="660">
          <v:shape id="_x0000_i1187" type="#_x0000_t75" style="width:24pt;height:33pt" o:ole="">
            <v:imagedata r:id="rId385" o:title=""/>
          </v:shape>
          <o:OLEObject Type="Embed" ProgID="Equation.DSMT4" ShapeID="_x0000_i1187" DrawAspect="Content" ObjectID="_1705820200" r:id="rId386"/>
        </w:object>
      </w:r>
      <w:r w:rsidRPr="003F1069">
        <w:rPr>
          <w:rFonts w:ascii="Times New Roman" w:hAnsi="Times New Roman"/>
          <w:bCs/>
          <w:sz w:val="24"/>
          <w:szCs w:val="24"/>
        </w:rPr>
        <w:tab/>
      </w:r>
      <w:r w:rsidRPr="008068E3">
        <w:rPr>
          <w:rFonts w:ascii="Times New Roman" w:hAnsi="Times New Roman"/>
          <w:b/>
          <w:bCs/>
          <w:color w:val="0000FF"/>
          <w:sz w:val="24"/>
          <w:szCs w:val="24"/>
        </w:rPr>
        <w:t>D.</w:t>
      </w:r>
      <w:r w:rsidRPr="003F1069">
        <w:rPr>
          <w:rFonts w:ascii="Times New Roman" w:hAnsi="Times New Roman"/>
          <w:bCs/>
          <w:sz w:val="24"/>
          <w:szCs w:val="24"/>
        </w:rPr>
        <w:t xml:space="preserve"> </w:t>
      </w:r>
      <w:r w:rsidR="00E4073C" w:rsidRPr="003F1069">
        <w:rPr>
          <w:rFonts w:ascii="Times New Roman" w:hAnsi="Times New Roman"/>
          <w:bCs/>
          <w:position w:val="-6"/>
          <w:sz w:val="24"/>
          <w:szCs w:val="24"/>
        </w:rPr>
        <w:object w:dxaOrig="420" w:dyaOrig="340">
          <v:shape id="_x0000_i1188" type="#_x0000_t75" style="width:21pt;height:17.25pt" o:ole="">
            <v:imagedata r:id="rId387" o:title=""/>
          </v:shape>
          <o:OLEObject Type="Embed" ProgID="Equation.DSMT4" ShapeID="_x0000_i1188" DrawAspect="Content" ObjectID="_1705820201" r:id="rId388"/>
        </w:object>
      </w:r>
      <w:r w:rsidRPr="003F1069">
        <w:rPr>
          <w:rFonts w:ascii="Times New Roman" w:hAnsi="Times New Roman"/>
          <w:bCs/>
          <w:sz w:val="24"/>
          <w:szCs w:val="24"/>
        </w:rPr>
        <w:t xml:space="preserve"> </w:t>
      </w:r>
    </w:p>
    <w:p w:rsidR="003D15B2" w:rsidRPr="003F1069" w:rsidRDefault="003D15B2" w:rsidP="003F1069">
      <w:pPr>
        <w:tabs>
          <w:tab w:val="left" w:pos="284"/>
          <w:tab w:val="left" w:pos="2835"/>
          <w:tab w:val="left" w:pos="4410"/>
          <w:tab w:val="left" w:pos="5387"/>
          <w:tab w:val="left" w:pos="6120"/>
          <w:tab w:val="left" w:pos="7938"/>
        </w:tabs>
        <w:rPr>
          <w:rFonts w:ascii="Times New Roman" w:hAnsi="Times New Roman"/>
          <w:bCs/>
          <w:sz w:val="24"/>
          <w:szCs w:val="24"/>
        </w:rPr>
      </w:pPr>
      <w:r w:rsidRPr="008068E3">
        <w:rPr>
          <w:rFonts w:ascii="Times New Roman" w:hAnsi="Times New Roman"/>
          <w:b/>
          <w:bCs/>
          <w:color w:val="C00000"/>
          <w:sz w:val="24"/>
          <w:szCs w:val="24"/>
        </w:rPr>
        <w:t>Câu 39:</w:t>
      </w:r>
      <w:r w:rsidRPr="003F1069">
        <w:rPr>
          <w:rFonts w:ascii="Times New Roman" w:hAnsi="Times New Roman"/>
          <w:bCs/>
          <w:sz w:val="24"/>
          <w:szCs w:val="24"/>
        </w:rPr>
        <w:t xml:space="preserve"> Trong thí nghiệ</w:t>
      </w:r>
      <w:r w:rsidR="005D0589" w:rsidRPr="003F1069">
        <w:rPr>
          <w:rFonts w:ascii="Times New Roman" w:hAnsi="Times New Roman"/>
          <w:bCs/>
          <w:sz w:val="24"/>
          <w:szCs w:val="24"/>
        </w:rPr>
        <w:t>m Y</w:t>
      </w:r>
      <w:r w:rsidR="000E78AF" w:rsidRPr="003F1069">
        <w:rPr>
          <w:rFonts w:ascii="Times New Roman" w:hAnsi="Times New Roman"/>
          <w:bCs/>
          <w:sz w:val="24"/>
          <w:szCs w:val="24"/>
        </w:rPr>
        <w:t xml:space="preserve"> – </w:t>
      </w:r>
      <w:r w:rsidRPr="003F1069">
        <w:rPr>
          <w:rFonts w:ascii="Times New Roman" w:hAnsi="Times New Roman"/>
          <w:bCs/>
          <w:sz w:val="24"/>
          <w:szCs w:val="24"/>
        </w:rPr>
        <w:t>âng về giao thoa ánh sáng, nguồn sáng phát ra ánh sáng trắng có bước sóng từ 380 nm đến 760 nm. Trên màn quan sát, tại điểm</w:t>
      </w:r>
      <w:r w:rsidR="00933FF7" w:rsidRPr="003F1069">
        <w:rPr>
          <w:rFonts w:ascii="Times New Roman" w:hAnsi="Times New Roman"/>
          <w:bCs/>
          <w:sz w:val="24"/>
          <w:szCs w:val="24"/>
        </w:rPr>
        <w:t xml:space="preserve"> </w:t>
      </w:r>
      <w:r w:rsidR="00933FF7" w:rsidRPr="003F1069">
        <w:rPr>
          <w:rFonts w:ascii="Times New Roman" w:hAnsi="Times New Roman"/>
          <w:bCs/>
          <w:position w:val="-4"/>
          <w:sz w:val="24"/>
          <w:szCs w:val="24"/>
        </w:rPr>
        <w:object w:dxaOrig="320" w:dyaOrig="260">
          <v:shape id="_x0000_i1189" type="#_x0000_t75" style="width:15.75pt;height:12.75pt" o:ole="">
            <v:imagedata r:id="rId389" o:title=""/>
          </v:shape>
          <o:OLEObject Type="Embed" ProgID="Equation.DSMT4" ShapeID="_x0000_i1189" DrawAspect="Content" ObjectID="_1705820202" r:id="rId390"/>
        </w:object>
      </w:r>
      <w:r w:rsidRPr="003F1069">
        <w:rPr>
          <w:rFonts w:ascii="Times New Roman" w:hAnsi="Times New Roman"/>
          <w:bCs/>
          <w:sz w:val="24"/>
          <w:szCs w:val="24"/>
        </w:rPr>
        <w:t>có đúng 4 bức xạ cho vân sáng có bướ</w:t>
      </w:r>
      <w:r w:rsidR="000E78AF" w:rsidRPr="003F1069">
        <w:rPr>
          <w:rFonts w:ascii="Times New Roman" w:hAnsi="Times New Roman"/>
          <w:bCs/>
          <w:sz w:val="24"/>
          <w:szCs w:val="24"/>
        </w:rPr>
        <w:t xml:space="preserve">c sóng 735 nm; 490 nm; </w:t>
      </w:r>
      <w:r w:rsidR="000E78AF" w:rsidRPr="003F1069">
        <w:rPr>
          <w:rFonts w:ascii="Times New Roman" w:hAnsi="Times New Roman"/>
          <w:bCs/>
          <w:position w:val="-12"/>
          <w:sz w:val="24"/>
          <w:szCs w:val="24"/>
        </w:rPr>
        <w:object w:dxaOrig="240" w:dyaOrig="360">
          <v:shape id="_x0000_i1190" type="#_x0000_t75" style="width:12pt;height:18pt" o:ole="">
            <v:imagedata r:id="rId391" o:title=""/>
          </v:shape>
          <o:OLEObject Type="Embed" ProgID="Equation.DSMT4" ShapeID="_x0000_i1190" DrawAspect="Content" ObjectID="_1705820203" r:id="rId392"/>
        </w:object>
      </w:r>
      <w:r w:rsidR="000E78AF" w:rsidRPr="003F1069">
        <w:rPr>
          <w:rFonts w:ascii="Times New Roman" w:hAnsi="Times New Roman"/>
          <w:bCs/>
          <w:sz w:val="24"/>
          <w:szCs w:val="24"/>
        </w:rPr>
        <w:t xml:space="preserve"> và </w:t>
      </w:r>
      <w:r w:rsidR="000E78AF" w:rsidRPr="003F1069">
        <w:rPr>
          <w:rFonts w:ascii="Times New Roman" w:hAnsi="Times New Roman"/>
          <w:bCs/>
          <w:position w:val="-12"/>
          <w:sz w:val="24"/>
          <w:szCs w:val="24"/>
        </w:rPr>
        <w:object w:dxaOrig="279" w:dyaOrig="360">
          <v:shape id="_x0000_i1191" type="#_x0000_t75" style="width:13.5pt;height:18pt" o:ole="">
            <v:imagedata r:id="rId393" o:title=""/>
          </v:shape>
          <o:OLEObject Type="Embed" ProgID="Equation.DSMT4" ShapeID="_x0000_i1191" DrawAspect="Content" ObjectID="_1705820204" r:id="rId394"/>
        </w:object>
      </w:r>
      <w:r w:rsidR="00E5274C" w:rsidRPr="003F1069">
        <w:rPr>
          <w:rFonts w:ascii="Times New Roman" w:hAnsi="Times New Roman"/>
          <w:bCs/>
          <w:sz w:val="24"/>
          <w:szCs w:val="24"/>
        </w:rPr>
        <w:t>. Hiệu năng lượng của hai photon tương ứng với hai bức xạ này là</w:t>
      </w:r>
    </w:p>
    <w:p w:rsidR="003D15B2" w:rsidRPr="003F1069" w:rsidRDefault="003D15B2"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ab/>
      </w:r>
      <w:r w:rsidRPr="008068E3">
        <w:rPr>
          <w:rFonts w:ascii="Times New Roman" w:hAnsi="Times New Roman"/>
          <w:b/>
          <w:bCs/>
          <w:color w:val="0000FF"/>
          <w:sz w:val="24"/>
          <w:szCs w:val="24"/>
        </w:rPr>
        <w:t>A.</w:t>
      </w:r>
      <w:r w:rsidR="00E5274C" w:rsidRPr="003F1069">
        <w:rPr>
          <w:rFonts w:ascii="Times New Roman" w:hAnsi="Times New Roman"/>
          <w:bCs/>
          <w:sz w:val="24"/>
          <w:szCs w:val="24"/>
        </w:rPr>
        <w:t xml:space="preserve"> 1,5 MeV</w:t>
      </w:r>
      <w:r w:rsidRPr="003F1069">
        <w:rPr>
          <w:rFonts w:ascii="Times New Roman" w:hAnsi="Times New Roman"/>
          <w:bCs/>
          <w:sz w:val="24"/>
          <w:szCs w:val="24"/>
        </w:rPr>
        <w:t>.</w:t>
      </w:r>
      <w:r w:rsidRPr="003F1069">
        <w:rPr>
          <w:rFonts w:ascii="Times New Roman" w:hAnsi="Times New Roman"/>
          <w:bCs/>
          <w:sz w:val="24"/>
          <w:szCs w:val="24"/>
        </w:rPr>
        <w:tab/>
      </w:r>
      <w:r w:rsidRPr="008068E3">
        <w:rPr>
          <w:rFonts w:ascii="Times New Roman" w:hAnsi="Times New Roman"/>
          <w:b/>
          <w:bCs/>
          <w:color w:val="0000FF"/>
          <w:sz w:val="24"/>
          <w:szCs w:val="24"/>
        </w:rPr>
        <w:t>B.</w:t>
      </w:r>
      <w:r w:rsidR="00E5274C" w:rsidRPr="003F1069">
        <w:rPr>
          <w:rFonts w:ascii="Times New Roman" w:hAnsi="Times New Roman"/>
          <w:bCs/>
          <w:sz w:val="24"/>
          <w:szCs w:val="24"/>
        </w:rPr>
        <w:t xml:space="preserve"> 1,0 MeV</w:t>
      </w:r>
      <w:r w:rsidRPr="003F1069">
        <w:rPr>
          <w:rFonts w:ascii="Times New Roman" w:hAnsi="Times New Roman"/>
          <w:bCs/>
          <w:sz w:val="24"/>
          <w:szCs w:val="24"/>
        </w:rPr>
        <w:t>.</w:t>
      </w:r>
      <w:r w:rsidRPr="003F1069">
        <w:rPr>
          <w:rFonts w:ascii="Times New Roman" w:hAnsi="Times New Roman"/>
          <w:bCs/>
          <w:sz w:val="24"/>
          <w:szCs w:val="24"/>
        </w:rPr>
        <w:tab/>
      </w:r>
      <w:r w:rsidRPr="008068E3">
        <w:rPr>
          <w:rFonts w:ascii="Times New Roman" w:hAnsi="Times New Roman"/>
          <w:b/>
          <w:bCs/>
          <w:color w:val="0000FF"/>
          <w:sz w:val="24"/>
          <w:szCs w:val="24"/>
        </w:rPr>
        <w:t>C.</w:t>
      </w:r>
      <w:r w:rsidR="00E5274C" w:rsidRPr="003F1069">
        <w:rPr>
          <w:rFonts w:ascii="Times New Roman" w:hAnsi="Times New Roman"/>
          <w:bCs/>
          <w:sz w:val="24"/>
          <w:szCs w:val="24"/>
        </w:rPr>
        <w:t xml:space="preserve"> 0,85 MeV</w:t>
      </w:r>
      <w:r w:rsidRPr="003F1069">
        <w:rPr>
          <w:rFonts w:ascii="Times New Roman" w:hAnsi="Times New Roman"/>
          <w:bCs/>
          <w:sz w:val="24"/>
          <w:szCs w:val="24"/>
        </w:rPr>
        <w:t>.</w:t>
      </w:r>
      <w:r w:rsidRPr="003F1069">
        <w:rPr>
          <w:rFonts w:ascii="Times New Roman" w:hAnsi="Times New Roman"/>
          <w:bCs/>
          <w:sz w:val="24"/>
          <w:szCs w:val="24"/>
        </w:rPr>
        <w:tab/>
      </w:r>
      <w:r w:rsidRPr="008068E3">
        <w:rPr>
          <w:rFonts w:ascii="Times New Roman" w:hAnsi="Times New Roman"/>
          <w:b/>
          <w:bCs/>
          <w:color w:val="0000FF"/>
          <w:sz w:val="24"/>
          <w:szCs w:val="24"/>
        </w:rPr>
        <w:t>D.</w:t>
      </w:r>
      <w:r w:rsidR="00E5274C" w:rsidRPr="003F1069">
        <w:rPr>
          <w:rFonts w:ascii="Times New Roman" w:hAnsi="Times New Roman"/>
          <w:bCs/>
          <w:sz w:val="24"/>
          <w:szCs w:val="24"/>
        </w:rPr>
        <w:t xml:space="preserve"> 3,4 MeV</w:t>
      </w:r>
      <w:r w:rsidRPr="003F1069">
        <w:rPr>
          <w:rFonts w:ascii="Times New Roman" w:hAnsi="Times New Roman"/>
          <w:bCs/>
          <w:sz w:val="24"/>
          <w:szCs w:val="24"/>
        </w:rPr>
        <w:t>.</w:t>
      </w:r>
    </w:p>
    <w:p w:rsidR="001108BC" w:rsidRPr="003F1069" w:rsidRDefault="001108BC" w:rsidP="003F1069">
      <w:pPr>
        <w:tabs>
          <w:tab w:val="left" w:pos="284"/>
          <w:tab w:val="left" w:pos="2835"/>
          <w:tab w:val="left" w:pos="4410"/>
          <w:tab w:val="left" w:pos="5387"/>
          <w:tab w:val="left" w:pos="6120"/>
          <w:tab w:val="left" w:pos="7938"/>
        </w:tabs>
        <w:rPr>
          <w:rFonts w:ascii="Times New Roman" w:hAnsi="Times New Roman"/>
          <w:bCs/>
          <w:sz w:val="24"/>
          <w:szCs w:val="24"/>
          <w:lang w:val="vi-VN"/>
        </w:rPr>
      </w:pPr>
      <w:r w:rsidRPr="008068E3">
        <w:rPr>
          <w:rFonts w:ascii="Times New Roman" w:hAnsi="Times New Roman"/>
          <w:b/>
          <w:bCs/>
          <w:color w:val="C00000"/>
          <w:sz w:val="24"/>
          <w:szCs w:val="24"/>
          <w:lang w:val="it-IT"/>
        </w:rPr>
        <w:t>Câu 40:</w:t>
      </w:r>
      <w:r w:rsidRPr="003F1069">
        <w:rPr>
          <w:rFonts w:ascii="Times New Roman" w:hAnsi="Times New Roman"/>
          <w:b/>
          <w:bCs/>
          <w:sz w:val="24"/>
          <w:szCs w:val="24"/>
          <w:lang w:val="it-IT"/>
        </w:rPr>
        <w:t xml:space="preserve"> </w:t>
      </w:r>
      <w:r w:rsidRPr="003F1069">
        <w:rPr>
          <w:rFonts w:ascii="Times New Roman" w:hAnsi="Times New Roman"/>
          <w:bCs/>
          <w:sz w:val="24"/>
          <w:szCs w:val="24"/>
          <w:lang w:val="vi-VN"/>
        </w:rPr>
        <w:t xml:space="preserve">Dùng </w:t>
      </w:r>
      <w:r w:rsidRPr="003F1069">
        <w:rPr>
          <w:rFonts w:ascii="Times New Roman" w:hAnsi="Times New Roman"/>
          <w:bCs/>
          <w:sz w:val="24"/>
          <w:szCs w:val="24"/>
        </w:rPr>
        <w:t>một</w:t>
      </w:r>
      <w:r w:rsidRPr="003F1069">
        <w:rPr>
          <w:rFonts w:ascii="Times New Roman" w:hAnsi="Times New Roman"/>
          <w:bCs/>
          <w:sz w:val="24"/>
          <w:szCs w:val="24"/>
          <w:lang w:val="vi-VN"/>
        </w:rPr>
        <w:t xml:space="preserve"> hạt </w:t>
      </w:r>
      <w:r w:rsidRPr="003F1069">
        <w:rPr>
          <w:rFonts w:ascii="Times New Roman" w:hAnsi="Times New Roman"/>
          <w:bCs/>
          <w:position w:val="-6"/>
          <w:sz w:val="24"/>
          <w:szCs w:val="24"/>
          <w:lang w:val="vi-VN"/>
        </w:rPr>
        <w:object w:dxaOrig="240" w:dyaOrig="220">
          <v:shape id="_x0000_i1192" type="#_x0000_t75" style="width:12pt;height:11.25pt" o:ole="">
            <v:imagedata r:id="rId395" o:title=""/>
          </v:shape>
          <o:OLEObject Type="Embed" ProgID="Equation.DSMT4" ShapeID="_x0000_i1192" DrawAspect="Content" ObjectID="_1705820205" r:id="rId396"/>
        </w:object>
      </w:r>
      <w:r w:rsidRPr="003F1069">
        <w:rPr>
          <w:rFonts w:ascii="Times New Roman" w:hAnsi="Times New Roman"/>
          <w:bCs/>
          <w:sz w:val="24"/>
          <w:szCs w:val="24"/>
          <w:lang w:val="vi-VN"/>
        </w:rPr>
        <w:t xml:space="preserve"> có động năng 4</w:t>
      </w:r>
      <w:r w:rsidRPr="003F1069">
        <w:rPr>
          <w:rFonts w:ascii="Times New Roman" w:hAnsi="Times New Roman"/>
          <w:bCs/>
          <w:sz w:val="24"/>
          <w:szCs w:val="24"/>
        </w:rPr>
        <w:t xml:space="preserve"> </w:t>
      </w:r>
      <w:r w:rsidRPr="003F1069">
        <w:rPr>
          <w:rFonts w:ascii="Times New Roman" w:hAnsi="Times New Roman"/>
          <w:bCs/>
          <w:sz w:val="24"/>
          <w:szCs w:val="24"/>
          <w:lang w:val="vi-VN"/>
        </w:rPr>
        <w:t xml:space="preserve">MeV bắn vào hạt nhân </w:t>
      </w:r>
      <w:r w:rsidRPr="003F1069">
        <w:rPr>
          <w:rFonts w:ascii="Times New Roman" w:hAnsi="Times New Roman"/>
          <w:bCs/>
          <w:position w:val="-12"/>
          <w:sz w:val="24"/>
          <w:szCs w:val="24"/>
          <w:lang w:val="vi-VN"/>
        </w:rPr>
        <w:object w:dxaOrig="480" w:dyaOrig="380">
          <v:shape id="_x0000_i1193" type="#_x0000_t75" style="width:24pt;height:18.75pt" o:ole="">
            <v:imagedata r:id="rId397" o:title=""/>
          </v:shape>
          <o:OLEObject Type="Embed" ProgID="Equation.DSMT4" ShapeID="_x0000_i1193" DrawAspect="Content" ObjectID="_1705820206" r:id="rId398"/>
        </w:object>
      </w:r>
      <w:r w:rsidRPr="003F1069">
        <w:rPr>
          <w:rFonts w:ascii="Times New Roman" w:hAnsi="Times New Roman"/>
          <w:bCs/>
          <w:sz w:val="24"/>
          <w:szCs w:val="24"/>
          <w:lang w:val="vi-VN"/>
        </w:rPr>
        <w:t xml:space="preserve"> đang đứng yên gây ra phản ứng </w:t>
      </w:r>
      <w:r w:rsidRPr="003F1069">
        <w:rPr>
          <w:rFonts w:ascii="Times New Roman" w:hAnsi="Times New Roman"/>
          <w:position w:val="-12"/>
          <w:sz w:val="24"/>
          <w:szCs w:val="24"/>
        </w:rPr>
        <w:object w:dxaOrig="2000" w:dyaOrig="380">
          <v:shape id="_x0000_i1194" type="#_x0000_t75" style="width:99.75pt;height:18.75pt" o:ole="">
            <v:imagedata r:id="rId399" o:title=""/>
          </v:shape>
          <o:OLEObject Type="Embed" ProgID="Equation.DSMT4" ShapeID="_x0000_i1194" DrawAspect="Content" ObjectID="_1705820207" r:id="rId400"/>
        </w:object>
      </w:r>
      <w:r w:rsidRPr="003F1069">
        <w:rPr>
          <w:rFonts w:ascii="Times New Roman" w:hAnsi="Times New Roman"/>
          <w:bCs/>
          <w:sz w:val="24"/>
          <w:szCs w:val="24"/>
          <w:lang w:val="vi-VN"/>
        </w:rPr>
        <w:t>. Phản ứng này thu năng lượng là 1,2</w:t>
      </w:r>
      <w:r w:rsidRPr="003F1069">
        <w:rPr>
          <w:rFonts w:ascii="Times New Roman" w:hAnsi="Times New Roman"/>
          <w:bCs/>
          <w:sz w:val="24"/>
          <w:szCs w:val="24"/>
        </w:rPr>
        <w:t xml:space="preserve"> </w:t>
      </w:r>
      <w:r w:rsidRPr="003F1069">
        <w:rPr>
          <w:rFonts w:ascii="Times New Roman" w:hAnsi="Times New Roman"/>
          <w:bCs/>
          <w:sz w:val="24"/>
          <w:szCs w:val="24"/>
          <w:lang w:val="vi-VN"/>
        </w:rPr>
        <w:t xml:space="preserve">MeV. Hạt nơtrôn bay ra theo phương vuông góc hợp với phương bay tới của hạt </w:t>
      </w:r>
      <w:r w:rsidRPr="003F1069">
        <w:rPr>
          <w:rFonts w:ascii="Times New Roman" w:hAnsi="Times New Roman"/>
          <w:bCs/>
          <w:position w:val="-6"/>
          <w:sz w:val="24"/>
          <w:szCs w:val="24"/>
          <w:lang w:val="vi-VN"/>
        </w:rPr>
        <w:object w:dxaOrig="240" w:dyaOrig="220">
          <v:shape id="_x0000_i1195" type="#_x0000_t75" style="width:12pt;height:11.25pt" o:ole="">
            <v:imagedata r:id="rId401" o:title=""/>
          </v:shape>
          <o:OLEObject Type="Embed" ProgID="Equation.DSMT4" ShapeID="_x0000_i1195" DrawAspect="Content" ObjectID="_1705820208" r:id="rId402"/>
        </w:object>
      </w:r>
      <w:r w:rsidRPr="003F1069">
        <w:rPr>
          <w:rFonts w:ascii="Times New Roman" w:hAnsi="Times New Roman"/>
          <w:bCs/>
          <w:sz w:val="24"/>
          <w:szCs w:val="24"/>
          <w:lang w:val="vi-VN"/>
        </w:rPr>
        <w:t xml:space="preserve">. Coi khối lượng của hạt bằng số khối (tính theo đơn vị u). Hạt </w:t>
      </w:r>
      <w:r w:rsidRPr="003F1069">
        <w:rPr>
          <w:rFonts w:ascii="Times New Roman" w:hAnsi="Times New Roman"/>
          <w:position w:val="-12"/>
          <w:sz w:val="24"/>
          <w:szCs w:val="24"/>
        </w:rPr>
        <w:object w:dxaOrig="380" w:dyaOrig="380">
          <v:shape id="_x0000_i1196" type="#_x0000_t75" style="width:18.75pt;height:18.75pt" o:ole="">
            <v:imagedata r:id="rId403" o:title=""/>
          </v:shape>
          <o:OLEObject Type="Embed" ProgID="Equation.DSMT4" ShapeID="_x0000_i1196" DrawAspect="Content" ObjectID="_1705820209" r:id="rId404"/>
        </w:object>
      </w:r>
      <w:r w:rsidRPr="003F1069">
        <w:rPr>
          <w:rFonts w:ascii="Times New Roman" w:hAnsi="Times New Roman"/>
          <w:bCs/>
          <w:sz w:val="24"/>
          <w:szCs w:val="24"/>
          <w:lang w:val="vi-VN"/>
        </w:rPr>
        <w:t xml:space="preserve"> bay theo phương hợp với phương bay tới của hạt α một góc </w:t>
      </w:r>
      <w:r w:rsidRPr="003F1069">
        <w:rPr>
          <w:rFonts w:ascii="Times New Roman" w:hAnsi="Times New Roman"/>
          <w:b/>
          <w:bCs/>
          <w:sz w:val="24"/>
          <w:szCs w:val="24"/>
          <w:lang w:val="vi-VN"/>
        </w:rPr>
        <w:t>xấp xỉ</w:t>
      </w:r>
      <w:r w:rsidRPr="003F1069">
        <w:rPr>
          <w:rFonts w:ascii="Times New Roman" w:hAnsi="Times New Roman"/>
          <w:bCs/>
          <w:sz w:val="24"/>
          <w:szCs w:val="24"/>
          <w:lang w:val="vi-VN"/>
        </w:rPr>
        <w:t xml:space="preserve"> bằng</w:t>
      </w:r>
    </w:p>
    <w:p w:rsidR="001108BC" w:rsidRPr="003F1069" w:rsidRDefault="001108BC" w:rsidP="003F1069">
      <w:pPr>
        <w:tabs>
          <w:tab w:val="left" w:pos="284"/>
          <w:tab w:val="left" w:pos="2835"/>
          <w:tab w:val="left" w:pos="4410"/>
          <w:tab w:val="left" w:pos="5387"/>
          <w:tab w:val="left" w:pos="6120"/>
          <w:tab w:val="left" w:pos="7938"/>
        </w:tabs>
        <w:ind w:firstLine="142"/>
        <w:rPr>
          <w:rFonts w:ascii="Times New Roman" w:hAnsi="Times New Roman"/>
          <w:bCs/>
          <w:sz w:val="24"/>
          <w:szCs w:val="24"/>
          <w:lang w:val="vi-VN"/>
        </w:rPr>
      </w:pPr>
      <w:r w:rsidRPr="003F1069">
        <w:rPr>
          <w:rFonts w:ascii="Times New Roman" w:hAnsi="Times New Roman"/>
          <w:b/>
          <w:bCs/>
          <w:sz w:val="24"/>
          <w:szCs w:val="24"/>
          <w:lang w:val="vi-VN"/>
        </w:rPr>
        <w:tab/>
      </w:r>
      <w:r w:rsidRPr="008068E3">
        <w:rPr>
          <w:rFonts w:ascii="Times New Roman" w:hAnsi="Times New Roman"/>
          <w:b/>
          <w:bCs/>
          <w:color w:val="0000FF"/>
          <w:sz w:val="24"/>
          <w:szCs w:val="24"/>
          <w:lang w:val="vi-VN"/>
        </w:rPr>
        <w:t>A.</w:t>
      </w:r>
      <w:r w:rsidRPr="003F1069">
        <w:rPr>
          <w:rFonts w:ascii="Times New Roman" w:hAnsi="Times New Roman"/>
          <w:bCs/>
          <w:sz w:val="24"/>
          <w:szCs w:val="24"/>
          <w:lang w:val="vi-VN"/>
        </w:rPr>
        <w:t xml:space="preserve"> </w:t>
      </w:r>
      <w:r w:rsidRPr="003F1069">
        <w:rPr>
          <w:rFonts w:ascii="Times New Roman" w:hAnsi="Times New Roman"/>
          <w:position w:val="-6"/>
          <w:sz w:val="24"/>
          <w:szCs w:val="24"/>
        </w:rPr>
        <w:object w:dxaOrig="360" w:dyaOrig="320">
          <v:shape id="_x0000_i1197" type="#_x0000_t75" style="width:18pt;height:15.75pt" o:ole="">
            <v:imagedata r:id="rId405" o:title=""/>
          </v:shape>
          <o:OLEObject Type="Embed" ProgID="Equation.DSMT4" ShapeID="_x0000_i1197" DrawAspect="Content" ObjectID="_1705820210" r:id="rId406"/>
        </w:object>
      </w:r>
      <w:r w:rsidRPr="003F1069">
        <w:rPr>
          <w:rFonts w:ascii="Times New Roman" w:hAnsi="Times New Roman"/>
          <w:bCs/>
          <w:sz w:val="24"/>
          <w:szCs w:val="24"/>
          <w:lang w:val="vi-VN"/>
        </w:rPr>
        <w:t>.</w:t>
      </w:r>
      <w:r w:rsidRPr="003F1069">
        <w:rPr>
          <w:rFonts w:ascii="Times New Roman" w:hAnsi="Times New Roman"/>
          <w:bCs/>
          <w:sz w:val="24"/>
          <w:szCs w:val="24"/>
          <w:lang w:val="vi-VN"/>
        </w:rPr>
        <w:tab/>
      </w:r>
      <w:r w:rsidRPr="008068E3">
        <w:rPr>
          <w:rFonts w:ascii="Times New Roman" w:hAnsi="Times New Roman"/>
          <w:b/>
          <w:bCs/>
          <w:color w:val="0000FF"/>
          <w:sz w:val="24"/>
          <w:szCs w:val="24"/>
          <w:lang w:val="vi-VN"/>
        </w:rPr>
        <w:t>B.</w:t>
      </w:r>
      <w:r w:rsidRPr="003F1069">
        <w:rPr>
          <w:rFonts w:ascii="Times New Roman" w:hAnsi="Times New Roman"/>
          <w:bCs/>
          <w:sz w:val="24"/>
          <w:szCs w:val="24"/>
          <w:lang w:val="vi-VN"/>
        </w:rPr>
        <w:t xml:space="preserve"> </w:t>
      </w:r>
      <w:r w:rsidRPr="003F1069">
        <w:rPr>
          <w:rFonts w:ascii="Times New Roman" w:hAnsi="Times New Roman"/>
          <w:position w:val="-6"/>
          <w:sz w:val="24"/>
          <w:szCs w:val="24"/>
        </w:rPr>
        <w:object w:dxaOrig="400" w:dyaOrig="320">
          <v:shape id="_x0000_i1198" type="#_x0000_t75" style="width:20.25pt;height:15.75pt" o:ole="">
            <v:imagedata r:id="rId407" o:title=""/>
          </v:shape>
          <o:OLEObject Type="Embed" ProgID="Equation.DSMT4" ShapeID="_x0000_i1198" DrawAspect="Content" ObjectID="_1705820211" r:id="rId408"/>
        </w:object>
      </w:r>
      <w:r w:rsidRPr="003F1069">
        <w:rPr>
          <w:rFonts w:ascii="Times New Roman" w:hAnsi="Times New Roman"/>
          <w:bCs/>
          <w:sz w:val="24"/>
          <w:szCs w:val="24"/>
          <w:lang w:val="vi-VN"/>
        </w:rPr>
        <w:t>.</w:t>
      </w:r>
      <w:r w:rsidRPr="003F1069">
        <w:rPr>
          <w:rFonts w:ascii="Times New Roman" w:hAnsi="Times New Roman"/>
          <w:bCs/>
          <w:sz w:val="24"/>
          <w:szCs w:val="24"/>
          <w:lang w:val="vi-VN"/>
        </w:rPr>
        <w:tab/>
      </w:r>
      <w:r w:rsidRPr="008068E3">
        <w:rPr>
          <w:rFonts w:ascii="Times New Roman" w:hAnsi="Times New Roman"/>
          <w:b/>
          <w:bCs/>
          <w:color w:val="0000FF"/>
          <w:sz w:val="24"/>
          <w:szCs w:val="24"/>
          <w:lang w:val="vi-VN"/>
        </w:rPr>
        <w:t>C.</w:t>
      </w:r>
      <w:r w:rsidRPr="003F1069">
        <w:rPr>
          <w:rFonts w:ascii="Times New Roman" w:hAnsi="Times New Roman"/>
          <w:bCs/>
          <w:sz w:val="24"/>
          <w:szCs w:val="24"/>
          <w:lang w:val="vi-VN"/>
        </w:rPr>
        <w:t xml:space="preserve"> </w:t>
      </w:r>
      <w:r w:rsidRPr="003F1069">
        <w:rPr>
          <w:rFonts w:ascii="Times New Roman" w:hAnsi="Times New Roman"/>
          <w:position w:val="-6"/>
          <w:sz w:val="24"/>
          <w:szCs w:val="24"/>
        </w:rPr>
        <w:object w:dxaOrig="380" w:dyaOrig="320">
          <v:shape id="_x0000_i1199" type="#_x0000_t75" style="width:18.75pt;height:15.75pt" o:ole="">
            <v:imagedata r:id="rId409" o:title=""/>
          </v:shape>
          <o:OLEObject Type="Embed" ProgID="Equation.DSMT4" ShapeID="_x0000_i1199" DrawAspect="Content" ObjectID="_1705820212" r:id="rId410"/>
        </w:object>
      </w:r>
      <w:r w:rsidRPr="003F1069">
        <w:rPr>
          <w:rFonts w:ascii="Times New Roman" w:hAnsi="Times New Roman"/>
          <w:bCs/>
          <w:sz w:val="24"/>
          <w:szCs w:val="24"/>
          <w:lang w:val="vi-VN"/>
        </w:rPr>
        <w:t>.</w:t>
      </w:r>
      <w:r w:rsidRPr="003F1069">
        <w:rPr>
          <w:rFonts w:ascii="Times New Roman" w:hAnsi="Times New Roman"/>
          <w:bCs/>
          <w:sz w:val="24"/>
          <w:szCs w:val="24"/>
          <w:lang w:val="vi-VN"/>
        </w:rPr>
        <w:tab/>
      </w:r>
      <w:r w:rsidRPr="008068E3">
        <w:rPr>
          <w:rFonts w:ascii="Times New Roman" w:hAnsi="Times New Roman"/>
          <w:b/>
          <w:bCs/>
          <w:color w:val="0000FF"/>
          <w:sz w:val="24"/>
          <w:szCs w:val="24"/>
          <w:lang w:val="vi-VN"/>
        </w:rPr>
        <w:t>D.</w:t>
      </w:r>
      <w:r w:rsidRPr="003F1069">
        <w:rPr>
          <w:rFonts w:ascii="Times New Roman" w:hAnsi="Times New Roman"/>
          <w:bCs/>
          <w:sz w:val="24"/>
          <w:szCs w:val="24"/>
          <w:lang w:val="vi-VN"/>
        </w:rPr>
        <w:t xml:space="preserve"> </w:t>
      </w:r>
      <w:r w:rsidRPr="003F1069">
        <w:rPr>
          <w:rFonts w:ascii="Times New Roman" w:hAnsi="Times New Roman"/>
          <w:position w:val="-6"/>
          <w:sz w:val="24"/>
          <w:szCs w:val="24"/>
        </w:rPr>
        <w:object w:dxaOrig="400" w:dyaOrig="320">
          <v:shape id="_x0000_i1200" type="#_x0000_t75" style="width:20.25pt;height:15.75pt" o:ole="">
            <v:imagedata r:id="rId411" o:title=""/>
          </v:shape>
          <o:OLEObject Type="Embed" ProgID="Equation.DSMT4" ShapeID="_x0000_i1200" DrawAspect="Content" ObjectID="_1705820213" r:id="rId412"/>
        </w:object>
      </w:r>
      <w:r w:rsidRPr="003F1069">
        <w:rPr>
          <w:rFonts w:ascii="Times New Roman" w:hAnsi="Times New Roman"/>
          <w:bCs/>
          <w:sz w:val="24"/>
          <w:szCs w:val="24"/>
          <w:lang w:val="vi-VN"/>
        </w:rPr>
        <w:t>.</w:t>
      </w:r>
    </w:p>
    <w:p w:rsidR="003D15B2" w:rsidRPr="003F1069" w:rsidRDefault="003D15B2"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p>
    <w:p w:rsidR="00EF6DF7" w:rsidRPr="003F1069" w:rsidRDefault="00EF6DF7" w:rsidP="003F1069">
      <w:pPr>
        <w:tabs>
          <w:tab w:val="left" w:pos="284"/>
          <w:tab w:val="left" w:pos="2835"/>
          <w:tab w:val="left" w:pos="4410"/>
          <w:tab w:val="left" w:pos="5387"/>
          <w:tab w:val="left" w:pos="6120"/>
          <w:tab w:val="left" w:pos="7938"/>
        </w:tabs>
        <w:jc w:val="center"/>
        <w:rPr>
          <w:rFonts w:ascii="Times New Roman" w:hAnsi="Times New Roman"/>
          <w:b/>
          <w:bCs/>
          <w:sz w:val="24"/>
          <w:szCs w:val="24"/>
        </w:rPr>
      </w:pPr>
      <w:r w:rsidRPr="003F1069">
        <w:rPr>
          <w:rFonts w:ascii="Times New Roman" w:hAnsi="Times New Roman"/>
          <w:b/>
          <w:bCs/>
          <w:sz w:val="24"/>
          <w:szCs w:val="24"/>
        </w:rPr>
        <w:sym w:font="Wingdings 2" w:char="F064"/>
      </w:r>
      <w:r w:rsidRPr="003F1069">
        <w:rPr>
          <w:rFonts w:ascii="Times New Roman" w:hAnsi="Times New Roman"/>
          <w:b/>
          <w:bCs/>
          <w:sz w:val="24"/>
          <w:szCs w:val="24"/>
        </w:rPr>
        <w:t xml:space="preserve"> HẾT </w:t>
      </w:r>
      <w:r w:rsidRPr="003F1069">
        <w:rPr>
          <w:rFonts w:ascii="Times New Roman" w:hAnsi="Times New Roman"/>
          <w:b/>
          <w:bCs/>
          <w:sz w:val="24"/>
          <w:szCs w:val="24"/>
        </w:rPr>
        <w:sym w:font="Wingdings 2" w:char="F063"/>
      </w:r>
    </w:p>
    <w:p w:rsidR="009554FE" w:rsidRPr="003F1069" w:rsidRDefault="009554FE" w:rsidP="003F1069">
      <w:pPr>
        <w:tabs>
          <w:tab w:val="left" w:pos="284"/>
          <w:tab w:val="left" w:pos="2835"/>
          <w:tab w:val="left" w:pos="4410"/>
          <w:tab w:val="left" w:pos="5387"/>
          <w:tab w:val="left" w:pos="6120"/>
          <w:tab w:val="left" w:pos="7938"/>
        </w:tabs>
        <w:rPr>
          <w:rFonts w:ascii="Times New Roman" w:hAnsi="Times New Roman"/>
          <w:sz w:val="24"/>
          <w:szCs w:val="24"/>
        </w:rPr>
      </w:pPr>
    </w:p>
    <w:p w:rsidR="00C47BCF" w:rsidRPr="003F1069" w:rsidRDefault="00C47BCF" w:rsidP="003F1069">
      <w:pPr>
        <w:tabs>
          <w:tab w:val="left" w:pos="284"/>
          <w:tab w:val="left" w:pos="2835"/>
          <w:tab w:val="left" w:pos="4410"/>
          <w:tab w:val="left" w:pos="5387"/>
          <w:tab w:val="left" w:pos="6120"/>
          <w:tab w:val="left" w:pos="7938"/>
        </w:tabs>
        <w:rPr>
          <w:rFonts w:ascii="Times New Roman" w:hAnsi="Times New Roman"/>
          <w:b/>
          <w:bCs/>
          <w:sz w:val="24"/>
          <w:szCs w:val="24"/>
        </w:rPr>
      </w:pPr>
    </w:p>
    <w:p w:rsidR="00C47BCF" w:rsidRPr="003F1069" w:rsidRDefault="00C47BCF" w:rsidP="003F1069">
      <w:pPr>
        <w:tabs>
          <w:tab w:val="left" w:pos="284"/>
          <w:tab w:val="left" w:pos="2835"/>
          <w:tab w:val="left" w:pos="4410"/>
          <w:tab w:val="left" w:pos="5387"/>
          <w:tab w:val="left" w:pos="6120"/>
          <w:tab w:val="left" w:pos="7938"/>
        </w:tabs>
        <w:rPr>
          <w:rFonts w:ascii="Times New Roman" w:hAnsi="Times New Roman"/>
          <w:sz w:val="24"/>
          <w:szCs w:val="24"/>
        </w:rPr>
      </w:pPr>
    </w:p>
    <w:tbl>
      <w:tblPr>
        <w:tblW w:w="0" w:type="auto"/>
        <w:tblLook w:val="04A0" w:firstRow="1" w:lastRow="0" w:firstColumn="1" w:lastColumn="0" w:noHBand="0" w:noVBand="1"/>
      </w:tblPr>
      <w:tblGrid>
        <w:gridCol w:w="1068"/>
        <w:gridCol w:w="1068"/>
        <w:gridCol w:w="1068"/>
        <w:gridCol w:w="1068"/>
        <w:gridCol w:w="1068"/>
        <w:gridCol w:w="1068"/>
        <w:gridCol w:w="1068"/>
        <w:gridCol w:w="1069"/>
        <w:gridCol w:w="1069"/>
        <w:gridCol w:w="1069"/>
      </w:tblGrid>
      <w:tr w:rsidR="0063680E" w:rsidRPr="003F1069" w:rsidTr="006C1236">
        <w:tc>
          <w:tcPr>
            <w:tcW w:w="10683" w:type="dxa"/>
            <w:gridSpan w:val="10"/>
            <w:tcBorders>
              <w:top w:val="single" w:sz="4" w:space="0" w:color="auto"/>
              <w:left w:val="single" w:sz="4" w:space="0" w:color="auto"/>
              <w:bottom w:val="single" w:sz="4" w:space="0" w:color="auto"/>
              <w:right w:val="single" w:sz="4" w:space="0" w:color="auto"/>
            </w:tcBorders>
            <w:shd w:val="clear" w:color="auto" w:fill="D9D9D9"/>
            <w:hideMark/>
          </w:tcPr>
          <w:p w:rsidR="0063680E" w:rsidRPr="00D4202A" w:rsidRDefault="0063680E"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FF0000"/>
                <w:sz w:val="24"/>
                <w:szCs w:val="24"/>
              </w:rPr>
            </w:pPr>
            <w:bookmarkStart w:id="2" w:name="_Hlk498287519"/>
            <w:bookmarkEnd w:id="2"/>
            <w:r w:rsidRPr="00D4202A">
              <w:rPr>
                <w:rFonts w:ascii="Times New Roman" w:eastAsia="Times New Roman" w:hAnsi="Times New Roman"/>
                <w:b/>
                <w:bCs/>
                <w:color w:val="FF0000"/>
                <w:sz w:val="24"/>
                <w:szCs w:val="24"/>
              </w:rPr>
              <w:lastRenderedPageBreak/>
              <w:t>BẢNG ĐÁP ÁN</w:t>
            </w:r>
          </w:p>
        </w:tc>
      </w:tr>
      <w:tr w:rsidR="0063680E" w:rsidRPr="003F1069" w:rsidTr="001A4E3E">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01. </w:t>
            </w:r>
            <w:r w:rsidR="00EF6DF7" w:rsidRPr="00D4202A">
              <w:rPr>
                <w:rFonts w:ascii="Times New Roman" w:eastAsia="Times New Roman" w:hAnsi="Times New Roman"/>
                <w:b/>
                <w:bCs/>
                <w:color w:val="0000FF"/>
                <w:sz w:val="24"/>
                <w:szCs w:val="24"/>
              </w:rPr>
              <w:t>a</w:t>
            </w:r>
          </w:p>
        </w:tc>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02. </w:t>
            </w:r>
            <w:r w:rsidR="0063680E" w:rsidRPr="00D4202A">
              <w:rPr>
                <w:rFonts w:ascii="Times New Roman" w:eastAsia="Times New Roman" w:hAnsi="Times New Roman"/>
                <w:b/>
                <w:bCs/>
                <w:color w:val="0000FF"/>
                <w:sz w:val="24"/>
                <w:szCs w:val="24"/>
              </w:rPr>
              <w:t>B</w:t>
            </w:r>
          </w:p>
        </w:tc>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03. </w:t>
            </w:r>
            <w:r w:rsidR="0063680E" w:rsidRPr="00D4202A">
              <w:rPr>
                <w:rFonts w:ascii="Times New Roman" w:eastAsia="Times New Roman" w:hAnsi="Times New Roman"/>
                <w:b/>
                <w:bCs/>
                <w:color w:val="0000FF"/>
                <w:sz w:val="24"/>
                <w:szCs w:val="24"/>
              </w:rPr>
              <w:t>C</w:t>
            </w:r>
          </w:p>
        </w:tc>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04. </w:t>
            </w:r>
            <w:r w:rsidR="0063680E" w:rsidRPr="00D4202A">
              <w:rPr>
                <w:rFonts w:ascii="Times New Roman" w:eastAsia="Times New Roman" w:hAnsi="Times New Roman"/>
                <w:b/>
                <w:bCs/>
                <w:color w:val="0000FF"/>
                <w:sz w:val="24"/>
                <w:szCs w:val="24"/>
              </w:rPr>
              <w:t>A</w:t>
            </w:r>
          </w:p>
        </w:tc>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05. </w:t>
            </w:r>
            <w:r w:rsidR="0063680E" w:rsidRPr="00D4202A">
              <w:rPr>
                <w:rFonts w:ascii="Times New Roman" w:eastAsia="Times New Roman" w:hAnsi="Times New Roman"/>
                <w:b/>
                <w:bCs/>
                <w:color w:val="0000FF"/>
                <w:sz w:val="24"/>
                <w:szCs w:val="24"/>
              </w:rPr>
              <w:t>C</w:t>
            </w:r>
          </w:p>
        </w:tc>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06. </w:t>
            </w:r>
            <w:r w:rsidR="0063680E" w:rsidRPr="00D4202A">
              <w:rPr>
                <w:rFonts w:ascii="Times New Roman" w:eastAsia="Times New Roman" w:hAnsi="Times New Roman"/>
                <w:b/>
                <w:bCs/>
                <w:color w:val="0000FF"/>
                <w:sz w:val="24"/>
                <w:szCs w:val="24"/>
              </w:rPr>
              <w:t>B</w:t>
            </w:r>
          </w:p>
        </w:tc>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07. </w:t>
            </w:r>
            <w:r w:rsidR="0063680E" w:rsidRPr="00D4202A">
              <w:rPr>
                <w:rFonts w:ascii="Times New Roman" w:eastAsia="Times New Roman" w:hAnsi="Times New Roman"/>
                <w:b/>
                <w:bCs/>
                <w:color w:val="0000FF"/>
                <w:sz w:val="24"/>
                <w:szCs w:val="24"/>
              </w:rPr>
              <w:t>C</w:t>
            </w:r>
          </w:p>
        </w:tc>
        <w:tc>
          <w:tcPr>
            <w:tcW w:w="1069"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08. </w:t>
            </w:r>
            <w:r w:rsidR="0063680E" w:rsidRPr="00D4202A">
              <w:rPr>
                <w:rFonts w:ascii="Times New Roman" w:eastAsia="Times New Roman" w:hAnsi="Times New Roman"/>
                <w:b/>
                <w:bCs/>
                <w:color w:val="0000FF"/>
                <w:sz w:val="24"/>
                <w:szCs w:val="24"/>
              </w:rPr>
              <w:t>B</w:t>
            </w:r>
          </w:p>
        </w:tc>
        <w:tc>
          <w:tcPr>
            <w:tcW w:w="1069"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09. </w:t>
            </w:r>
            <w:r w:rsidR="008D1393" w:rsidRPr="00D4202A">
              <w:rPr>
                <w:rFonts w:ascii="Times New Roman" w:eastAsia="Times New Roman" w:hAnsi="Times New Roman"/>
                <w:b/>
                <w:bCs/>
                <w:color w:val="0000FF"/>
                <w:sz w:val="24"/>
                <w:szCs w:val="24"/>
              </w:rPr>
              <w:t>B</w:t>
            </w:r>
          </w:p>
        </w:tc>
        <w:tc>
          <w:tcPr>
            <w:tcW w:w="1069"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10. </w:t>
            </w:r>
            <w:r w:rsidR="0063680E" w:rsidRPr="00D4202A">
              <w:rPr>
                <w:rFonts w:ascii="Times New Roman" w:eastAsia="Times New Roman" w:hAnsi="Times New Roman"/>
                <w:b/>
                <w:bCs/>
                <w:color w:val="0000FF"/>
                <w:sz w:val="24"/>
                <w:szCs w:val="24"/>
              </w:rPr>
              <w:t>B</w:t>
            </w:r>
          </w:p>
        </w:tc>
      </w:tr>
      <w:tr w:rsidR="0063680E" w:rsidRPr="003F1069" w:rsidTr="0063680E">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11. </w:t>
            </w:r>
            <w:r w:rsidR="0063680E" w:rsidRPr="00D4202A">
              <w:rPr>
                <w:rFonts w:ascii="Times New Roman" w:eastAsia="Times New Roman" w:hAnsi="Times New Roman"/>
                <w:b/>
                <w:bCs/>
                <w:color w:val="0000FF"/>
                <w:sz w:val="24"/>
                <w:szCs w:val="24"/>
              </w:rPr>
              <w:t>A</w:t>
            </w:r>
          </w:p>
        </w:tc>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12. </w:t>
            </w:r>
            <w:r w:rsidR="0063680E" w:rsidRPr="00D4202A">
              <w:rPr>
                <w:rFonts w:ascii="Times New Roman" w:eastAsia="Times New Roman" w:hAnsi="Times New Roman"/>
                <w:b/>
                <w:bCs/>
                <w:color w:val="0000FF"/>
                <w:sz w:val="24"/>
                <w:szCs w:val="24"/>
              </w:rPr>
              <w:t>A</w:t>
            </w:r>
          </w:p>
        </w:tc>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13. </w:t>
            </w:r>
            <w:r w:rsidR="0063680E" w:rsidRPr="00D4202A">
              <w:rPr>
                <w:rFonts w:ascii="Times New Roman" w:eastAsia="Times New Roman" w:hAnsi="Times New Roman"/>
                <w:b/>
                <w:bCs/>
                <w:color w:val="0000FF"/>
                <w:sz w:val="24"/>
                <w:szCs w:val="24"/>
              </w:rPr>
              <w:t>A</w:t>
            </w:r>
          </w:p>
        </w:tc>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14. </w:t>
            </w:r>
            <w:r w:rsidR="007827D3" w:rsidRPr="00D4202A">
              <w:rPr>
                <w:rFonts w:ascii="Times New Roman" w:eastAsia="Times New Roman" w:hAnsi="Times New Roman"/>
                <w:b/>
                <w:bCs/>
                <w:color w:val="0000FF"/>
                <w:sz w:val="24"/>
                <w:szCs w:val="24"/>
              </w:rPr>
              <w:t>C</w:t>
            </w:r>
          </w:p>
        </w:tc>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15. </w:t>
            </w:r>
            <w:r w:rsidR="00BA0180" w:rsidRPr="00D4202A">
              <w:rPr>
                <w:rFonts w:ascii="Times New Roman" w:eastAsia="Times New Roman" w:hAnsi="Times New Roman"/>
                <w:b/>
                <w:bCs/>
                <w:color w:val="0000FF"/>
                <w:sz w:val="24"/>
                <w:szCs w:val="24"/>
              </w:rPr>
              <w:t>D</w:t>
            </w:r>
          </w:p>
        </w:tc>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16. </w:t>
            </w:r>
            <w:r w:rsidR="0063680E" w:rsidRPr="00D4202A">
              <w:rPr>
                <w:rFonts w:ascii="Times New Roman" w:eastAsia="Times New Roman" w:hAnsi="Times New Roman"/>
                <w:b/>
                <w:bCs/>
                <w:color w:val="0000FF"/>
                <w:sz w:val="24"/>
                <w:szCs w:val="24"/>
              </w:rPr>
              <w:t>A</w:t>
            </w:r>
          </w:p>
        </w:tc>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17. </w:t>
            </w:r>
            <w:r w:rsidR="0063680E" w:rsidRPr="00D4202A">
              <w:rPr>
                <w:rFonts w:ascii="Times New Roman" w:eastAsia="Times New Roman" w:hAnsi="Times New Roman"/>
                <w:b/>
                <w:bCs/>
                <w:color w:val="0000FF"/>
                <w:sz w:val="24"/>
                <w:szCs w:val="24"/>
              </w:rPr>
              <w:t>A</w:t>
            </w:r>
          </w:p>
        </w:tc>
        <w:tc>
          <w:tcPr>
            <w:tcW w:w="1069"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18. </w:t>
            </w:r>
            <w:r w:rsidR="0063680E" w:rsidRPr="00D4202A">
              <w:rPr>
                <w:rFonts w:ascii="Times New Roman" w:eastAsia="Times New Roman" w:hAnsi="Times New Roman"/>
                <w:b/>
                <w:bCs/>
                <w:color w:val="0000FF"/>
                <w:sz w:val="24"/>
                <w:szCs w:val="24"/>
              </w:rPr>
              <w:t>C</w:t>
            </w:r>
          </w:p>
        </w:tc>
        <w:tc>
          <w:tcPr>
            <w:tcW w:w="1069"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19. </w:t>
            </w:r>
            <w:r w:rsidR="0063680E" w:rsidRPr="00D4202A">
              <w:rPr>
                <w:rFonts w:ascii="Times New Roman" w:eastAsia="Times New Roman" w:hAnsi="Times New Roman"/>
                <w:b/>
                <w:bCs/>
                <w:color w:val="0000FF"/>
                <w:sz w:val="24"/>
                <w:szCs w:val="24"/>
              </w:rPr>
              <w:t>B</w:t>
            </w:r>
          </w:p>
        </w:tc>
        <w:tc>
          <w:tcPr>
            <w:tcW w:w="1069"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20. </w:t>
            </w:r>
            <w:r w:rsidR="0063680E" w:rsidRPr="00D4202A">
              <w:rPr>
                <w:rFonts w:ascii="Times New Roman" w:eastAsia="Times New Roman" w:hAnsi="Times New Roman"/>
                <w:b/>
                <w:bCs/>
                <w:color w:val="0000FF"/>
                <w:sz w:val="24"/>
                <w:szCs w:val="24"/>
              </w:rPr>
              <w:t>B</w:t>
            </w:r>
          </w:p>
        </w:tc>
      </w:tr>
      <w:tr w:rsidR="0063680E" w:rsidRPr="003F1069" w:rsidTr="0063680E">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21. </w:t>
            </w:r>
            <w:r w:rsidR="00D67DCD" w:rsidRPr="00D4202A">
              <w:rPr>
                <w:rFonts w:ascii="Times New Roman" w:eastAsia="Times New Roman" w:hAnsi="Times New Roman"/>
                <w:b/>
                <w:bCs/>
                <w:color w:val="0000FF"/>
                <w:sz w:val="24"/>
                <w:szCs w:val="24"/>
              </w:rPr>
              <w:t>B</w:t>
            </w:r>
          </w:p>
        </w:tc>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22. </w:t>
            </w:r>
            <w:r w:rsidR="0063680E" w:rsidRPr="00D4202A">
              <w:rPr>
                <w:rFonts w:ascii="Times New Roman" w:eastAsia="Times New Roman" w:hAnsi="Times New Roman"/>
                <w:b/>
                <w:bCs/>
                <w:color w:val="0000FF"/>
                <w:sz w:val="24"/>
                <w:szCs w:val="24"/>
              </w:rPr>
              <w:t>A</w:t>
            </w:r>
          </w:p>
        </w:tc>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23. </w:t>
            </w:r>
            <w:r w:rsidR="00590200" w:rsidRPr="00D4202A">
              <w:rPr>
                <w:rFonts w:ascii="Times New Roman" w:eastAsia="Times New Roman" w:hAnsi="Times New Roman"/>
                <w:b/>
                <w:bCs/>
                <w:color w:val="0000FF"/>
                <w:sz w:val="24"/>
                <w:szCs w:val="24"/>
              </w:rPr>
              <w:t>B</w:t>
            </w:r>
          </w:p>
        </w:tc>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24. </w:t>
            </w:r>
            <w:r w:rsidR="00ED47C7" w:rsidRPr="00D4202A">
              <w:rPr>
                <w:rFonts w:ascii="Times New Roman" w:eastAsia="Times New Roman" w:hAnsi="Times New Roman"/>
                <w:b/>
                <w:bCs/>
                <w:color w:val="0000FF"/>
                <w:sz w:val="24"/>
                <w:szCs w:val="24"/>
              </w:rPr>
              <w:t>C</w:t>
            </w:r>
          </w:p>
        </w:tc>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25. </w:t>
            </w:r>
            <w:r w:rsidR="002674B2" w:rsidRPr="00D4202A">
              <w:rPr>
                <w:rFonts w:ascii="Times New Roman" w:eastAsia="Times New Roman" w:hAnsi="Times New Roman"/>
                <w:b/>
                <w:bCs/>
                <w:color w:val="0000FF"/>
                <w:sz w:val="24"/>
                <w:szCs w:val="24"/>
              </w:rPr>
              <w:t>D</w:t>
            </w:r>
          </w:p>
        </w:tc>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26. </w:t>
            </w:r>
            <w:r w:rsidR="009D2545" w:rsidRPr="00D4202A">
              <w:rPr>
                <w:rFonts w:ascii="Times New Roman" w:eastAsia="Times New Roman" w:hAnsi="Times New Roman"/>
                <w:b/>
                <w:bCs/>
                <w:color w:val="0000FF"/>
                <w:sz w:val="24"/>
                <w:szCs w:val="24"/>
              </w:rPr>
              <w:t>B</w:t>
            </w:r>
          </w:p>
        </w:tc>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27. </w:t>
            </w:r>
            <w:r w:rsidR="00617FE3" w:rsidRPr="00D4202A">
              <w:rPr>
                <w:rFonts w:ascii="Times New Roman" w:eastAsia="Times New Roman" w:hAnsi="Times New Roman"/>
                <w:b/>
                <w:bCs/>
                <w:color w:val="0000FF"/>
                <w:sz w:val="24"/>
                <w:szCs w:val="24"/>
              </w:rPr>
              <w:t>B</w:t>
            </w:r>
          </w:p>
        </w:tc>
        <w:tc>
          <w:tcPr>
            <w:tcW w:w="1069"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28. </w:t>
            </w:r>
            <w:r w:rsidR="0063680E" w:rsidRPr="00D4202A">
              <w:rPr>
                <w:rFonts w:ascii="Times New Roman" w:eastAsia="Times New Roman" w:hAnsi="Times New Roman"/>
                <w:b/>
                <w:bCs/>
                <w:color w:val="0000FF"/>
                <w:sz w:val="24"/>
                <w:szCs w:val="24"/>
              </w:rPr>
              <w:t>B</w:t>
            </w:r>
          </w:p>
        </w:tc>
        <w:tc>
          <w:tcPr>
            <w:tcW w:w="1069"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29. </w:t>
            </w:r>
            <w:r w:rsidR="0063680E" w:rsidRPr="00D4202A">
              <w:rPr>
                <w:rFonts w:ascii="Times New Roman" w:eastAsia="Times New Roman" w:hAnsi="Times New Roman"/>
                <w:b/>
                <w:bCs/>
                <w:color w:val="0000FF"/>
                <w:sz w:val="24"/>
                <w:szCs w:val="24"/>
              </w:rPr>
              <w:t>D</w:t>
            </w:r>
          </w:p>
        </w:tc>
        <w:tc>
          <w:tcPr>
            <w:tcW w:w="1069"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30. </w:t>
            </w:r>
            <w:r w:rsidR="0063680E" w:rsidRPr="00D4202A">
              <w:rPr>
                <w:rFonts w:ascii="Times New Roman" w:eastAsia="Times New Roman" w:hAnsi="Times New Roman"/>
                <w:b/>
                <w:bCs/>
                <w:color w:val="0000FF"/>
                <w:sz w:val="24"/>
                <w:szCs w:val="24"/>
              </w:rPr>
              <w:t>C</w:t>
            </w:r>
          </w:p>
        </w:tc>
      </w:tr>
      <w:tr w:rsidR="0063680E" w:rsidRPr="003F1069" w:rsidTr="0063680E">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31. </w:t>
            </w:r>
            <w:r w:rsidR="00BA0180" w:rsidRPr="00D4202A">
              <w:rPr>
                <w:rFonts w:ascii="Times New Roman" w:eastAsia="Times New Roman" w:hAnsi="Times New Roman"/>
                <w:b/>
                <w:bCs/>
                <w:color w:val="0000FF"/>
                <w:sz w:val="24"/>
                <w:szCs w:val="24"/>
              </w:rPr>
              <w:t>B</w:t>
            </w:r>
          </w:p>
        </w:tc>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32. </w:t>
            </w:r>
            <w:r w:rsidR="0063680E" w:rsidRPr="00D4202A">
              <w:rPr>
                <w:rFonts w:ascii="Times New Roman" w:eastAsia="Times New Roman" w:hAnsi="Times New Roman"/>
                <w:b/>
                <w:bCs/>
                <w:color w:val="0000FF"/>
                <w:sz w:val="24"/>
                <w:szCs w:val="24"/>
              </w:rPr>
              <w:t>D</w:t>
            </w:r>
          </w:p>
        </w:tc>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33. </w:t>
            </w:r>
            <w:r w:rsidR="0063680E" w:rsidRPr="00D4202A">
              <w:rPr>
                <w:rFonts w:ascii="Times New Roman" w:eastAsia="Times New Roman" w:hAnsi="Times New Roman"/>
                <w:b/>
                <w:bCs/>
                <w:color w:val="0000FF"/>
                <w:sz w:val="24"/>
                <w:szCs w:val="24"/>
              </w:rPr>
              <w:t>B</w:t>
            </w:r>
          </w:p>
        </w:tc>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34. </w:t>
            </w:r>
            <w:r w:rsidR="0063680E" w:rsidRPr="00D4202A">
              <w:rPr>
                <w:rFonts w:ascii="Times New Roman" w:eastAsia="Times New Roman" w:hAnsi="Times New Roman"/>
                <w:b/>
                <w:bCs/>
                <w:color w:val="0000FF"/>
                <w:sz w:val="24"/>
                <w:szCs w:val="24"/>
              </w:rPr>
              <w:t>C</w:t>
            </w:r>
          </w:p>
        </w:tc>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35. </w:t>
            </w:r>
            <w:r w:rsidR="00CB6B2C" w:rsidRPr="00D4202A">
              <w:rPr>
                <w:rFonts w:ascii="Times New Roman" w:eastAsia="Times New Roman" w:hAnsi="Times New Roman"/>
                <w:b/>
                <w:bCs/>
                <w:color w:val="0000FF"/>
                <w:sz w:val="24"/>
                <w:szCs w:val="24"/>
              </w:rPr>
              <w:t>A</w:t>
            </w:r>
          </w:p>
        </w:tc>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36. </w:t>
            </w:r>
            <w:r w:rsidR="0063680E" w:rsidRPr="00D4202A">
              <w:rPr>
                <w:rFonts w:ascii="Times New Roman" w:eastAsia="Times New Roman" w:hAnsi="Times New Roman"/>
                <w:b/>
                <w:bCs/>
                <w:color w:val="0000FF"/>
                <w:sz w:val="24"/>
                <w:szCs w:val="24"/>
              </w:rPr>
              <w:t>D</w:t>
            </w:r>
          </w:p>
        </w:tc>
        <w:tc>
          <w:tcPr>
            <w:tcW w:w="1068"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37. </w:t>
            </w:r>
            <w:r w:rsidR="0063680E" w:rsidRPr="00D4202A">
              <w:rPr>
                <w:rFonts w:ascii="Times New Roman" w:eastAsia="Times New Roman" w:hAnsi="Times New Roman"/>
                <w:b/>
                <w:bCs/>
                <w:color w:val="0000FF"/>
                <w:sz w:val="24"/>
                <w:szCs w:val="24"/>
              </w:rPr>
              <w:t>A</w:t>
            </w:r>
          </w:p>
        </w:tc>
        <w:tc>
          <w:tcPr>
            <w:tcW w:w="1069"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38. </w:t>
            </w:r>
            <w:r w:rsidR="0063680E" w:rsidRPr="00D4202A">
              <w:rPr>
                <w:rFonts w:ascii="Times New Roman" w:eastAsia="Times New Roman" w:hAnsi="Times New Roman"/>
                <w:b/>
                <w:bCs/>
                <w:color w:val="0000FF"/>
                <w:sz w:val="24"/>
                <w:szCs w:val="24"/>
              </w:rPr>
              <w:t>B</w:t>
            </w:r>
          </w:p>
        </w:tc>
        <w:tc>
          <w:tcPr>
            <w:tcW w:w="1069"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39. </w:t>
            </w:r>
            <w:r w:rsidR="0063680E" w:rsidRPr="00D4202A">
              <w:rPr>
                <w:rFonts w:ascii="Times New Roman" w:eastAsia="Times New Roman" w:hAnsi="Times New Roman"/>
                <w:b/>
                <w:bCs/>
                <w:color w:val="0000FF"/>
                <w:sz w:val="24"/>
                <w:szCs w:val="24"/>
              </w:rPr>
              <w:t>C</w:t>
            </w:r>
          </w:p>
        </w:tc>
        <w:tc>
          <w:tcPr>
            <w:tcW w:w="1069" w:type="dxa"/>
            <w:tcBorders>
              <w:top w:val="single" w:sz="4" w:space="0" w:color="auto"/>
              <w:left w:val="single" w:sz="4" w:space="0" w:color="auto"/>
              <w:bottom w:val="single" w:sz="4" w:space="0" w:color="auto"/>
              <w:right w:val="single" w:sz="4" w:space="0" w:color="auto"/>
            </w:tcBorders>
            <w:hideMark/>
          </w:tcPr>
          <w:p w:rsidR="0063680E" w:rsidRPr="00D4202A" w:rsidRDefault="00CD2376" w:rsidP="003F1069">
            <w:pPr>
              <w:tabs>
                <w:tab w:val="left" w:pos="284"/>
                <w:tab w:val="left" w:pos="2835"/>
                <w:tab w:val="left" w:pos="4410"/>
                <w:tab w:val="left" w:pos="5387"/>
                <w:tab w:val="left" w:pos="6120"/>
                <w:tab w:val="left" w:pos="7938"/>
              </w:tabs>
              <w:spacing w:line="23" w:lineRule="atLeast"/>
              <w:jc w:val="center"/>
              <w:rPr>
                <w:rFonts w:ascii="Times New Roman" w:eastAsia="Times New Roman" w:hAnsi="Times New Roman"/>
                <w:b/>
                <w:bCs/>
                <w:color w:val="0000FF"/>
                <w:sz w:val="24"/>
                <w:szCs w:val="24"/>
              </w:rPr>
            </w:pPr>
            <w:r w:rsidRPr="00D4202A">
              <w:rPr>
                <w:rFonts w:ascii="Times New Roman" w:eastAsia="Times New Roman" w:hAnsi="Times New Roman"/>
                <w:b/>
                <w:bCs/>
                <w:color w:val="0000FF"/>
                <w:sz w:val="24"/>
                <w:szCs w:val="24"/>
              </w:rPr>
              <w:t xml:space="preserve">40. </w:t>
            </w:r>
            <w:r w:rsidR="0063680E" w:rsidRPr="00D4202A">
              <w:rPr>
                <w:rFonts w:ascii="Times New Roman" w:eastAsia="Times New Roman" w:hAnsi="Times New Roman"/>
                <w:b/>
                <w:bCs/>
                <w:color w:val="0000FF"/>
                <w:sz w:val="24"/>
                <w:szCs w:val="24"/>
              </w:rPr>
              <w:t>D</w:t>
            </w:r>
          </w:p>
        </w:tc>
      </w:tr>
    </w:tbl>
    <w:p w:rsidR="0063680E" w:rsidRPr="003F1069" w:rsidRDefault="0063680E" w:rsidP="003F1069">
      <w:pPr>
        <w:tabs>
          <w:tab w:val="left" w:pos="284"/>
          <w:tab w:val="left" w:pos="2835"/>
          <w:tab w:val="left" w:pos="4410"/>
          <w:tab w:val="left" w:pos="5387"/>
          <w:tab w:val="left" w:pos="6120"/>
          <w:tab w:val="left" w:pos="7938"/>
        </w:tabs>
        <w:rPr>
          <w:rFonts w:ascii="Times New Roman" w:hAnsi="Times New Roman"/>
          <w:b/>
          <w:sz w:val="24"/>
          <w:szCs w:val="24"/>
          <w:lang w:val="nl-NL"/>
        </w:rPr>
      </w:pPr>
    </w:p>
    <w:p w:rsidR="00CD2376" w:rsidRPr="00D4202A" w:rsidRDefault="00CD2376" w:rsidP="003F1069">
      <w:pPr>
        <w:shd w:val="clear" w:color="auto" w:fill="C6D9F1"/>
        <w:tabs>
          <w:tab w:val="left" w:pos="284"/>
          <w:tab w:val="left" w:pos="2835"/>
          <w:tab w:val="left" w:pos="4410"/>
          <w:tab w:val="left" w:pos="5387"/>
          <w:tab w:val="left" w:pos="6120"/>
          <w:tab w:val="left" w:pos="7938"/>
        </w:tabs>
        <w:jc w:val="center"/>
        <w:rPr>
          <w:rFonts w:ascii="Times New Roman" w:hAnsi="Times New Roman"/>
          <w:b/>
          <w:color w:val="FF0000"/>
          <w:sz w:val="24"/>
          <w:szCs w:val="24"/>
          <w:lang w:val="nl-NL"/>
        </w:rPr>
      </w:pPr>
      <w:r w:rsidRPr="00D4202A">
        <w:rPr>
          <w:rFonts w:ascii="Times New Roman" w:hAnsi="Times New Roman"/>
          <w:b/>
          <w:color w:val="FF0000"/>
          <w:sz w:val="24"/>
          <w:szCs w:val="24"/>
          <w:lang w:val="nl-NL"/>
        </w:rPr>
        <w:t>ĐÁP ÁN CHI TIẾT</w:t>
      </w:r>
    </w:p>
    <w:p w:rsidR="00EF6DF7" w:rsidRPr="00D4202A" w:rsidRDefault="00EF6DF7" w:rsidP="003F1069">
      <w:pPr>
        <w:tabs>
          <w:tab w:val="left" w:pos="284"/>
          <w:tab w:val="left" w:pos="2835"/>
          <w:tab w:val="left" w:pos="4410"/>
          <w:tab w:val="left" w:pos="5387"/>
          <w:tab w:val="left" w:pos="6120"/>
          <w:tab w:val="left" w:pos="7938"/>
        </w:tabs>
        <w:ind w:firstLine="142"/>
        <w:rPr>
          <w:rFonts w:ascii="Times New Roman" w:hAnsi="Times New Roman"/>
          <w:b/>
          <w:color w:val="FF0000"/>
          <w:sz w:val="24"/>
          <w:szCs w:val="24"/>
          <w:lang w:val="nl-NL"/>
        </w:rPr>
      </w:pPr>
    </w:p>
    <w:p w:rsidR="00155814" w:rsidRPr="003F1069" w:rsidRDefault="00155814"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8068E3">
        <w:rPr>
          <w:rFonts w:ascii="Times New Roman" w:hAnsi="Times New Roman"/>
          <w:b/>
          <w:color w:val="C00000"/>
          <w:sz w:val="24"/>
          <w:szCs w:val="24"/>
        </w:rPr>
        <w:t>Câu 21:</w:t>
      </w:r>
      <w:r w:rsidRPr="003F1069">
        <w:rPr>
          <w:rFonts w:ascii="Times New Roman" w:hAnsi="Times New Roman"/>
          <w:sz w:val="24"/>
          <w:szCs w:val="24"/>
        </w:rPr>
        <w:t xml:space="preserve"> </w:t>
      </w:r>
    </w:p>
    <w:p w:rsidR="0063680E" w:rsidRPr="003F1069" w:rsidRDefault="00155814" w:rsidP="003F1069">
      <w:pPr>
        <w:shd w:val="clear" w:color="auto" w:fill="F79646"/>
        <w:tabs>
          <w:tab w:val="left" w:pos="284"/>
          <w:tab w:val="left" w:pos="2835"/>
          <w:tab w:val="left" w:pos="4410"/>
          <w:tab w:val="left" w:pos="5387"/>
          <w:tab w:val="left" w:pos="6120"/>
          <w:tab w:val="left" w:pos="7938"/>
        </w:tabs>
        <w:ind w:firstLine="142"/>
        <w:rPr>
          <w:rFonts w:ascii="Times New Roman" w:hAnsi="Times New Roman"/>
          <w:b/>
          <w:sz w:val="24"/>
          <w:szCs w:val="24"/>
        </w:rPr>
      </w:pPr>
      <w:r w:rsidRPr="003F1069">
        <w:rPr>
          <w:rFonts w:ascii="Times New Roman" w:hAnsi="Times New Roman"/>
          <w:b/>
          <w:sz w:val="24"/>
          <w:szCs w:val="24"/>
        </w:rPr>
        <w:sym w:font="Wingdings" w:char="F040"/>
      </w:r>
      <w:r w:rsidRPr="003F1069">
        <w:rPr>
          <w:rFonts w:ascii="Times New Roman" w:hAnsi="Times New Roman"/>
          <w:b/>
          <w:sz w:val="24"/>
          <w:szCs w:val="24"/>
        </w:rPr>
        <w:t xml:space="preserve"> Hướng dẫn</w:t>
      </w:r>
      <w:r w:rsidR="0063680E" w:rsidRPr="003F1069">
        <w:rPr>
          <w:rFonts w:ascii="Times New Roman" w:hAnsi="Times New Roman"/>
          <w:b/>
          <w:sz w:val="24"/>
          <w:szCs w:val="24"/>
        </w:rPr>
        <w:t>:</w:t>
      </w:r>
      <w:r w:rsidRPr="003F1069">
        <w:rPr>
          <w:rFonts w:ascii="Times New Roman" w:hAnsi="Times New Roman"/>
          <w:b/>
          <w:sz w:val="24"/>
          <w:szCs w:val="24"/>
        </w:rPr>
        <w:t xml:space="preserve"> Chọn </w:t>
      </w:r>
      <w:r w:rsidRPr="008068E3">
        <w:rPr>
          <w:rFonts w:ascii="Times New Roman" w:hAnsi="Times New Roman"/>
          <w:b/>
          <w:color w:val="0000FF"/>
          <w:sz w:val="24"/>
          <w:szCs w:val="24"/>
        </w:rPr>
        <w:t>B.</w:t>
      </w:r>
      <w:r w:rsidR="0063680E" w:rsidRPr="003F1069">
        <w:rPr>
          <w:rFonts w:ascii="Times New Roman" w:hAnsi="Times New Roman"/>
          <w:sz w:val="24"/>
          <w:szCs w:val="24"/>
        </w:rPr>
        <w:t xml:space="preserve"> </w:t>
      </w:r>
    </w:p>
    <w:p w:rsidR="00155814" w:rsidRPr="003F1069" w:rsidRDefault="00155814" w:rsidP="003F1069">
      <w:pPr>
        <w:tabs>
          <w:tab w:val="left" w:pos="284"/>
          <w:tab w:val="left" w:pos="2835"/>
          <w:tab w:val="left" w:pos="4410"/>
          <w:tab w:val="left" w:pos="5387"/>
          <w:tab w:val="left" w:pos="6120"/>
          <w:tab w:val="left" w:pos="7938"/>
        </w:tabs>
        <w:ind w:firstLine="142"/>
        <w:rPr>
          <w:rFonts w:ascii="Times New Roman" w:hAnsi="Times New Roman"/>
          <w:bCs/>
          <w:sz w:val="24"/>
          <w:szCs w:val="24"/>
          <w:lang w:val="pt-BR"/>
        </w:rPr>
      </w:pPr>
      <w:r w:rsidRPr="003F1069">
        <w:rPr>
          <w:rFonts w:ascii="Times New Roman" w:hAnsi="Times New Roman"/>
          <w:bCs/>
          <w:sz w:val="24"/>
          <w:szCs w:val="24"/>
          <w:lang w:val="pt-BR"/>
        </w:rPr>
        <w:t>Ta có:</w:t>
      </w:r>
    </w:p>
    <w:p w:rsidR="00155814"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bCs/>
          <w:szCs w:val="24"/>
          <w:lang w:val="pt-BR"/>
        </w:rPr>
      </w:pPr>
      <w:r w:rsidRPr="003F1069">
        <w:rPr>
          <w:rFonts w:ascii="Courier New" w:hAnsi="Courier New"/>
          <w:bCs/>
          <w:szCs w:val="24"/>
          <w:lang w:val="pt-BR"/>
        </w:rPr>
        <w:t>o</w:t>
      </w:r>
      <w:r w:rsidRPr="003F1069">
        <w:rPr>
          <w:rFonts w:ascii="Courier New" w:hAnsi="Courier New"/>
          <w:bCs/>
          <w:szCs w:val="24"/>
          <w:lang w:val="pt-BR"/>
        </w:rPr>
        <w:tab/>
      </w:r>
      <w:r w:rsidR="00155814" w:rsidRPr="003F1069">
        <w:rPr>
          <w:bCs/>
          <w:position w:val="-10"/>
          <w:szCs w:val="24"/>
          <w:lang w:val="pt-BR"/>
        </w:rPr>
        <w:object w:dxaOrig="680" w:dyaOrig="320">
          <v:shape id="_x0000_i1201" type="#_x0000_t75" style="width:33.75pt;height:15.75pt" o:ole="">
            <v:imagedata r:id="rId413" o:title=""/>
          </v:shape>
          <o:OLEObject Type="Embed" ProgID="Equation.DSMT4" ShapeID="_x0000_i1201" DrawAspect="Content" ObjectID="_1705820214" r:id="rId414"/>
        </w:object>
      </w:r>
      <w:r w:rsidR="00155814" w:rsidRPr="003F1069">
        <w:rPr>
          <w:bCs/>
          <w:szCs w:val="24"/>
          <w:lang w:val="pt-BR"/>
        </w:rPr>
        <w:t>m/s</w:t>
      </w:r>
      <w:r w:rsidR="00155814" w:rsidRPr="003F1069">
        <w:rPr>
          <w:bCs/>
          <w:szCs w:val="24"/>
          <w:vertAlign w:val="superscript"/>
          <w:lang w:val="pt-BR"/>
        </w:rPr>
        <w:t>2</w:t>
      </w:r>
      <w:r w:rsidR="00155814" w:rsidRPr="003F1069">
        <w:rPr>
          <w:bCs/>
          <w:szCs w:val="24"/>
          <w:lang w:val="pt-BR"/>
        </w:rPr>
        <w:t xml:space="preserve">; </w:t>
      </w:r>
      <w:r w:rsidR="00155814" w:rsidRPr="003F1069">
        <w:rPr>
          <w:bCs/>
          <w:position w:val="-12"/>
          <w:szCs w:val="24"/>
          <w:lang w:val="pt-BR"/>
        </w:rPr>
        <w:object w:dxaOrig="999" w:dyaOrig="360">
          <v:shape id="_x0000_i1202" type="#_x0000_t75" style="width:50.25pt;height:18pt" o:ole="">
            <v:imagedata r:id="rId415" o:title=""/>
          </v:shape>
          <o:OLEObject Type="Embed" ProgID="Equation.DSMT4" ShapeID="_x0000_i1202" DrawAspect="Content" ObjectID="_1705820215" r:id="rId416"/>
        </w:object>
      </w:r>
      <w:r w:rsidR="00155814" w:rsidRPr="003F1069">
        <w:rPr>
          <w:bCs/>
          <w:szCs w:val="24"/>
          <w:lang w:val="pt-BR"/>
        </w:rPr>
        <w:t>rad.</w:t>
      </w:r>
    </w:p>
    <w:p w:rsidR="00155814"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bCs/>
          <w:szCs w:val="24"/>
          <w:lang w:val="pt-BR"/>
        </w:rPr>
      </w:pPr>
      <w:r w:rsidRPr="003F1069">
        <w:rPr>
          <w:rFonts w:ascii="Courier New" w:hAnsi="Courier New"/>
          <w:bCs/>
          <w:szCs w:val="24"/>
          <w:lang w:val="pt-BR"/>
        </w:rPr>
        <w:t>o</w:t>
      </w:r>
      <w:r w:rsidRPr="003F1069">
        <w:rPr>
          <w:rFonts w:ascii="Courier New" w:hAnsi="Courier New"/>
          <w:bCs/>
          <w:szCs w:val="24"/>
          <w:lang w:val="pt-BR"/>
        </w:rPr>
        <w:tab/>
      </w:r>
      <w:r w:rsidR="00155814" w:rsidRPr="003F1069">
        <w:rPr>
          <w:bCs/>
          <w:position w:val="-14"/>
          <w:szCs w:val="24"/>
          <w:lang w:val="pt-BR"/>
        </w:rPr>
        <w:object w:dxaOrig="2980" w:dyaOrig="400">
          <v:shape id="_x0000_i1203" type="#_x0000_t75" style="width:148.5pt;height:20.25pt" o:ole="">
            <v:imagedata r:id="rId417" o:title=""/>
          </v:shape>
          <o:OLEObject Type="Embed" ProgID="Equation.DSMT4" ShapeID="_x0000_i1203" DrawAspect="Content" ObjectID="_1705820216" r:id="rId418"/>
        </w:object>
      </w:r>
      <w:r w:rsidR="00155814" w:rsidRPr="003F1069">
        <w:rPr>
          <w:bCs/>
          <w:szCs w:val="24"/>
          <w:lang w:val="pt-BR"/>
        </w:rPr>
        <w:t>m/s</w:t>
      </w:r>
      <w:r w:rsidR="00155814" w:rsidRPr="003F1069">
        <w:rPr>
          <w:bCs/>
          <w:szCs w:val="24"/>
          <w:vertAlign w:val="superscript"/>
          <w:lang w:val="pt-BR"/>
        </w:rPr>
        <w:t>2</w:t>
      </w:r>
      <w:r w:rsidR="00155814" w:rsidRPr="003F1069">
        <w:rPr>
          <w:bCs/>
          <w:szCs w:val="24"/>
          <w:lang w:val="pt-BR"/>
        </w:rPr>
        <w:t>.</w:t>
      </w:r>
    </w:p>
    <w:p w:rsidR="00155814" w:rsidRPr="003F1069" w:rsidRDefault="00155814" w:rsidP="003F1069">
      <w:pPr>
        <w:tabs>
          <w:tab w:val="left" w:pos="284"/>
          <w:tab w:val="left" w:pos="2835"/>
          <w:tab w:val="left" w:pos="4410"/>
          <w:tab w:val="left" w:pos="5387"/>
          <w:tab w:val="left" w:pos="6120"/>
          <w:tab w:val="left" w:pos="7938"/>
        </w:tabs>
        <w:ind w:firstLine="142"/>
        <w:rPr>
          <w:rFonts w:ascii="Times New Roman" w:hAnsi="Times New Roman"/>
          <w:b/>
          <w:sz w:val="24"/>
          <w:szCs w:val="24"/>
          <w:lang w:val="pt-BR"/>
        </w:rPr>
      </w:pPr>
    </w:p>
    <w:p w:rsidR="00D67DCD" w:rsidRPr="003F1069" w:rsidRDefault="00D67DCD" w:rsidP="003F1069">
      <w:pPr>
        <w:tabs>
          <w:tab w:val="left" w:pos="284"/>
          <w:tab w:val="left" w:pos="2835"/>
          <w:tab w:val="left" w:pos="4410"/>
          <w:tab w:val="left" w:pos="5387"/>
          <w:tab w:val="left" w:pos="6120"/>
          <w:tab w:val="left" w:pos="7938"/>
        </w:tabs>
        <w:ind w:firstLine="142"/>
        <w:rPr>
          <w:rFonts w:ascii="Times New Roman" w:hAnsi="Times New Roman"/>
          <w:sz w:val="24"/>
          <w:szCs w:val="24"/>
          <w:lang w:val="pt-BR"/>
        </w:rPr>
      </w:pPr>
      <w:r w:rsidRPr="008068E3">
        <w:rPr>
          <w:rFonts w:ascii="Times New Roman" w:hAnsi="Times New Roman"/>
          <w:b/>
          <w:color w:val="C00000"/>
          <w:sz w:val="24"/>
          <w:szCs w:val="24"/>
          <w:lang w:val="pt-BR"/>
        </w:rPr>
        <w:t>Câu 22:</w:t>
      </w:r>
      <w:r w:rsidRPr="003F1069">
        <w:rPr>
          <w:rFonts w:ascii="Times New Roman" w:hAnsi="Times New Roman"/>
          <w:sz w:val="24"/>
          <w:szCs w:val="24"/>
          <w:lang w:val="pt-BR"/>
        </w:rPr>
        <w:t xml:space="preserve"> </w:t>
      </w:r>
    </w:p>
    <w:p w:rsidR="0063680E" w:rsidRPr="003F1069" w:rsidRDefault="00D67DCD" w:rsidP="003F1069">
      <w:pPr>
        <w:shd w:val="clear" w:color="auto" w:fill="F79646"/>
        <w:tabs>
          <w:tab w:val="left" w:pos="284"/>
          <w:tab w:val="left" w:pos="2835"/>
          <w:tab w:val="left" w:pos="4410"/>
          <w:tab w:val="left" w:pos="5387"/>
          <w:tab w:val="left" w:pos="6120"/>
          <w:tab w:val="left" w:pos="7938"/>
        </w:tabs>
        <w:ind w:firstLine="142"/>
        <w:rPr>
          <w:rFonts w:ascii="Times New Roman" w:hAnsi="Times New Roman"/>
          <w:b/>
          <w:sz w:val="24"/>
          <w:szCs w:val="24"/>
          <w:lang w:val="pt-BR"/>
        </w:rPr>
      </w:pPr>
      <w:r w:rsidRPr="003F1069">
        <w:rPr>
          <w:rFonts w:ascii="Times New Roman" w:hAnsi="Times New Roman"/>
          <w:b/>
          <w:sz w:val="24"/>
          <w:szCs w:val="24"/>
          <w:lang w:val="pt-BR"/>
        </w:rPr>
        <w:sym w:font="Wingdings" w:char="F040"/>
      </w:r>
      <w:r w:rsidRPr="003F1069">
        <w:rPr>
          <w:rFonts w:ascii="Times New Roman" w:hAnsi="Times New Roman"/>
          <w:b/>
          <w:sz w:val="24"/>
          <w:szCs w:val="24"/>
          <w:lang w:val="pt-BR"/>
        </w:rPr>
        <w:t xml:space="preserve"> Hướng dẫn</w:t>
      </w:r>
      <w:r w:rsidR="0063680E" w:rsidRPr="003F1069">
        <w:rPr>
          <w:rFonts w:ascii="Times New Roman" w:hAnsi="Times New Roman"/>
          <w:b/>
          <w:sz w:val="24"/>
          <w:szCs w:val="24"/>
          <w:lang w:val="pt-BR"/>
        </w:rPr>
        <w:t>:</w:t>
      </w:r>
      <w:r w:rsidRPr="003F1069">
        <w:rPr>
          <w:rFonts w:ascii="Times New Roman" w:hAnsi="Times New Roman"/>
          <w:b/>
          <w:sz w:val="24"/>
          <w:szCs w:val="24"/>
          <w:lang w:val="pt-BR"/>
        </w:rPr>
        <w:t xml:space="preserve"> Chọn </w:t>
      </w:r>
      <w:r w:rsidRPr="008068E3">
        <w:rPr>
          <w:rFonts w:ascii="Times New Roman" w:hAnsi="Times New Roman"/>
          <w:b/>
          <w:color w:val="0000FF"/>
          <w:sz w:val="24"/>
          <w:szCs w:val="24"/>
          <w:lang w:val="pt-BR"/>
        </w:rPr>
        <w:t>A.</w:t>
      </w:r>
      <w:r w:rsidR="0063680E" w:rsidRPr="003F1069">
        <w:rPr>
          <w:rFonts w:ascii="Times New Roman" w:hAnsi="Times New Roman"/>
          <w:sz w:val="24"/>
          <w:szCs w:val="24"/>
          <w:lang w:val="pt-BR"/>
        </w:rPr>
        <w:t xml:space="preserve"> </w:t>
      </w:r>
    </w:p>
    <w:p w:rsidR="00D67DCD" w:rsidRPr="003F1069" w:rsidRDefault="00D67DCD" w:rsidP="003F1069">
      <w:pPr>
        <w:tabs>
          <w:tab w:val="left" w:pos="284"/>
          <w:tab w:val="left" w:pos="2835"/>
          <w:tab w:val="left" w:pos="4410"/>
          <w:tab w:val="left" w:pos="5387"/>
          <w:tab w:val="left" w:pos="6120"/>
          <w:tab w:val="left" w:pos="7938"/>
        </w:tabs>
        <w:ind w:firstLine="142"/>
        <w:rPr>
          <w:rFonts w:ascii="Times New Roman" w:hAnsi="Times New Roman"/>
          <w:sz w:val="24"/>
          <w:szCs w:val="24"/>
          <w:lang w:val="pt-BR"/>
        </w:rPr>
      </w:pPr>
      <w:r w:rsidRPr="003F1069">
        <w:rPr>
          <w:rFonts w:ascii="Times New Roman" w:hAnsi="Times New Roman"/>
          <w:sz w:val="24"/>
          <w:szCs w:val="24"/>
          <w:lang w:val="pt-BR"/>
        </w:rPr>
        <w:t>Ta có:</w:t>
      </w:r>
    </w:p>
    <w:p w:rsidR="00D67DCD"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szCs w:val="24"/>
          <w:lang w:val="pt-BR"/>
        </w:rPr>
      </w:pPr>
      <w:r w:rsidRPr="003F1069">
        <w:rPr>
          <w:rFonts w:ascii="Courier New" w:hAnsi="Courier New"/>
          <w:szCs w:val="24"/>
          <w:lang w:val="pt-BR"/>
        </w:rPr>
        <w:t>o</w:t>
      </w:r>
      <w:r w:rsidRPr="003F1069">
        <w:rPr>
          <w:rFonts w:ascii="Courier New" w:hAnsi="Courier New"/>
          <w:szCs w:val="24"/>
          <w:lang w:val="pt-BR"/>
        </w:rPr>
        <w:tab/>
      </w:r>
      <w:r w:rsidR="00D67DCD" w:rsidRPr="003F1069">
        <w:rPr>
          <w:position w:val="-12"/>
          <w:szCs w:val="24"/>
          <w:lang w:val="pt-BR"/>
        </w:rPr>
        <w:object w:dxaOrig="840" w:dyaOrig="360">
          <v:shape id="_x0000_i1204" type="#_x0000_t75" style="width:42pt;height:18pt" o:ole="">
            <v:imagedata r:id="rId419" o:title=""/>
          </v:shape>
          <o:OLEObject Type="Embed" ProgID="Equation.DSMT4" ShapeID="_x0000_i1204" DrawAspect="Content" ObjectID="_1705820217" r:id="rId420"/>
        </w:object>
      </w:r>
      <w:r w:rsidR="00D67DCD" w:rsidRPr="003F1069">
        <w:rPr>
          <w:szCs w:val="24"/>
          <w:lang w:val="pt-BR"/>
        </w:rPr>
        <w:t xml:space="preserve">W, </w:t>
      </w:r>
      <w:r w:rsidR="00D67DCD" w:rsidRPr="003F1069">
        <w:rPr>
          <w:position w:val="-6"/>
          <w:szCs w:val="24"/>
          <w:lang w:val="pt-BR"/>
        </w:rPr>
        <w:object w:dxaOrig="520" w:dyaOrig="279">
          <v:shape id="_x0000_i1205" type="#_x0000_t75" style="width:25.5pt;height:14.25pt" o:ole="">
            <v:imagedata r:id="rId421" o:title=""/>
          </v:shape>
          <o:OLEObject Type="Embed" ProgID="Equation.DSMT4" ShapeID="_x0000_i1205" DrawAspect="Content" ObjectID="_1705820218" r:id="rId422"/>
        </w:object>
      </w:r>
      <w:r w:rsidR="00D67DCD" w:rsidRPr="003F1069">
        <w:rPr>
          <w:szCs w:val="24"/>
          <w:lang w:val="pt-BR"/>
        </w:rPr>
        <w:t>m.</w:t>
      </w:r>
    </w:p>
    <w:p w:rsidR="00590200"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szCs w:val="24"/>
          <w:lang w:val="pt-BR"/>
        </w:rPr>
      </w:pPr>
      <w:r w:rsidRPr="003F1069">
        <w:rPr>
          <w:rFonts w:ascii="Courier New" w:hAnsi="Courier New"/>
          <w:szCs w:val="24"/>
          <w:lang w:val="pt-BR"/>
        </w:rPr>
        <w:t>o</w:t>
      </w:r>
      <w:r w:rsidRPr="003F1069">
        <w:rPr>
          <w:rFonts w:ascii="Courier New" w:hAnsi="Courier New"/>
          <w:szCs w:val="24"/>
          <w:lang w:val="pt-BR"/>
        </w:rPr>
        <w:tab/>
      </w:r>
      <w:r w:rsidR="00D67DCD" w:rsidRPr="003F1069">
        <w:rPr>
          <w:position w:val="-36"/>
          <w:szCs w:val="24"/>
        </w:rPr>
        <w:object w:dxaOrig="3180" w:dyaOrig="780">
          <v:shape id="_x0000_i1206" type="#_x0000_t75" style="width:159pt;height:39pt" o:ole="">
            <v:imagedata r:id="rId423" o:title=""/>
          </v:shape>
          <o:OLEObject Type="Embed" ProgID="Equation.DSMT4" ShapeID="_x0000_i1206" DrawAspect="Content" ObjectID="_1705820219" r:id="rId424"/>
        </w:object>
      </w:r>
      <w:r w:rsidR="0063680E" w:rsidRPr="003F1069">
        <w:rPr>
          <w:szCs w:val="24"/>
        </w:rPr>
        <w:t>W/m</w:t>
      </w:r>
      <w:r w:rsidR="0063680E" w:rsidRPr="003F1069">
        <w:rPr>
          <w:szCs w:val="24"/>
          <w:vertAlign w:val="superscript"/>
        </w:rPr>
        <w:t>2</w:t>
      </w:r>
      <w:r w:rsidR="00D67DCD" w:rsidRPr="003F1069">
        <w:rPr>
          <w:szCs w:val="24"/>
        </w:rPr>
        <w:t>.</w:t>
      </w:r>
    </w:p>
    <w:p w:rsidR="00590200" w:rsidRPr="003F1069" w:rsidRDefault="00590200"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8068E3">
        <w:rPr>
          <w:rFonts w:ascii="Times New Roman" w:hAnsi="Times New Roman"/>
          <w:b/>
          <w:bCs/>
          <w:color w:val="C00000"/>
          <w:sz w:val="24"/>
          <w:szCs w:val="24"/>
        </w:rPr>
        <w:t>Câu 23:</w:t>
      </w:r>
      <w:r w:rsidRPr="003F1069">
        <w:rPr>
          <w:rFonts w:ascii="Times New Roman" w:hAnsi="Times New Roman"/>
          <w:bCs/>
          <w:sz w:val="24"/>
          <w:szCs w:val="24"/>
        </w:rPr>
        <w:t xml:space="preserve"> </w:t>
      </w:r>
    </w:p>
    <w:p w:rsidR="0063680E" w:rsidRPr="003F1069" w:rsidRDefault="00590200" w:rsidP="003F1069">
      <w:pPr>
        <w:shd w:val="clear" w:color="auto" w:fill="F79646"/>
        <w:tabs>
          <w:tab w:val="left" w:pos="284"/>
          <w:tab w:val="left" w:pos="2835"/>
          <w:tab w:val="left" w:pos="4410"/>
          <w:tab w:val="left" w:pos="5387"/>
          <w:tab w:val="left" w:pos="6120"/>
          <w:tab w:val="left" w:pos="7938"/>
        </w:tabs>
        <w:ind w:firstLine="142"/>
        <w:rPr>
          <w:rFonts w:ascii="Times New Roman" w:hAnsi="Times New Roman"/>
          <w:b/>
          <w:sz w:val="24"/>
          <w:szCs w:val="24"/>
        </w:rPr>
      </w:pPr>
      <w:r w:rsidRPr="003F1069">
        <w:rPr>
          <w:rFonts w:ascii="Times New Roman" w:hAnsi="Times New Roman"/>
          <w:b/>
          <w:sz w:val="24"/>
          <w:szCs w:val="24"/>
          <w:lang w:val="nl-NL"/>
        </w:rPr>
        <w:sym w:font="Wingdings" w:char="F040"/>
      </w:r>
      <w:r w:rsidRPr="003F1069">
        <w:rPr>
          <w:rFonts w:ascii="Times New Roman" w:hAnsi="Times New Roman"/>
          <w:b/>
          <w:sz w:val="24"/>
          <w:szCs w:val="24"/>
          <w:lang w:val="nl-NL"/>
        </w:rPr>
        <w:t xml:space="preserve"> Hướng dẫn</w:t>
      </w:r>
      <w:r w:rsidR="0063680E" w:rsidRPr="003F1069">
        <w:rPr>
          <w:rFonts w:ascii="Times New Roman" w:hAnsi="Times New Roman"/>
          <w:b/>
          <w:sz w:val="24"/>
          <w:szCs w:val="24"/>
          <w:lang w:val="nl-NL"/>
        </w:rPr>
        <w:t>:</w:t>
      </w:r>
      <w:r w:rsidRPr="003F1069">
        <w:rPr>
          <w:rFonts w:ascii="Times New Roman" w:hAnsi="Times New Roman"/>
          <w:b/>
          <w:sz w:val="24"/>
          <w:szCs w:val="24"/>
          <w:lang w:val="nl-NL"/>
        </w:rPr>
        <w:t xml:space="preserve"> Chọn </w:t>
      </w:r>
      <w:r w:rsidRPr="008068E3">
        <w:rPr>
          <w:rFonts w:ascii="Times New Roman" w:hAnsi="Times New Roman"/>
          <w:b/>
          <w:color w:val="0000FF"/>
          <w:sz w:val="24"/>
          <w:szCs w:val="24"/>
          <w:lang w:val="nl-NL"/>
        </w:rPr>
        <w:t>B.</w:t>
      </w:r>
      <w:r w:rsidR="0063680E" w:rsidRPr="003F1069">
        <w:rPr>
          <w:rFonts w:ascii="Times New Roman" w:hAnsi="Times New Roman"/>
          <w:sz w:val="24"/>
          <w:szCs w:val="24"/>
          <w:lang w:val="nl-NL"/>
        </w:rPr>
        <w:t xml:space="preserve"> </w:t>
      </w:r>
    </w:p>
    <w:p w:rsidR="00590200" w:rsidRPr="003F1069" w:rsidRDefault="00590200"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 xml:space="preserve">Dễ thấy hệ thức </w:t>
      </w:r>
      <w:r w:rsidR="00363AB4" w:rsidRPr="003F1069">
        <w:rPr>
          <w:rFonts w:ascii="Times New Roman" w:hAnsi="Times New Roman"/>
          <w:position w:val="-12"/>
          <w:sz w:val="24"/>
          <w:szCs w:val="24"/>
        </w:rPr>
        <w:object w:dxaOrig="980" w:dyaOrig="360">
          <v:shape id="_x0000_i1207" type="#_x0000_t75" style="width:48.75pt;height:18pt" o:ole="">
            <v:imagedata r:id="rId425" o:title=""/>
          </v:shape>
          <o:OLEObject Type="Embed" ProgID="Equation.DSMT4" ShapeID="_x0000_i1207" DrawAspect="Content" ObjectID="_1705820220" r:id="rId426"/>
        </w:object>
      </w:r>
      <w:r w:rsidRPr="003F1069">
        <w:rPr>
          <w:rFonts w:ascii="Times New Roman" w:hAnsi="Times New Roman"/>
          <w:bCs/>
          <w:sz w:val="24"/>
          <w:szCs w:val="24"/>
        </w:rPr>
        <w:t xml:space="preserve"> tương ứng cho hai đại lượng ngược pha → vị trí cân bằng của </w:t>
      </w:r>
      <w:r w:rsidR="00363AB4" w:rsidRPr="003F1069">
        <w:rPr>
          <w:rFonts w:ascii="Times New Roman" w:hAnsi="Times New Roman"/>
          <w:position w:val="-4"/>
          <w:sz w:val="24"/>
          <w:szCs w:val="24"/>
        </w:rPr>
        <w:object w:dxaOrig="320" w:dyaOrig="260">
          <v:shape id="_x0000_i1208" type="#_x0000_t75" style="width:15.75pt;height:12.75pt" o:ole="">
            <v:imagedata r:id="rId427" o:title=""/>
          </v:shape>
          <o:OLEObject Type="Embed" ProgID="Equation.DSMT4" ShapeID="_x0000_i1208" DrawAspect="Content" ObjectID="_1705820221" r:id="rId428"/>
        </w:object>
      </w:r>
      <w:r w:rsidRPr="003F1069">
        <w:rPr>
          <w:rFonts w:ascii="Times New Roman" w:hAnsi="Times New Roman"/>
          <w:bCs/>
          <w:sz w:val="24"/>
          <w:szCs w:val="24"/>
        </w:rPr>
        <w:t xml:space="preserve"> và </w:t>
      </w:r>
      <w:r w:rsidR="00363AB4" w:rsidRPr="003F1069">
        <w:rPr>
          <w:rFonts w:ascii="Times New Roman" w:hAnsi="Times New Roman"/>
          <w:position w:val="-6"/>
          <w:sz w:val="24"/>
          <w:szCs w:val="24"/>
        </w:rPr>
        <w:object w:dxaOrig="279" w:dyaOrig="279">
          <v:shape id="_x0000_i1209" type="#_x0000_t75" style="width:14.25pt;height:14.25pt" o:ole="">
            <v:imagedata r:id="rId429" o:title=""/>
          </v:shape>
          <o:OLEObject Type="Embed" ProgID="Equation.DSMT4" ShapeID="_x0000_i1209" DrawAspect="Content" ObjectID="_1705820222" r:id="rId430"/>
        </w:object>
      </w:r>
      <w:r w:rsidRPr="003F1069">
        <w:rPr>
          <w:rFonts w:ascii="Times New Roman" w:hAnsi="Times New Roman"/>
          <w:bCs/>
          <w:sz w:val="24"/>
          <w:szCs w:val="24"/>
        </w:rPr>
        <w:t xml:space="preserve"> có thể cách nhau một khoảng là một nửa bước sóng.</w:t>
      </w:r>
    </w:p>
    <w:p w:rsidR="005A0730" w:rsidRPr="003F1069" w:rsidRDefault="00ED47C7"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8068E3">
        <w:rPr>
          <w:rFonts w:ascii="Times New Roman" w:hAnsi="Times New Roman"/>
          <w:b/>
          <w:color w:val="C00000"/>
          <w:sz w:val="24"/>
          <w:szCs w:val="24"/>
          <w:lang w:val="nl-NL"/>
        </w:rPr>
        <w:t>Câu 24:</w:t>
      </w:r>
    </w:p>
    <w:p w:rsidR="00ED47C7" w:rsidRPr="003F1069" w:rsidRDefault="007F2DB7" w:rsidP="003F1069">
      <w:pPr>
        <w:shd w:val="clear" w:color="auto" w:fill="F79646"/>
        <w:tabs>
          <w:tab w:val="left" w:pos="284"/>
          <w:tab w:val="left" w:pos="2835"/>
          <w:tab w:val="left" w:pos="4410"/>
          <w:tab w:val="left" w:pos="5387"/>
          <w:tab w:val="left" w:pos="6120"/>
          <w:tab w:val="left" w:pos="7938"/>
        </w:tabs>
        <w:ind w:firstLine="142"/>
        <w:rPr>
          <w:rFonts w:ascii="Times New Roman" w:hAnsi="Times New Roman"/>
          <w:b/>
          <w:sz w:val="24"/>
          <w:szCs w:val="24"/>
        </w:rPr>
      </w:pPr>
      <w:r>
        <w:rPr>
          <w:rFonts w:ascii="Times New Roman" w:hAnsi="Times New Roman"/>
          <w:noProof/>
          <w:sz w:val="24"/>
          <w:szCs w:val="24"/>
        </w:rPr>
        <mc:AlternateContent>
          <mc:Choice Requires="wpc">
            <w:drawing>
              <wp:anchor distT="0" distB="0" distL="114300" distR="114300" simplePos="0" relativeHeight="251654656" behindDoc="0" locked="1" layoutInCell="1" allowOverlap="1">
                <wp:simplePos x="0" y="0"/>
                <wp:positionH relativeFrom="column">
                  <wp:posOffset>4512310</wp:posOffset>
                </wp:positionH>
                <wp:positionV relativeFrom="paragraph">
                  <wp:posOffset>229870</wp:posOffset>
                </wp:positionV>
                <wp:extent cx="2091055" cy="1124585"/>
                <wp:effectExtent l="0" t="38100" r="4445" b="0"/>
                <wp:wrapSquare wrapText="bothSides"/>
                <wp:docPr id="661" name="Canvas 1"/>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266" name="Group 266">
                          <a:extLst>
                            <a:ext uri="{FF2B5EF4-FFF2-40B4-BE49-F238E27FC236}"/>
                          </a:extLst>
                        </wpg:cNvPr>
                        <wpg:cNvGrpSpPr/>
                        <wpg:grpSpPr>
                          <a:xfrm>
                            <a:off x="10015" y="20351"/>
                            <a:ext cx="2057400" cy="1089026"/>
                            <a:chOff x="0" y="0"/>
                            <a:chExt cx="2057400" cy="1089026"/>
                          </a:xfrm>
                        </wpg:grpSpPr>
                        <wps:wsp>
                          <wps:cNvPr id="267" name="Straight Connector 267">
                            <a:extLst>
                              <a:ext uri="{FF2B5EF4-FFF2-40B4-BE49-F238E27FC236}"/>
                            </a:extLst>
                          </wps:cNvPr>
                          <wps:cNvCnPr/>
                          <wps:spPr>
                            <a:xfrm>
                              <a:off x="0" y="862012"/>
                              <a:ext cx="1381125" cy="0"/>
                            </a:xfrm>
                            <a:prstGeom prst="line">
                              <a:avLst/>
                            </a:prstGeom>
                            <a:noFill/>
                            <a:ln w="12700" cap="flat" cmpd="sng" algn="ctr">
                              <a:solidFill>
                                <a:sysClr val="windowText" lastClr="000000"/>
                              </a:solidFill>
                              <a:prstDash val="solid"/>
                              <a:headEnd type="oval" w="sm" len="sm"/>
                              <a:tailEnd type="stealth" w="sm" len="med"/>
                            </a:ln>
                            <a:effectLst/>
                          </wps:spPr>
                          <wps:bodyPr/>
                        </wps:wsp>
                        <wps:wsp>
                          <wps:cNvPr id="268" name="Straight Connector 268">
                            <a:extLst>
                              <a:ext uri="{FF2B5EF4-FFF2-40B4-BE49-F238E27FC236}"/>
                            </a:extLst>
                          </wps:cNvPr>
                          <wps:cNvCnPr/>
                          <wps:spPr>
                            <a:xfrm flipV="1">
                              <a:off x="1381125" y="0"/>
                              <a:ext cx="485775" cy="862012"/>
                            </a:xfrm>
                            <a:prstGeom prst="line">
                              <a:avLst/>
                            </a:prstGeom>
                            <a:noFill/>
                            <a:ln w="12700" cap="flat" cmpd="sng" algn="ctr">
                              <a:solidFill>
                                <a:sysClr val="windowText" lastClr="000000"/>
                              </a:solidFill>
                              <a:prstDash val="solid"/>
                              <a:tailEnd type="stealth" w="sm" len="med"/>
                            </a:ln>
                            <a:effectLst/>
                          </wps:spPr>
                          <wps:bodyPr/>
                        </wps:wsp>
                        <wps:wsp>
                          <wps:cNvPr id="269" name="Straight Connector 269">
                            <a:extLst>
                              <a:ext uri="{FF2B5EF4-FFF2-40B4-BE49-F238E27FC236}"/>
                            </a:extLst>
                          </wps:cNvPr>
                          <wps:cNvCnPr/>
                          <wps:spPr>
                            <a:xfrm flipV="1">
                              <a:off x="0" y="4762"/>
                              <a:ext cx="1847850" cy="857250"/>
                            </a:xfrm>
                            <a:prstGeom prst="line">
                              <a:avLst/>
                            </a:prstGeom>
                            <a:noFill/>
                            <a:ln w="12700" cap="flat" cmpd="sng" algn="ctr">
                              <a:solidFill>
                                <a:sysClr val="windowText" lastClr="000000"/>
                              </a:solidFill>
                              <a:prstDash val="solid"/>
                              <a:tailEnd type="stealth" w="sm" len="med"/>
                            </a:ln>
                            <a:effectLst/>
                          </wps:spPr>
                          <wps:bodyPr/>
                        </wps:wsp>
                        <pic:pic xmlns:pic="http://schemas.openxmlformats.org/drawingml/2006/picture">
                          <pic:nvPicPr>
                            <pic:cNvPr id="270" name="Picture 270"/>
                            <pic:cNvPicPr/>
                          </pic:nvPicPr>
                          <pic:blipFill>
                            <a:blip r:embed="rId431"/>
                            <a:stretch>
                              <a:fillRect/>
                            </a:stretch>
                          </pic:blipFill>
                          <pic:spPr>
                            <a:xfrm>
                              <a:off x="704851" y="231776"/>
                              <a:ext cx="190500" cy="215900"/>
                            </a:xfrm>
                            <a:prstGeom prst="rect">
                              <a:avLst/>
                            </a:prstGeom>
                          </pic:spPr>
                        </pic:pic>
                        <pic:pic xmlns:pic="http://schemas.openxmlformats.org/drawingml/2006/picture">
                          <pic:nvPicPr>
                            <pic:cNvPr id="271" name="Picture 271"/>
                            <pic:cNvPicPr/>
                          </pic:nvPicPr>
                          <pic:blipFill>
                            <a:blip r:embed="rId432"/>
                            <a:stretch>
                              <a:fillRect/>
                            </a:stretch>
                          </pic:blipFill>
                          <pic:spPr>
                            <a:xfrm>
                              <a:off x="603251" y="873126"/>
                              <a:ext cx="203200" cy="215900"/>
                            </a:xfrm>
                            <a:prstGeom prst="rect">
                              <a:avLst/>
                            </a:prstGeom>
                          </pic:spPr>
                        </pic:pic>
                        <pic:pic xmlns:pic="http://schemas.openxmlformats.org/drawingml/2006/picture">
                          <pic:nvPicPr>
                            <pic:cNvPr id="272" name="Picture 272"/>
                            <pic:cNvPicPr/>
                          </pic:nvPicPr>
                          <pic:blipFill>
                            <a:blip r:embed="rId433"/>
                            <a:stretch>
                              <a:fillRect/>
                            </a:stretch>
                          </pic:blipFill>
                          <pic:spPr>
                            <a:xfrm>
                              <a:off x="1719262" y="339726"/>
                              <a:ext cx="215900" cy="215900"/>
                            </a:xfrm>
                            <a:prstGeom prst="rect">
                              <a:avLst/>
                            </a:prstGeom>
                          </pic:spPr>
                        </pic:pic>
                        <wps:wsp>
                          <wps:cNvPr id="273" name="Straight Connector 273">
                            <a:extLst>
                              <a:ext uri="{FF2B5EF4-FFF2-40B4-BE49-F238E27FC236}"/>
                            </a:extLst>
                          </wps:cNvPr>
                          <wps:cNvCnPr/>
                          <wps:spPr>
                            <a:xfrm>
                              <a:off x="1381125" y="862012"/>
                              <a:ext cx="676275" cy="0"/>
                            </a:xfrm>
                            <a:prstGeom prst="line">
                              <a:avLst/>
                            </a:prstGeom>
                            <a:noFill/>
                            <a:ln w="9525" cap="flat" cmpd="sng" algn="ctr">
                              <a:solidFill>
                                <a:sysClr val="windowText" lastClr="000000"/>
                              </a:solidFill>
                              <a:prstDash val="lgDash"/>
                            </a:ln>
                            <a:effectLst/>
                          </wps:spPr>
                          <wps:bodyPr/>
                        </wps:wsp>
                        <wps:wsp>
                          <wps:cNvPr id="274" name="Arc 274">
                            <a:extLst>
                              <a:ext uri="{FF2B5EF4-FFF2-40B4-BE49-F238E27FC236}"/>
                            </a:extLst>
                          </wps:cNvPr>
                          <wps:cNvSpPr/>
                          <wps:spPr>
                            <a:xfrm>
                              <a:off x="1185863" y="688180"/>
                              <a:ext cx="347663" cy="347663"/>
                            </a:xfrm>
                            <a:prstGeom prst="arc">
                              <a:avLst>
                                <a:gd name="adj1" fmla="val 18348953"/>
                                <a:gd name="adj2" fmla="val 0"/>
                              </a:avLst>
                            </a:prstGeom>
                            <a:no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75" name="Picture 275"/>
                            <pic:cNvPicPr/>
                          </pic:nvPicPr>
                          <pic:blipFill>
                            <a:blip r:embed="rId434"/>
                            <a:stretch>
                              <a:fillRect/>
                            </a:stretch>
                          </pic:blipFill>
                          <pic:spPr>
                            <a:xfrm>
                              <a:off x="1528762" y="651272"/>
                              <a:ext cx="190500" cy="190500"/>
                            </a:xfrm>
                            <a:prstGeom prst="rect">
                              <a:avLst/>
                            </a:prstGeom>
                          </pic:spPr>
                        </pic:pic>
                        <wps:wsp>
                          <wps:cNvPr id="276" name="Arc 276">
                            <a:extLst>
                              <a:ext uri="{FF2B5EF4-FFF2-40B4-BE49-F238E27FC236}"/>
                            </a:extLst>
                          </wps:cNvPr>
                          <wps:cNvSpPr/>
                          <wps:spPr>
                            <a:xfrm>
                              <a:off x="1127125" y="650876"/>
                              <a:ext cx="422274" cy="422274"/>
                            </a:xfrm>
                            <a:prstGeom prst="arc">
                              <a:avLst>
                                <a:gd name="adj1" fmla="val 10936565"/>
                                <a:gd name="adj2" fmla="val 18602371"/>
                              </a:avLst>
                            </a:prstGeom>
                            <a:no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77" name="Picture 277"/>
                            <pic:cNvPicPr/>
                          </pic:nvPicPr>
                          <pic:blipFill>
                            <a:blip r:embed="rId435"/>
                            <a:stretch>
                              <a:fillRect/>
                            </a:stretch>
                          </pic:blipFill>
                          <pic:spPr>
                            <a:xfrm>
                              <a:off x="1235868" y="681831"/>
                              <a:ext cx="139700" cy="1778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1" o:spid="_x0000_s1026" editas="canvas" style="position:absolute;margin-left:355.3pt;margin-top:18.1pt;width:164.65pt;height:88.55pt;z-index:251654656" coordsize="20910,11245"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Pt8ghVTBgAA4h8AAA4AAABkcnMvZTJvRG9jLnhtbOxZXW/bNhR9H7D/ IOg9tb4lG3WKNImLAkUXLN36TEuUpU0SNZKOkw377zv8kB3badp0TpsWDRCbNCnykvfw8Nyr5y+u 28a5olzUrJu6/jPPdWiXs6LuFlP3t3ezo8x1hCRdQRrW0al7Q4X74vjnn56v+gkNWMWagnIHg3Ri suqnbiVlPxmNRF7RlohnrKcdGkvGWyJR5YtRwckKo7fNKPC8ZLRivOg5y6kQ+PXMNLrHevyypLn8 pSwFlU4zdWGb1J9cf87V5+j4OZksOOmrOrdmkM+woiV1h0nXQ50RSZwlr/eGauucM8FK+Sxn7YiV ZZ1TvQasxvd2VnNKuisi9GJy7M5gIEoHHHe+UHYL1tTFrG4aVem5kKcNd64Idm1V1ZKqfRpt9RrB iol6Vn2v4EeKLqt+MVkt+rU/gYEdhz5o/a84W/Z6+YtJ/vbqgjt1MXWDJHGdjrRAk+7gqB+U2fRa vhHSlszu/zObBS/j81l0NEPpKPJeRkcvz6Px0SwIs/MgnZ0GYfKvXd3wPJZm5zMrwtSveH/ZX3C7 xIWpqZmuS96qb3jSucYB8Dw/dp0bWOmFsW/ghXGdHI2BF6eRBxTmaPe9bOwFiemRV0Cpeh6NaLOw zKvzjzwJlxgDtMlrs1Y9DpPYuEH8PzdcVqSn2g1iyw3p4IZLyUm9qKRzyroOR45x+CQ9tE/s5Mon unjaWYeIiYBv7vCG2c0swdEKtl3hh5nvB/CUcoXe7vVWGvi/oqx11DmYuk3dqdWTCbkCvMxBUC2q i/q5Y+rc4HcyaTpnBdcGqfYyAZ+VDZGYpe0BXNEtXIc0CxBlLrkecuvYiRuxOXV1V7DVO0DHdRqi jyMM1X9qJdtn0Zh8RkRljqwe1Sy4oqQ47wpH3vQ4Lwwn2lUmihbDUhiCgrZckrrZ9BOSkkZW211b Wtipm04tlmp6tVuifGK8oEpzVtxo5wCXGorGaV8Ak7huDDXcicnsK2HSKZu6/x3I0PMPXDFgcICg ZjDNFFEWp6lF5wa+3ylEvxfoje+F3vgpQc8QY5Qmu7SYRWkW2xsKGAxQNmwz3HMD8X0P3PjowOvr fIJ/K4dQ2ruHP65v8ZRccuraQdpPGqMl/M9lfwSJ2RNZz+umljdaLgOEyqju6qLO1ZWpKreUVQrX G/pEu5rWwVWmEDD0U08pQKj61iBzENwgH1XZmgulvSMA71ixUcFnLF+2tJNG1nOKixMxhajqXrgO n9B2TnGH8teFVVVCcirzSt1EJe7fX6E7DFTXDdrKjWHK5g8IhdQD4/pGt4V+mlpZNgg3f+zFg24L /HiM8r2ngsMWfdzvVAzaLGOILsIus8EofENQwXbtQkV7Rm2zgtRTgIqltzUiDgCVxAsDC5UsDf1B wQ9QgexHWGp05Q+omHgtDfahoj3zlKASqiONCPeArOKn/jjAFatCujAcp3tYMVSiY5BHwoqV35ZW UNvj4wcF5B+IBNNwcPDlHZEgWnW4cLjo/OGR4Dregys2gnojuBNIoUFwf4TcHxwOjmMdaH61aLBZ qMjQ3lhPN3RLowFEJzyH7ogeGzWXQ0JniFyHZMomm+NncZYA3EBNkmV+pqGxQU0IBa2aVRLBlu/V BYTnG1mgzsSisHcoKf7AfVq2DZKPiNEdPwujbBxbUrrdDXSy6TZAVesMnRUY9LkafS8x8bWRuM5L IJL9RCA6nCEFgwtV9PmsRtblDZIhF4Rjn/AjEs9orRj/G6kKJHGRz/hrSZRabl534LqxH0XoJnUl QjyDCr/dMr/d0i3bU4aMJzyB2XRR9ZfNUCw5a98j33yiZkUT6XLMbbI5tnIqTXIZGeucnpzobkaG v+kuVd7WpACUm95dvye8t4GUhIB4ywZ+3cs1mb7GqSdLycpai91NrgXOX6da1LWK/29ISyLVsasl Y0VYT0kgRI8gEOIgUzG45pcYacPdcPxW3GFjkHv55TPiji8kENYZe8PtB8/X7yqCT+H2INUZYMXt sQc/GP8OQj4KAnUHaW635Xv3/gHc7o3DJE40wLevgC1u97PEC8JUx1Tgyx8U/4Piv2WKX78sulhn ltKnRvH2SB40BgxCSEi8ldASErJu552gj7hwyBcg8ZQ9QmpJvxvEW1ktEfR7ZK0U7Utv9ab6dl33 2ryaP/4PAAD//wMAUEsDBBQABgAIAAAAIQBaP5S52wAAADEDAAAZAAAAZHJzL19yZWxzL2Uyb0Rv Yy54bWwucmVsc7zSy2rDMBAF0H2g/yBmX8t2HoQSOZsSyDYkHzBIY1vUeiCpefx9BKWQQHB2XmqG ufcstNlezcDOFKJ2VkBVlMDISqe07QScjrvPNbCY0CocnCUBN4qwbT5mmwMNmPJR7LWPLKfYKKBP yX9xHmVPBmPhPNm8aV0wmPIzdNyj/MGOeF2WKx4eM6B5ymR7JSDs1RzY8eZz8/ts17Za0reTv4Zs elHBtcndORBDR0mAIaXxbzgvLqYF/tpQT2OoxwzVNIZqzLCcxrAcMyymMSz+Dfzpozd3AAAA//8D AFBLAwQUAAYACAAAACEAUfd7C+IAAAALAQAADwAAAGRycy9kb3ducmV2LnhtbEyPwU7DMBBE70j8 g7VI3KidpErbEKdCSCAEB6BE4urG28QiXkex2wS+HvcEx9U8zbwtt7Pt2QlHbxxJSBYCGFLjtKFW Qv3xcLMG5oMirXpHKOEbPWyry4tSFdpN9I6nXWhZLCFfKAldCEPBuW86tMov3IAUs4MbrQrxHFuu RzXFctvzVIicW2UoLnRqwPsOm6/d0UpYpod+/faYv/w81fX0/Lk0K/FqpLy+mu9ugQWcwx8MZ/2o DlV02rsjac96CatE5BGVkOUpsDMgss0G2F5CmmQZ8Krk/3+ofgEAAP//AwBQSwMEFAAGAAgAAAAh AF4yp4fsAQAAtgIAABQAAABkcnMvbWVkaWEvaW1hZ2U0LndtZmxSz2sTQRT+ZjZrbRLYTa0Hf6Br QZHSVpCC6Cnbzdp4iAQTMOBh2cZpuyXZxGyM5iAKigcvEUS8+k9481AoePHsSYVeBI9F9qRgfG9c PKjDPuZ739v93sz3VmAWMG4JQOIpeJkUUhChkZDT6VSjFXEs4wqSgOaKcl/siwJl5w5ZKKIWDreb 474C6pjL2OMghSlgU75L6A3Fa5J/ScG9ZllNMpqXL8R3nCT0Q67TF7ye65PQ4exm1FWJc13dc270 umGM6vsWXq1+HpUffBnxmzmKZdKk++Binhm+QwsD8Vu7LBYy7d2fXM20BWs3xt2NXgejr1c+jcpU +b+20D0O/umxg0eSvWMPpHD7/aR21fMEPhLHUVFJtBU7jXak4rZacq7F7RWYAjO5SqPWvAQcuRnF bqezFiZR2+vdVvVwSyUomX9fuWRkBy2ZXu/uIFID9gOlXK3p+PeHg5BMP3zG8ieVC249ta31wK1/ O32K8FHLReqnZ9PJWkDItjzeJn66GFTTiWbKtD+sUsldDCqBn/LjWkVBNgpJi3wSNAyDcrI6T77l nrwzdgycAArs4uMWWc6es/nsRV5PnhlkztuY0dlb/QeR7EJjnAxVF3t3zGdUyePy3OYeB+fnP7T+ TJWne6Dbs8AvAAAA//8DAFBLAwQUAAYACAAAACEAFMf2hgYCAAAwAwAAFAAAAGRycy9tZWRpYS9p bWFnZTMud21mlFI9ixNRFD3vJXHdJDKTVQs/dxQUCboLIghWmU3ixiISTBbThRjHdSBfziTRFGLA TnBjpf4SK4vtLUVtFGws7BaZTjSe+zYouFj4Zi7v3PNm7se5T2ERiL1UgMZTyErQtCJhkNKz2cyg FXVkzqU0geHS2uGTond2n4U0ys3B3dq47wEVLM3Zo2CEGWDT3yZ6RfvM8O9pkmtRomlBh/RblVXH ib7rdf4h65mphMXZNb/jhc51775zo9dpdlF6U8eLS59GuYdfRvJlnHaBMdkPLiaFkR7qCNRu7Ik6 gd3Y2z/l9P9jK5NjZ0+OjfFkXn8LuT05mEhJ/eWaU3wwCJq48nGUI/mv+qWPHXZ9gPtuH8IMh8Mg QIBVTLTMSfS2ldvvh+Wr+bzCV3JiBS/0N7tOteV73ZZ33rnWba0gobAQL1TLtcvAwZt+122315qh 38r3bnuV5qYXIpP4W95MrDru3Oq1eZTvDQPfC0R7ZOK/+1jC/lNWcVpYdSuRba033Mq35ZPEhy0X UTE6E03XGkS2lZdtWoyyjVI0NUyO+6MSj9xso9AoRvK6VlpRKaW5qJeiBDH6bD4paJkU6ccbxMeA lHHq1JbjSGo8/+Cwexm7KJM0d07mj/k8bCwY77W5u0xyujoOB14HW/cST3iSxI/MnS0x8c+9q8/v 05+Zx8z/vwAAAP//AwBQSwMEFAAGAAgAAAAhANEhGDMIAgAAMAMAABQAAABkcnMvbWVkaWEvaW1h Z2UyLndtZpRSv2/TUBD+3ktCWyfIToGBn3WRYKiglRASElNcx7QMQVGSik5YxjyKq8QJdhLIgKjE hoTCBPwlTAzZGRGwgMTCwFYhb0iEO8cCiYqBJ5/ed9/zu7vv7gksALlXApB4Bl4FMimISJGQ0+k0 RavieMYVJYGUK0lTQhbJO39IRwk1r3+vNeopoI7FjD0BijAFDPInhF6TTSj8BzLOtcDRJKOj8p1Y FqcI/ZAbdIPX87QSKs5oBR0VmzfUA7PR7XghvrzdxsvLn4eVR1+H/Gee7CLFJD24pDHDGhrlSMxi 74nTmMWe/OTT/48t0hz7B3JsYS+r30flQA5KJLj+Wst0HvYjD1c/DStE/qt+1rFPqg/TPtPBzGAw iCLcgkm5eE7cb0NYvV5cu2bbAt+IY6uqONgJzaYfqNBXF8zrob+KgsBcvtqsta4AR24GodVur3tx 4NvdO6ru7agY5cLf7S3nmqPO7W6bjuzuIApUxL1HOf9bxyLml3VnXF2z6omhb7hW/fvSGcLHdAuJ k5xLxusuIUO3eRs7yYq7mYxTpkL74006slbcqusk/Fl6SVCnhKRF/RLUghz5JF5jtEQU0U+2CJ8E iqnToN7SODSJFx9NUs9j585o6Zvj+SObh4G51HvDr42TnG2O4r7qYPd+4SkxGtbm7+6ysT95v529 pz8zz6X3fwEAAP//AwBQSwMEFAAGAAgAAAAhAKNIaGrtAQAAxgIAABQAAABkcnMvbWVkaWEvaW1h Z2UxLndtZmxSv4sTQRh9M0k8bxPYzamFP28VFDn0BBEEq+xtorGIBJPgdcveup4LySbuJtEUYsCr tIiVtv4VVhbXW6uNgoVie8h2gvHNGK5Qh/2Y970Z3jff+1ZgGcgFApB4DrUKDClIaCTkfD7XaF0c XXBFSaC5krTlF1Fkdu6AiRIa/vB+ezIIgSZWFuwxUGEOWMx3id4wXlP+A0PVWlZqUqHDcipO4gTR T7n7ixvXC/0SPs5qR70wtW+FD+3b/Z4fo/5uE6+ufB5XHn8bq5t5xkVqsh9cNhSjeuhMpgvtAJV/ tPUlajfadu3RMPFx7dO4QvL/2kLX2KNsiXf+1MgRjUaJTNDBVCoHlRNF4QwGaeO66wp8JaeiGqbR dmy3giiMg/CCfTMO1lEQWMpXW432VeDQnSh2ut0NP40Ct383bPrbYYpy4e/Gy7nWpLfV7/LI7Y+S KEyUKyjn97tYwcHTZm1WveQ0M8u84TnNH6uniI+YDrJadjabbXhElumqbVbL1rx6NtNMhfuTOo+c Na/q1TL1OWZJ0EwhuTgJwZHkmNNwQ6FVUqSfdoiPg73TeYYh8fKjzcahhqFcMfSfoKaCxSQsLOns rf6jWOBMa5IOwx52HhSe8cTA9+K9HRUqP/9+c3/KLI49/RAl8BsAAP//AwBQSwMEFAAGAAgAAAAh ANpKIS68AQAAQgIAABQAAABkcnMvbWVkaWEvaW1hZ2U1LndtZixRPY/TQBB9u445LhfJ9gEFJwQ+ JBA6wZ2EkJCo4nMMoQiKSCSuM05uOSwlTohDIAUfBRVNaBD/g5oiNdTXQYlEhQC5QyK8XXnk0bx5 s56deSuwDljbApB4CW02XQoSBgm5Wq0M2hVnS25DEhiuJpfiodhgdvmEgxpayfRxdz5WQBubJbsF dlgBLvMl0THdZ/v3dH3Xuu4mNTotfVHHOaK/cvmPgfZOTyI4nNuZD3ujAWY/bn2d1VlpfjnAhxvf ZvUX32f6ZIV+jYe5D65XNcMEvflrqffS8/1GMB7nrdthKPCZnPaGytOjzO/0U5X11VX/btbfhS2w Vml0Wt2bwKkHaRYMBvtJnvbD0aFqJ0cqh2d306HK/XvqmX9/NEwyeFY5oGeHo6eTVE10EV6l1fWj 59NJQkFObjvRorEXtAvXuRMH7T8XzhOfcQIUUXGpWOzHRK4T6rCIip24WSwMU2d81WQp2IkbcVTo L3BqgisKSaM+gkJZzClDlXpV3ny0etxPC6F3r5pX0IqgVNjFmsk+mddkm4udeT5VQ+CJ/ZaVKn56 j7a06/zK8UGpsLkCv9jKMv//BwAA//8DAFBLAQItABQABgAIAAAAIQC/V5zlDAEAABUCAAATAAAA AAAAAAAAAAAAAAAAAABbQ29udGVudF9UeXBlc10ueG1sUEsBAi0AFAAGAAgAAAAhADj9If/WAAAA lAEAAAsAAAAAAAAAAAAAAAAAPQEAAF9yZWxzLy5yZWxzUEsBAi0AFAAGAAgAAAAhAPt8ghVTBgAA 4h8AAA4AAAAAAAAAAAAAAAAAPAIAAGRycy9lMm9Eb2MueG1sUEsBAi0AFAAGAAgAAAAhAFo/lLnb AAAAMQMAABkAAAAAAAAAAAAAAAAAuwgAAGRycy9fcmVscy9lMm9Eb2MueG1sLnJlbHNQSwECLQAU AAYACAAAACEAUfd7C+IAAAALAQAADwAAAAAAAAAAAAAAAADNCQAAZHJzL2Rvd25yZXYueG1sUEsB Ai0AFAAGAAgAAAAhAF4yp4fsAQAAtgIAABQAAAAAAAAAAAAAAAAA3AoAAGRycy9tZWRpYS9pbWFn ZTQud21mUEsBAi0AFAAGAAgAAAAhABTH9oYGAgAAMAMAABQAAAAAAAAAAAAAAAAA+gwAAGRycy9t ZWRpYS9pbWFnZTMud21mUEsBAi0AFAAGAAgAAAAhANEhGDMIAgAAMAMAABQAAAAAAAAAAAAAAAAA Mg8AAGRycy9tZWRpYS9pbWFnZTIud21mUEsBAi0AFAAGAAgAAAAhAKNIaGrtAQAAxgIAABQAAAAA AAAAAAAAAAAAbBEAAGRycy9tZWRpYS9pbWFnZTEud21mUEsBAi0AFAAGAAgAAAAhANpKIS68AQAA QgIAABQAAAAAAAAAAAAAAAAAixMAAGRycy9tZWRpYS9pbWFnZTUud21mUEsFBgAAAAAKAAoAhAIA AHkVAAAAAA== ">
                <v:shape id="_x0000_s1027" type="#_x0000_t75" style="position:absolute;width:20910;height:11245;visibility:visible;mso-wrap-style:square" filled="t">
                  <v:fill o:detectmouseclick="t"/>
                  <v:path o:connecttype="none"/>
                </v:shape>
                <v:group id="Group 266" o:spid="_x0000_s1028" style="position:absolute;left:100;top:203;width:20574;height:10890" coordsize="20574,108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Zsjb8QAAADcAAAADwAAAGRycy9kb3ducmV2LnhtbESPQYvCMBSE7wv+h/CE va1pXSxSjSKisgcRVgXx9miebbF5KU1s67/fCMIeh5n5hpkve1OJlhpXWlYQjyIQxJnVJecKzqft 1xSE88gaK8uk4EkOlovBxxxTbTv+pfbocxEg7FJUUHhfp1K6rCCDbmRr4uDdbGPQB9nkUjfYBbip 5DiKEmmw5LBQYE3rgrL78WEU7DrsVt/xpt3fb+vn9TQ5XPYxKfU57FczEJ56/x9+t3+0gnGSwOtM OAJy8Q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Zsjb8QAAADcAAAA DwAAAAAAAAAAAAAAAACqAgAAZHJzL2Rvd25yZXYueG1sUEsFBgAAAAAEAAQA+gAAAJsDAAAAAA== ">
                  <v:line id="Straight Connector 267" o:spid="_x0000_s1029" style="position:absolute;visibility:visible;mso-wrap-style:square" from="0,8620" to="13811,8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3+qOMYAAADcAAAADwAAAGRycy9kb3ducmV2LnhtbESPS2vDMBCE74H+B7GF3hK5puThRg6l JCE95BC3hB4Xa/2g1spISuL011eFQI7DzHzDLFeD6cSZnG8tK3ieJCCIS6tbrhV8fW7GcxA+IGvs LJOCK3lY5Q+jJWbaXvhA5yLUIkLYZ6igCaHPpPRlQwb9xPbE0ausMxiidLXUDi8RbjqZJslUGmw5 LjTY03tD5U9xMgqc/T3Sx3rYf6+L6mVhUpP0261ST4/D2yuIQEO4h2/tnVaQTmfwfyYeAZn/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d/qjjGAAAA3AAAAA8AAAAAAAAA AAAAAAAAoQIAAGRycy9kb3ducmV2LnhtbFBLBQYAAAAABAAEAPkAAACUAwAAAAA= " strokecolor="windowText" strokeweight="1pt">
                    <v:stroke startarrow="oval" startarrowwidth="narrow" startarrowlength="short" endarrow="classic" endarrowwidth="narrow"/>
                  </v:line>
                  <v:line id="Straight Connector 268" o:spid="_x0000_s1030" style="position:absolute;flip:y;visibility:visible;mso-wrap-style:square" from="13811,0" to="18669,8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wDdkcIAAADcAAAADwAAAGRycy9kb3ducmV2LnhtbERP3WrCMBS+H/gO4QjeDE31oivVKCKI 4sbG1Ac4Nsek2JyUJmr39svFYJcf3/9i1btGPKgLtWcF00kGgrjyumaj4HzajgsQISJrbDyTgh8K sFoOXhZYav/kb3ocoxEphEOJCmyMbSllqCw5DBPfEifu6juHMcHOSN3hM4W7Rs6yLJcOa04NFlva WKpux7tT8JVn5nJ5PXz64rr+uNnwtjPFu1KjYb+eg4jUx3/xn3uvFczytDadSUdALn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wDdkcIAAADcAAAADwAAAAAAAAAAAAAA AAChAgAAZHJzL2Rvd25yZXYueG1sUEsFBgAAAAAEAAQA+QAAAJADAAAAAA== " strokecolor="windowText" strokeweight="1pt">
                    <v:stroke endarrow="classic" endarrowwidth="narrow"/>
                  </v:line>
                  <v:line id="Straight Connector 269" o:spid="_x0000_s1031" style="position:absolute;flip:y;visibility:visible;mso-wrap-style:square" from="0,47" to="18478,8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Ex4CsYAAADcAAAADwAAAGRycy9kb3ducmV2LnhtbESP0WoCMRRE3wv9h3ALfZGa1Yd13RpF BLG00qLtB1w312Rxc7NsUl3/3hSEPg4zc4aZLXrXiDN1ofasYDTMQBBXXtdsFPx8r18KECEia2w8 k4IrBVjMHx9mWGp/4R2d99GIBOFQogIbY1tKGSpLDsPQt8TJO/rOYUyyM1J3eElw18hxluXSYc1p wWJLK0vVaf/rFHzlmTkcBu+fvjgutycbJhtTfCj1/NQvX0FE6uN/+N5+0wrG+RT+zqQjIOc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BMeArGAAAA3AAAAA8AAAAAAAAA AAAAAAAAoQIAAGRycy9kb3ducmV2LnhtbFBLBQYAAAAABAAEAPkAAACUAwAAAAA= " strokecolor="windowText" strokeweight="1pt">
                    <v:stroke endarrow="classic" endarrowwidth="narrow"/>
                  </v:line>
                  <v:shape id="Picture 270" o:spid="_x0000_s1032" type="#_x0000_t75" style="position:absolute;left:7048;top:2317;width:1905;height:2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GYWO/EAAAA3AAAAA8AAABkcnMvZG93bnJldi54bWxET8tqwkAU3Qv9h+EW3OlEF1VSJ6GUKl2I 4Avb3SVzm0nN3AmZMab9emchuDyc9yLvbS06an3lWMFknIAgLpyuuFRw2C9HcxA+IGusHZOCP/KQ Z0+DBabaXXlL3S6UIoawT1GBCaFJpfSFIYt+7BriyP241mKIsC2lbvEaw20tp0nyIi1WHBsMNvRu qDjvLlbB8jiZd2v8Nv+rj9/N+aum03G1UWr43L+9ggjUh4f47v7UCqazOD+eiUdAZjc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LGYWO/EAAAA3AAAAA8AAAAAAAAAAAAAAAAA nwIAAGRycy9kb3ducmV2LnhtbFBLBQYAAAAABAAEAPcAAACQAwAAAAA= ">
                    <v:imagedata r:id="rId436" o:title=""/>
                  </v:shape>
                  <v:shape id="Picture 271" o:spid="_x0000_s1033" type="#_x0000_t75" style="position:absolute;left:6032;top:8731;width:2032;height:2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XncBHEAAAA3AAAAA8AAABkcnMvZG93bnJldi54bWxEj0FrwkAUhO9C/8PyCr3pJnuoGl1FBGnB kzHS62v2mQSzb0N2NfHfdwuFHoeZ+YZZb0fbigf1vnGsIZ0lIIhLZxquNBTnw3QBwgdkg61j0vAk D9vNy2SNmXEDn+iRh0pECPsMNdQhdJmUvqzJop+5jjh6V9dbDFH2lTQ9DhFuW6mS5F1abDgu1NjR vqbylt+thkOenOYqveJXcQzpx/CtlreL0vrtddytQAQaw3/4r/1pNKh5Cr9n4hGQmx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MXncBHEAAAA3AAAAA8AAAAAAAAAAAAAAAAA nwIAAGRycy9kb3ducmV2LnhtbFBLBQYAAAAABAAEAPcAAACQAwAAAAA= ">
                    <v:imagedata r:id="rId437" o:title=""/>
                  </v:shape>
                  <v:shape id="Picture 272" o:spid="_x0000_s1034" type="#_x0000_t75" style="position:absolute;left:17192;top:3397;width:2159;height:2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GRfiDDAAAA3AAAAA8AAABkcnMvZG93bnJldi54bWxEj8FqwzAQRO+F/IPYQC8llutDa5woIQQM PqU0yQcs1toSsVbGUhL376NCocdhZt4wm93sBnGnKVjPCt6zHARx67XlXsHlXK9KECEiaxw8k4If CrDbLl42WGn/4G+6n2IvEoRDhQpMjGMlZWgNOQyZH4mT1/nJYUxy6qWe8JHgbpBFnn9Ih5bTgsGR Doba6+nmFLimKW2J5/pYt2Yc7Ft3LbovpV6X834NItIc/8N/7UYrKD4L+D2TjoDcPg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QZF+IMMAAADcAAAADwAAAAAAAAAAAAAAAACf AgAAZHJzL2Rvd25yZXYueG1sUEsFBgAAAAAEAAQA9wAAAI8DAAAAAA== ">
                    <v:imagedata r:id="rId438" o:title=""/>
                  </v:shape>
                  <v:line id="Straight Connector 273" o:spid="_x0000_s1035" style="position:absolute;visibility:visible;mso-wrap-style:square" from="13811,8620" to="20574,8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LeDxcYAAADcAAAADwAAAGRycy9kb3ducmV2LnhtbESPQWvCQBSE74X+h+UJvdWNEVqbuoYg FIRC0Sjo8ZF9JtHs25BdTeyv7woFj8PMfMPM08E04kqdqy0rmIwjEMSF1TWXCnbbr9cZCOeRNTaW ScGNHKSL56c5Jtr2vKFr7ksRIOwSVFB53yZSuqIig25sW+LgHW1n0AfZlVJ32Ae4aWQcRW/SYM1h ocKWlhUV5/xiFLjVIV+eitvhI/75PmWb33W/p1Kpl9GQfYLwNPhH+L+90gri9yncz4QjIB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C3g8XGAAAA3AAAAA8AAAAAAAAA AAAAAAAAoQIAAGRycy9kb3ducmV2LnhtbFBLBQYAAAAABAAEAPkAAACUAwAAAAA= " strokecolor="windowText">
                    <v:stroke dashstyle="longDash"/>
                  </v:line>
                  <v:shape id="Arc 274" o:spid="_x0000_s1036" style="position:absolute;left:11858;top:6881;width:3477;height:3477;visibility:visible;mso-wrap-style:square;v-text-anchor:middle" coordsize="347663,34766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vrn8MQA AADcAAAADwAAAGRycy9kb3ducmV2LnhtbESPT2sCMRTE7wW/Q3hCbzWrLf5ZjSJCQXpzVcTbY/Pc LG5eliR112/fFAo9DjPzG2a16W0jHuRD7VjBeJSBIC6drrlScDp+vs1BhIissXFMCp4UYLMevKww 167jAz2KWIkE4ZCjAhNjm0sZSkMWw8i1xMm7OW8xJukrqT12CW4bOcmyqbRYc1ow2NLOUHkvvq0C 67PzdkzdrVlcioPV5ite36dKvQ777RJEpD7+h//ae61gMvuA3zPpCMj1DwAAAP//AwBQSwECLQAU AAYACAAAACEA8PeKu/0AAADiAQAAEwAAAAAAAAAAAAAAAAAAAAAAW0NvbnRlbnRfVHlwZXNdLnht bFBLAQItABQABgAIAAAAIQAx3V9h0gAAAI8BAAALAAAAAAAAAAAAAAAAAC4BAABfcmVscy8ucmVs c1BLAQItABQABgAIAAAAIQAzLwWeQQAAADkAAAAQAAAAAAAAAAAAAAAAACkCAABkcnMvc2hhcGV4 bWwueG1sUEsBAi0AFAAGAAgAAAAhAFL65/DEAAAA3AAAAA8AAAAAAAAAAAAAAAAAmAIAAGRycy9k b3ducmV2LnhtbFBLBQYAAAAABAAEAPUAAACJAwAAAAA= " path="m275555,32871nsc320837,65548,347664,117990,347664,173832r-173832,l275555,32871xem275555,32871nfc320837,65548,347664,117990,347664,173832e" filled="f" strokecolor="windowText">
                    <v:path arrowok="t" o:connecttype="custom" o:connectlocs="275555,32871;347664,173832" o:connectangles="0,0"/>
                  </v:shape>
                  <v:shape id="Picture 275" o:spid="_x0000_s1037" type="#_x0000_t75" style="position:absolute;left:15287;top:6512;width:1905;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ZPcRfGAAAA3AAAAA8AAABkcnMvZG93bnJldi54bWxEj09rAjEUxO+FfofwCt5qVsFWVqNIRS20 F/+xeHtunrtrNy9Lkur67Y1Q6HGYmd8w42lranEh5yvLCnrdBARxbnXFhYLddvE6BOEDssbaMim4 kYfp5PlpjKm2V17TZRMKESHsU1RQhtCkUvq8JIO+axvi6J2sMxiidIXUDq8RbmrZT5I3abDiuFBi Qx8l5T+bX6Pge7U2X+f5Phu68+G0PDbZLO9lSnVe2tkIRKA2/If/2p9aQf99AI8z8QjIyR0AAP// AwBQSwECLQAUAAYACAAAACEABKs5XgABAADmAQAAEwAAAAAAAAAAAAAAAAAAAAAAW0NvbnRlbnRf VHlwZXNdLnhtbFBLAQItABQABgAIAAAAIQAIwxik1AAAAJMBAAALAAAAAAAAAAAAAAAAADEBAABf cmVscy8ucmVsc1BLAQItABQABgAIAAAAIQAzLwWeQQAAADkAAAASAAAAAAAAAAAAAAAAAC4CAABk cnMvcGljdHVyZXhtbC54bWxQSwECLQAUAAYACAAAACEA9k9xF8YAAADcAAAADwAAAAAAAAAAAAAA AACfAgAAZHJzL2Rvd25yZXYueG1sUEsFBgAAAAAEAAQA9wAAAJIDAAAAAA== ">
                    <v:imagedata r:id="rId439" o:title=""/>
                  </v:shape>
                  <v:shape id="Arc 276" o:spid="_x0000_s1038" style="position:absolute;left:11271;top:6508;width:4222;height:4223;visibility:visible;mso-wrap-style:square;v-text-anchor:middle" coordsize="422274,42227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3G3PMUA AADcAAAADwAAAGRycy9kb3ducmV2LnhtbESPQWsCMRSE7wX/Q3iCt5p1pSqrUUQotKWXriJ4eyTP zeLmZdlE3fbXN4WCx2FmvmFWm9414kZdqD0rmIwzEMTam5orBYf96/MCRIjIBhvPpOCbAmzWg6cV Fsbf+YtuZaxEgnAoUIGNsS2kDNqSwzD2LXHyzr5zGJPsKmk6vCe4a2SeZTPpsOa0YLGlnSV9Ka9O wQvuf3KtD+UpO9bTd3vtPz+8VWo07LdLEJH6+Aj/t9+Mgnw+g78z6QjI9S8AAAD//wMAUEsBAi0A FAAGAAgAAAAhAPD3irv9AAAA4gEAABMAAAAAAAAAAAAAAAAAAAAAAFtDb250ZW50X1R5cGVzXS54 bWxQSwECLQAUAAYACAAAACEAMd1fYdIAAACPAQAACwAAAAAAAAAAAAAAAAAuAQAAX3JlbHMvLnJl bHNQSwECLQAUAAYACAAAACEAMy8FnkEAAAA5AAAAEAAAAAAAAAAAAAAAAAApAgAAZHJzL3NoYXBl eG1sLnhtbFBLAQItABQABgAIAAAAIQDbcbc8xQAAANwAAAAPAAAAAAAAAAAAAAAAAJgCAABkcnMv ZG93bnJldi54bWxQSwUGAAAAAAQABAD1AAAAigMAAAAA " path="m167,202752nsc3367,122249,52101,50585,125792,18018,199483,-14548,285284,-2339,346965,49490l211137,211137,167,202752xem167,202752nfc3367,122249,52101,50585,125792,18018,199483,-14548,285284,-2339,346965,49490e" filled="f" strokecolor="windowText">
                    <v:path arrowok="t" o:connecttype="custom" o:connectlocs="167,202752;125792,18018;346965,49490" o:connectangles="0,0,0"/>
                  </v:shape>
                  <v:shape id="Picture 277" o:spid="_x0000_s1039" type="#_x0000_t75" style="position:absolute;left:12358;top:6818;width:1397;height:177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MVeSjFAAAA3AAAAA8AAABkcnMvZG93bnJldi54bWxEj0FrwkAUhO8F/8PyhN7qxhyqpq5iBEmw UKyWnh/Z1ySYfRuy2yT113cLQo/DzHzDrLejaURPnastK5jPIhDEhdU1lwo+LoenJQjnkTU2lknB DznYbiYPa0y0Hfid+rMvRYCwS1BB5X2bSOmKigy6mW2Jg/dlO4M+yK6UusMhwE0j4yh6lgZrDgsV trSvqLiev42CLP30b7vV7TU9Daejyx3HGbJSj9Nx9wLC0+j/w/d2rhXEiwX8nQlHQG5+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CDFXkoxQAAANwAAAAPAAAAAAAAAAAAAAAA AJ8CAABkcnMvZG93bnJldi54bWxQSwUGAAAAAAQABAD3AAAAkQMAAAAA ">
                    <v:imagedata r:id="rId440" o:title=""/>
                  </v:shape>
                </v:group>
                <w10:wrap type="square"/>
                <w10:anchorlock/>
              </v:group>
            </w:pict>
          </mc:Fallback>
        </mc:AlternateContent>
      </w:r>
      <w:r w:rsidR="00ED47C7" w:rsidRPr="003F1069">
        <w:rPr>
          <w:rFonts w:ascii="Times New Roman" w:hAnsi="Times New Roman"/>
          <w:b/>
          <w:sz w:val="24"/>
          <w:szCs w:val="24"/>
        </w:rPr>
        <w:sym w:font="Wingdings" w:char="F040"/>
      </w:r>
      <w:r w:rsidR="00ED47C7" w:rsidRPr="003F1069">
        <w:rPr>
          <w:rFonts w:ascii="Times New Roman" w:hAnsi="Times New Roman"/>
          <w:b/>
          <w:sz w:val="24"/>
          <w:szCs w:val="24"/>
        </w:rPr>
        <w:t xml:space="preserve"> Hướng dẫn: Chọn </w:t>
      </w:r>
      <w:r w:rsidR="00ED47C7" w:rsidRPr="008068E3">
        <w:rPr>
          <w:rFonts w:ascii="Times New Roman" w:hAnsi="Times New Roman"/>
          <w:b/>
          <w:color w:val="0000FF"/>
          <w:sz w:val="24"/>
          <w:szCs w:val="24"/>
        </w:rPr>
        <w:t>C.</w:t>
      </w:r>
    </w:p>
    <w:p w:rsidR="00ED47C7" w:rsidRPr="003F1069" w:rsidRDefault="00D209FD"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Biểu diễn vecto các điện áp. Ta có:</w:t>
      </w:r>
    </w:p>
    <w:p w:rsidR="00D209FD"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bCs/>
          <w:szCs w:val="24"/>
        </w:rPr>
      </w:pPr>
      <w:r w:rsidRPr="003F1069">
        <w:rPr>
          <w:rFonts w:ascii="Courier New" w:hAnsi="Courier New"/>
          <w:bCs/>
          <w:szCs w:val="24"/>
        </w:rPr>
        <w:t>o</w:t>
      </w:r>
      <w:r w:rsidRPr="003F1069">
        <w:rPr>
          <w:rFonts w:ascii="Courier New" w:hAnsi="Courier New"/>
          <w:bCs/>
          <w:szCs w:val="24"/>
        </w:rPr>
        <w:tab/>
      </w:r>
      <w:r w:rsidR="005312F3" w:rsidRPr="003F1069">
        <w:rPr>
          <w:bCs/>
          <w:position w:val="-32"/>
          <w:szCs w:val="24"/>
        </w:rPr>
        <w:object w:dxaOrig="5600" w:dyaOrig="800">
          <v:shape id="_x0000_i1210" type="#_x0000_t75" style="width:279.75pt;height:39.75pt" o:ole="">
            <v:imagedata r:id="rId441" o:title=""/>
          </v:shape>
          <o:OLEObject Type="Embed" ProgID="Equation.DSMT4" ShapeID="_x0000_i1210" DrawAspect="Content" ObjectID="_1705820223" r:id="rId442"/>
        </w:object>
      </w:r>
      <w:r w:rsidR="005312F3" w:rsidRPr="003F1069">
        <w:rPr>
          <w:bCs/>
          <w:szCs w:val="24"/>
        </w:rPr>
        <w:t>.</w:t>
      </w:r>
    </w:p>
    <w:p w:rsidR="005312F3"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bCs/>
          <w:szCs w:val="24"/>
        </w:rPr>
      </w:pPr>
      <w:r w:rsidRPr="003F1069">
        <w:rPr>
          <w:rFonts w:ascii="Courier New" w:hAnsi="Courier New"/>
          <w:bCs/>
          <w:szCs w:val="24"/>
        </w:rPr>
        <w:t>o</w:t>
      </w:r>
      <w:r w:rsidRPr="003F1069">
        <w:rPr>
          <w:rFonts w:ascii="Courier New" w:hAnsi="Courier New"/>
          <w:bCs/>
          <w:szCs w:val="24"/>
        </w:rPr>
        <w:tab/>
      </w:r>
      <w:r w:rsidR="005312F3" w:rsidRPr="003F1069">
        <w:rPr>
          <w:bCs/>
          <w:position w:val="-12"/>
          <w:szCs w:val="24"/>
        </w:rPr>
        <w:object w:dxaOrig="1380" w:dyaOrig="380">
          <v:shape id="_x0000_i1211" type="#_x0000_t75" style="width:69pt;height:18.75pt" o:ole="">
            <v:imagedata r:id="rId443" o:title=""/>
          </v:shape>
          <o:OLEObject Type="Embed" ProgID="Equation.DSMT4" ShapeID="_x0000_i1211" DrawAspect="Content" ObjectID="_1705820224" r:id="rId444"/>
        </w:object>
      </w:r>
      <w:r w:rsidR="005312F3" w:rsidRPr="003F1069">
        <w:rPr>
          <w:bCs/>
          <w:szCs w:val="24"/>
        </w:rPr>
        <w:t xml:space="preserve"> → </w:t>
      </w:r>
      <w:r w:rsidR="005312F3" w:rsidRPr="003F1069">
        <w:rPr>
          <w:bCs/>
          <w:position w:val="-12"/>
          <w:szCs w:val="24"/>
        </w:rPr>
        <w:object w:dxaOrig="2299" w:dyaOrig="360">
          <v:shape id="_x0000_i1212" type="#_x0000_t75" style="width:114.75pt;height:18pt" o:ole="">
            <v:imagedata r:id="rId445" o:title=""/>
          </v:shape>
          <o:OLEObject Type="Embed" ProgID="Equation.DSMT4" ShapeID="_x0000_i1212" DrawAspect="Content" ObjectID="_1705820225" r:id="rId446"/>
        </w:object>
      </w:r>
      <w:r w:rsidR="005312F3" w:rsidRPr="003F1069">
        <w:rPr>
          <w:bCs/>
          <w:szCs w:val="24"/>
        </w:rPr>
        <w:t>.</w:t>
      </w:r>
    </w:p>
    <w:p w:rsidR="005312F3" w:rsidRPr="003F1069" w:rsidRDefault="005312F3" w:rsidP="003F1069">
      <w:pPr>
        <w:pStyle w:val="ListParagraph"/>
        <w:tabs>
          <w:tab w:val="left" w:pos="284"/>
          <w:tab w:val="left" w:pos="2835"/>
          <w:tab w:val="left" w:pos="4410"/>
          <w:tab w:val="left" w:pos="5387"/>
          <w:tab w:val="left" w:pos="6120"/>
          <w:tab w:val="left" w:pos="7938"/>
        </w:tabs>
        <w:ind w:left="862"/>
        <w:jc w:val="both"/>
        <w:rPr>
          <w:bCs/>
          <w:szCs w:val="24"/>
        </w:rPr>
      </w:pPr>
    </w:p>
    <w:p w:rsidR="001F0413" w:rsidRPr="003F1069" w:rsidRDefault="001F0413" w:rsidP="003F1069">
      <w:pPr>
        <w:tabs>
          <w:tab w:val="left" w:pos="284"/>
          <w:tab w:val="left" w:pos="2835"/>
          <w:tab w:val="left" w:pos="4410"/>
          <w:tab w:val="left" w:pos="5387"/>
          <w:tab w:val="left" w:pos="6120"/>
          <w:tab w:val="left" w:pos="7938"/>
        </w:tabs>
        <w:ind w:firstLine="142"/>
        <w:rPr>
          <w:rFonts w:ascii="Times New Roman" w:hAnsi="Times New Roman"/>
          <w:b/>
          <w:bCs/>
          <w:sz w:val="24"/>
          <w:szCs w:val="24"/>
          <w:lang w:val="es-VE"/>
        </w:rPr>
      </w:pPr>
    </w:p>
    <w:p w:rsidR="005A0730" w:rsidRPr="003F1069" w:rsidRDefault="002674B2" w:rsidP="003F1069">
      <w:pPr>
        <w:tabs>
          <w:tab w:val="left" w:pos="284"/>
          <w:tab w:val="left" w:pos="2835"/>
          <w:tab w:val="left" w:pos="4410"/>
          <w:tab w:val="left" w:pos="5387"/>
          <w:tab w:val="left" w:pos="6120"/>
          <w:tab w:val="left" w:pos="7938"/>
        </w:tabs>
        <w:ind w:firstLine="142"/>
        <w:rPr>
          <w:rFonts w:ascii="Times New Roman" w:hAnsi="Times New Roman"/>
          <w:b/>
          <w:bCs/>
          <w:sz w:val="24"/>
          <w:szCs w:val="24"/>
          <w:lang w:val="es-VE"/>
        </w:rPr>
      </w:pPr>
      <w:r w:rsidRPr="008068E3">
        <w:rPr>
          <w:rFonts w:ascii="Times New Roman" w:hAnsi="Times New Roman"/>
          <w:b/>
          <w:bCs/>
          <w:color w:val="C00000"/>
          <w:sz w:val="24"/>
          <w:szCs w:val="24"/>
          <w:lang w:val="es-VE"/>
        </w:rPr>
        <w:t>Câu 25:</w:t>
      </w:r>
    </w:p>
    <w:p w:rsidR="0063680E" w:rsidRPr="003F1069" w:rsidRDefault="002674B2" w:rsidP="003F1069">
      <w:pPr>
        <w:tabs>
          <w:tab w:val="left" w:pos="284"/>
          <w:tab w:val="left" w:pos="2835"/>
          <w:tab w:val="left" w:pos="4410"/>
          <w:tab w:val="left" w:pos="5387"/>
          <w:tab w:val="left" w:pos="6120"/>
          <w:tab w:val="left" w:pos="7938"/>
        </w:tabs>
        <w:ind w:firstLine="142"/>
        <w:rPr>
          <w:rFonts w:ascii="Times New Roman" w:hAnsi="Times New Roman"/>
          <w:b/>
          <w:sz w:val="24"/>
          <w:szCs w:val="24"/>
        </w:rPr>
      </w:pPr>
      <w:r w:rsidRPr="003F1069">
        <w:rPr>
          <w:rFonts w:ascii="Times New Roman" w:hAnsi="Times New Roman"/>
          <w:b/>
          <w:sz w:val="24"/>
          <w:szCs w:val="24"/>
        </w:rPr>
        <w:sym w:font="Wingdings" w:char="F040"/>
      </w:r>
      <w:r w:rsidRPr="003F1069">
        <w:rPr>
          <w:rFonts w:ascii="Times New Roman" w:hAnsi="Times New Roman"/>
          <w:b/>
          <w:sz w:val="24"/>
          <w:szCs w:val="24"/>
        </w:rPr>
        <w:t xml:space="preserve"> Hướng dẫn</w:t>
      </w:r>
      <w:r w:rsidR="0063680E" w:rsidRPr="003F1069">
        <w:rPr>
          <w:rFonts w:ascii="Times New Roman" w:hAnsi="Times New Roman"/>
          <w:b/>
          <w:sz w:val="24"/>
          <w:szCs w:val="24"/>
        </w:rPr>
        <w:t>:</w:t>
      </w:r>
      <w:r w:rsidRPr="003F1069">
        <w:rPr>
          <w:rFonts w:ascii="Times New Roman" w:hAnsi="Times New Roman"/>
          <w:b/>
          <w:sz w:val="24"/>
          <w:szCs w:val="24"/>
        </w:rPr>
        <w:t xml:space="preserve"> Chọn </w:t>
      </w:r>
      <w:r w:rsidRPr="008068E3">
        <w:rPr>
          <w:rFonts w:ascii="Times New Roman" w:hAnsi="Times New Roman"/>
          <w:b/>
          <w:color w:val="0000FF"/>
          <w:sz w:val="24"/>
          <w:szCs w:val="24"/>
        </w:rPr>
        <w:t>D.</w:t>
      </w:r>
    </w:p>
    <w:p w:rsidR="0063680E" w:rsidRPr="003F1069" w:rsidRDefault="002674B2"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Ta có:</w:t>
      </w:r>
    </w:p>
    <w:p w:rsidR="002674B2"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bCs/>
          <w:szCs w:val="24"/>
        </w:rPr>
      </w:pPr>
      <w:r w:rsidRPr="003F1069">
        <w:rPr>
          <w:rFonts w:ascii="Courier New" w:hAnsi="Courier New"/>
          <w:bCs/>
          <w:szCs w:val="24"/>
        </w:rPr>
        <w:t>o</w:t>
      </w:r>
      <w:r w:rsidRPr="003F1069">
        <w:rPr>
          <w:rFonts w:ascii="Courier New" w:hAnsi="Courier New"/>
          <w:bCs/>
          <w:szCs w:val="24"/>
        </w:rPr>
        <w:tab/>
      </w:r>
      <w:r w:rsidR="00AC1C60" w:rsidRPr="003F1069">
        <w:rPr>
          <w:bCs/>
          <w:position w:val="-6"/>
          <w:szCs w:val="24"/>
        </w:rPr>
        <w:object w:dxaOrig="620" w:dyaOrig="279">
          <v:shape id="_x0000_i1213" type="#_x0000_t75" style="width:31.5pt;height:14.25pt" o:ole="">
            <v:imagedata r:id="rId447" o:title=""/>
          </v:shape>
          <o:OLEObject Type="Embed" ProgID="Equation.DSMT4" ShapeID="_x0000_i1213" DrawAspect="Content" ObjectID="_1705820226" r:id="rId448"/>
        </w:object>
      </w:r>
      <w:r w:rsidR="00AC1C60" w:rsidRPr="003F1069">
        <w:rPr>
          <w:bCs/>
          <w:szCs w:val="24"/>
        </w:rPr>
        <w:t xml:space="preserve"> và </w:t>
      </w:r>
      <w:r w:rsidR="00AC1C60" w:rsidRPr="003F1069">
        <w:rPr>
          <w:bCs/>
          <w:position w:val="-24"/>
          <w:szCs w:val="24"/>
        </w:rPr>
        <w:object w:dxaOrig="760" w:dyaOrig="620">
          <v:shape id="_x0000_i1214" type="#_x0000_t75" style="width:38.25pt;height:31.5pt" o:ole="">
            <v:imagedata r:id="rId449" o:title=""/>
          </v:shape>
          <o:OLEObject Type="Embed" ProgID="Equation.DSMT4" ShapeID="_x0000_i1214" DrawAspect="Content" ObjectID="_1705820227" r:id="rId450"/>
        </w:object>
      </w:r>
      <w:r w:rsidR="00AC1C60" w:rsidRPr="003F1069">
        <w:rPr>
          <w:bCs/>
          <w:szCs w:val="24"/>
        </w:rPr>
        <w:t>.</w:t>
      </w:r>
    </w:p>
    <w:p w:rsidR="00AC1C60"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bCs/>
          <w:szCs w:val="24"/>
        </w:rPr>
      </w:pPr>
      <w:r w:rsidRPr="003F1069">
        <w:rPr>
          <w:rFonts w:ascii="Courier New" w:hAnsi="Courier New"/>
          <w:bCs/>
          <w:szCs w:val="24"/>
        </w:rPr>
        <w:t>o</w:t>
      </w:r>
      <w:r w:rsidRPr="003F1069">
        <w:rPr>
          <w:rFonts w:ascii="Courier New" w:hAnsi="Courier New"/>
          <w:bCs/>
          <w:szCs w:val="24"/>
        </w:rPr>
        <w:tab/>
      </w:r>
      <w:r w:rsidR="00AC1C60" w:rsidRPr="003F1069">
        <w:rPr>
          <w:bCs/>
          <w:position w:val="-30"/>
          <w:szCs w:val="24"/>
        </w:rPr>
        <w:object w:dxaOrig="740" w:dyaOrig="680">
          <v:shape id="_x0000_i1215" type="#_x0000_t75" style="width:36.75pt;height:33.75pt" o:ole="">
            <v:imagedata r:id="rId451" o:title=""/>
          </v:shape>
          <o:OLEObject Type="Embed" ProgID="Equation.DSMT4" ShapeID="_x0000_i1215" DrawAspect="Content" ObjectID="_1705820228" r:id="rId452"/>
        </w:object>
      </w:r>
      <w:r w:rsidR="00AC1C60" w:rsidRPr="003F1069">
        <w:rPr>
          <w:bCs/>
          <w:szCs w:val="24"/>
        </w:rPr>
        <w:t xml:space="preserve"> → </w:t>
      </w:r>
      <w:r w:rsidR="00AC1C60" w:rsidRPr="003F1069">
        <w:rPr>
          <w:bCs/>
          <w:position w:val="-6"/>
          <w:szCs w:val="24"/>
        </w:rPr>
        <w:object w:dxaOrig="639" w:dyaOrig="320">
          <v:shape id="_x0000_i1216" type="#_x0000_t75" style="width:31.5pt;height:15.75pt" o:ole="">
            <v:imagedata r:id="rId453" o:title=""/>
          </v:shape>
          <o:OLEObject Type="Embed" ProgID="Equation.DSMT4" ShapeID="_x0000_i1216" DrawAspect="Content" ObjectID="_1705820229" r:id="rId454"/>
        </w:object>
      </w:r>
      <w:r w:rsidR="00AC1C60" w:rsidRPr="003F1069">
        <w:rPr>
          <w:bCs/>
          <w:szCs w:val="24"/>
        </w:rPr>
        <w:t xml:space="preserve"> → </w:t>
      </w:r>
      <w:r w:rsidR="00AC1C60" w:rsidRPr="003F1069">
        <w:rPr>
          <w:bCs/>
          <w:position w:val="-6"/>
          <w:szCs w:val="24"/>
        </w:rPr>
        <w:object w:dxaOrig="200" w:dyaOrig="220">
          <v:shape id="_x0000_i1217" type="#_x0000_t75" style="width:10.5pt;height:10.5pt" o:ole="">
            <v:imagedata r:id="rId455" o:title=""/>
          </v:shape>
          <o:OLEObject Type="Embed" ProgID="Equation.DSMT4" ShapeID="_x0000_i1217" DrawAspect="Content" ObjectID="_1705820230" r:id="rId456"/>
        </w:object>
      </w:r>
      <w:r w:rsidR="00AC1C60" w:rsidRPr="003F1069">
        <w:rPr>
          <w:bCs/>
          <w:szCs w:val="24"/>
        </w:rPr>
        <w:t xml:space="preserve"> tăng 4 lần thì </w:t>
      </w:r>
      <w:r w:rsidR="00AC1C60" w:rsidRPr="003F1069">
        <w:rPr>
          <w:bCs/>
          <w:position w:val="-4"/>
          <w:szCs w:val="24"/>
        </w:rPr>
        <w:object w:dxaOrig="200" w:dyaOrig="260">
          <v:shape id="_x0000_i1218" type="#_x0000_t75" style="width:10.5pt;height:12.75pt" o:ole="">
            <v:imagedata r:id="rId457" o:title=""/>
          </v:shape>
          <o:OLEObject Type="Embed" ProgID="Equation.DSMT4" ShapeID="_x0000_i1218" DrawAspect="Content" ObjectID="_1705820231" r:id="rId458"/>
        </w:object>
      </w:r>
      <w:r w:rsidR="00AC1C60" w:rsidRPr="003F1069">
        <w:rPr>
          <w:bCs/>
          <w:szCs w:val="24"/>
        </w:rPr>
        <w:t xml:space="preserve"> tăng 16 lần.</w:t>
      </w:r>
    </w:p>
    <w:p w:rsidR="009D2545" w:rsidRPr="003F1069" w:rsidRDefault="009D2545"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8068E3">
        <w:rPr>
          <w:rFonts w:ascii="Times New Roman" w:hAnsi="Times New Roman"/>
          <w:b/>
          <w:bCs/>
          <w:color w:val="C00000"/>
          <w:sz w:val="24"/>
          <w:szCs w:val="24"/>
        </w:rPr>
        <w:t>Câu 26:</w:t>
      </w:r>
      <w:r w:rsidRPr="003F1069">
        <w:rPr>
          <w:rFonts w:ascii="Times New Roman" w:hAnsi="Times New Roman"/>
          <w:b/>
          <w:bCs/>
          <w:sz w:val="24"/>
          <w:szCs w:val="24"/>
        </w:rPr>
        <w:t xml:space="preserve"> </w:t>
      </w:r>
      <w:r w:rsidR="007F2DB7">
        <w:rPr>
          <w:rFonts w:ascii="Times New Roman" w:hAnsi="Times New Roman"/>
          <w:noProof/>
          <w:sz w:val="24"/>
          <w:szCs w:val="24"/>
        </w:rPr>
        <mc:AlternateContent>
          <mc:Choice Requires="wpc">
            <w:drawing>
              <wp:anchor distT="0" distB="0" distL="114300" distR="114300" simplePos="0" relativeHeight="251658752" behindDoc="0" locked="1" layoutInCell="1" allowOverlap="1">
                <wp:simplePos x="0" y="0"/>
                <wp:positionH relativeFrom="column">
                  <wp:posOffset>4949190</wp:posOffset>
                </wp:positionH>
                <wp:positionV relativeFrom="paragraph">
                  <wp:posOffset>244475</wp:posOffset>
                </wp:positionV>
                <wp:extent cx="1673860" cy="1202690"/>
                <wp:effectExtent l="0" t="0" r="21590" b="0"/>
                <wp:wrapSquare wrapText="bothSides"/>
                <wp:docPr id="611" name="Canvas 1189"/>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2" name="Group 2"/>
                        <wpg:cNvGrpSpPr/>
                        <wpg:grpSpPr>
                          <a:xfrm>
                            <a:off x="35999" y="35999"/>
                            <a:ext cx="1637321" cy="1165367"/>
                            <a:chOff x="0" y="0"/>
                            <a:chExt cx="1637321" cy="1165367"/>
                          </a:xfrm>
                        </wpg:grpSpPr>
                        <wpg:grpSp>
                          <wpg:cNvPr id="27" name="Group 27"/>
                          <wpg:cNvGrpSpPr/>
                          <wpg:grpSpPr>
                            <a:xfrm rot="5400000">
                              <a:off x="297740" y="480102"/>
                              <a:ext cx="558919" cy="179998"/>
                              <a:chOff x="297738" y="480099"/>
                              <a:chExt cx="558919" cy="180001"/>
                            </a:xfrm>
                          </wpg:grpSpPr>
                          <wps:wsp>
                            <wps:cNvPr id="452" name="Arc 452"/>
                            <wps:cNvSpPr/>
                            <wps:spPr>
                              <a:xfrm>
                                <a:off x="297738" y="480099"/>
                                <a:ext cx="93357" cy="180000"/>
                              </a:xfrm>
                              <a:prstGeom prst="arc">
                                <a:avLst>
                                  <a:gd name="adj1" fmla="val 10754521"/>
                                  <a:gd name="adj2" fmla="val 3631560"/>
                                </a:avLst>
                              </a:prstGeom>
                              <a:noFill/>
                              <a:ln w="9525" cap="flat" cmpd="sng" algn="ctr">
                                <a:solidFill>
                                  <a:sysClr val="windowText" lastClr="000000"/>
                                </a:solidFill>
                                <a:prstDash val="solid"/>
                              </a:ln>
                              <a:effectLst/>
                            </wps:spPr>
                            <wps:bodyPr rtlCol="0" anchor="ctr"/>
                          </wps:wsp>
                          <wps:wsp>
                            <wps:cNvPr id="453" name="Arc 453"/>
                            <wps:cNvSpPr/>
                            <wps:spPr>
                              <a:xfrm>
                                <a:off x="362364" y="480100"/>
                                <a:ext cx="93357" cy="180000"/>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54" name="Arc 454"/>
                            <wps:cNvSpPr/>
                            <wps:spPr>
                              <a:xfrm>
                                <a:off x="429150" y="480100"/>
                                <a:ext cx="93357" cy="180000"/>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55" name="Arc 455"/>
                            <wps:cNvSpPr/>
                            <wps:spPr>
                              <a:xfrm>
                                <a:off x="495936" y="480100"/>
                                <a:ext cx="93357" cy="180000"/>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56" name="Arc 456"/>
                            <wps:cNvSpPr/>
                            <wps:spPr>
                              <a:xfrm>
                                <a:off x="562721" y="480100"/>
                                <a:ext cx="93357" cy="180000"/>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57" name="Arc 457"/>
                            <wps:cNvSpPr/>
                            <wps:spPr>
                              <a:xfrm>
                                <a:off x="629507" y="480100"/>
                                <a:ext cx="93357" cy="180000"/>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58" name="Arc 458"/>
                            <wps:cNvSpPr/>
                            <wps:spPr>
                              <a:xfrm>
                                <a:off x="696293" y="480100"/>
                                <a:ext cx="93357" cy="180000"/>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59" name="Arc 459"/>
                            <wps:cNvSpPr/>
                            <wps:spPr>
                              <a:xfrm>
                                <a:off x="763300" y="480100"/>
                                <a:ext cx="93357" cy="180000"/>
                              </a:xfrm>
                              <a:prstGeom prst="arc">
                                <a:avLst>
                                  <a:gd name="adj1" fmla="val 7196761"/>
                                  <a:gd name="adj2" fmla="val 200583"/>
                                </a:avLst>
                              </a:prstGeom>
                              <a:noFill/>
                              <a:ln w="9525" cap="flat" cmpd="sng" algn="ctr">
                                <a:solidFill>
                                  <a:sysClr val="windowText" lastClr="000000"/>
                                </a:solidFill>
                                <a:prstDash val="solid"/>
                              </a:ln>
                              <a:effectLst/>
                            </wps:spPr>
                            <wps:bodyPr rtlCol="0" anchor="ctr"/>
                          </wps:wsp>
                        </wpg:grpSp>
                        <wpg:grpSp>
                          <wpg:cNvPr id="460" name="Group 460"/>
                          <wpg:cNvGrpSpPr/>
                          <wpg:grpSpPr>
                            <a:xfrm flipH="1">
                              <a:off x="851059" y="133406"/>
                              <a:ext cx="179997" cy="897577"/>
                              <a:chOff x="851059" y="133406"/>
                              <a:chExt cx="179997" cy="897577"/>
                            </a:xfrm>
                          </wpg:grpSpPr>
                          <wps:wsp>
                            <wps:cNvPr id="461" name="Arc 461"/>
                            <wps:cNvSpPr/>
                            <wps:spPr>
                              <a:xfrm rot="5400000">
                                <a:off x="894379" y="90086"/>
                                <a:ext cx="93357" cy="179997"/>
                              </a:xfrm>
                              <a:prstGeom prst="arc">
                                <a:avLst>
                                  <a:gd name="adj1" fmla="val 10754521"/>
                                  <a:gd name="adj2" fmla="val 3631560"/>
                                </a:avLst>
                              </a:prstGeom>
                              <a:noFill/>
                              <a:ln w="9525" cap="flat" cmpd="sng" algn="ctr">
                                <a:solidFill>
                                  <a:sysClr val="windowText" lastClr="000000"/>
                                </a:solidFill>
                                <a:prstDash val="solid"/>
                              </a:ln>
                              <a:effectLst/>
                            </wps:spPr>
                            <wps:bodyPr rtlCol="0" anchor="ctr"/>
                          </wps:wsp>
                          <wps:wsp>
                            <wps:cNvPr id="462" name="Arc 462"/>
                            <wps:cNvSpPr/>
                            <wps:spPr>
                              <a:xfrm rot="5400000">
                                <a:off x="894379" y="493370"/>
                                <a:ext cx="93357" cy="179997"/>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63" name="Arc 463"/>
                            <wps:cNvSpPr/>
                            <wps:spPr>
                              <a:xfrm rot="5400000">
                                <a:off x="894379" y="560156"/>
                                <a:ext cx="93357" cy="179997"/>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64" name="Arc 464"/>
                            <wps:cNvSpPr/>
                            <wps:spPr>
                              <a:xfrm rot="5400000">
                                <a:off x="894379" y="626942"/>
                                <a:ext cx="93357" cy="179997"/>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65" name="Arc 465"/>
                            <wps:cNvSpPr/>
                            <wps:spPr>
                              <a:xfrm rot="5400000">
                                <a:off x="894379" y="693727"/>
                                <a:ext cx="93357" cy="179997"/>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66" name="Arc 466"/>
                            <wps:cNvSpPr/>
                            <wps:spPr>
                              <a:xfrm rot="5400000">
                                <a:off x="894379" y="760513"/>
                                <a:ext cx="93357" cy="179997"/>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67" name="Arc 467"/>
                            <wps:cNvSpPr/>
                            <wps:spPr>
                              <a:xfrm rot="5400000">
                                <a:off x="894379" y="827299"/>
                                <a:ext cx="93357" cy="179997"/>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68" name="Arc 468"/>
                            <wps:cNvSpPr/>
                            <wps:spPr>
                              <a:xfrm rot="5400000">
                                <a:off x="894379" y="894306"/>
                                <a:ext cx="93357" cy="179997"/>
                              </a:xfrm>
                              <a:prstGeom prst="arc">
                                <a:avLst>
                                  <a:gd name="adj1" fmla="val 7196761"/>
                                  <a:gd name="adj2" fmla="val 200583"/>
                                </a:avLst>
                              </a:prstGeom>
                              <a:noFill/>
                              <a:ln w="9525" cap="flat" cmpd="sng" algn="ctr">
                                <a:solidFill>
                                  <a:sysClr val="windowText" lastClr="000000"/>
                                </a:solidFill>
                                <a:prstDash val="solid"/>
                              </a:ln>
                              <a:effectLst/>
                            </wps:spPr>
                            <wps:bodyPr rtlCol="0" anchor="ctr"/>
                          </wps:wsp>
                          <wps:wsp>
                            <wps:cNvPr id="469" name="Arc 469"/>
                            <wps:cNvSpPr/>
                            <wps:spPr>
                              <a:xfrm rot="5400000">
                                <a:off x="894379" y="426363"/>
                                <a:ext cx="93357" cy="179997"/>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70" name="Arc 470"/>
                            <wps:cNvSpPr/>
                            <wps:spPr>
                              <a:xfrm rot="5400000">
                                <a:off x="894379" y="359577"/>
                                <a:ext cx="93357" cy="179997"/>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71" name="Arc 471"/>
                            <wps:cNvSpPr/>
                            <wps:spPr>
                              <a:xfrm rot="5400000">
                                <a:off x="894379" y="289859"/>
                                <a:ext cx="93357" cy="179997"/>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72" name="Arc 472"/>
                            <wps:cNvSpPr/>
                            <wps:spPr>
                              <a:xfrm rot="5400000">
                                <a:off x="894379" y="226590"/>
                                <a:ext cx="93357" cy="179997"/>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s:wsp>
                            <wps:cNvPr id="473" name="Arc 473"/>
                            <wps:cNvSpPr/>
                            <wps:spPr>
                              <a:xfrm rot="5400000">
                                <a:off x="894379" y="158338"/>
                                <a:ext cx="93357" cy="179997"/>
                              </a:xfrm>
                              <a:prstGeom prst="arc">
                                <a:avLst>
                                  <a:gd name="adj1" fmla="val 7196761"/>
                                  <a:gd name="adj2" fmla="val 3682181"/>
                                </a:avLst>
                              </a:prstGeom>
                              <a:noFill/>
                              <a:ln w="9525" cap="flat" cmpd="sng" algn="ctr">
                                <a:solidFill>
                                  <a:sysClr val="windowText" lastClr="000000"/>
                                </a:solidFill>
                                <a:prstDash val="solid"/>
                              </a:ln>
                              <a:effectLst/>
                            </wps:spPr>
                            <wps:bodyPr rtlCol="0" anchor="ctr"/>
                          </wps:wsp>
                        </wpg:grpSp>
                        <wps:wsp>
                          <wps:cNvPr id="474" name="Straight Connector 474"/>
                          <wps:cNvCnPr/>
                          <wps:spPr>
                            <a:xfrm>
                              <a:off x="105710" y="290639"/>
                              <a:ext cx="471487" cy="0"/>
                            </a:xfrm>
                            <a:prstGeom prst="line">
                              <a:avLst/>
                            </a:prstGeom>
                            <a:noFill/>
                            <a:ln w="12700" cap="flat" cmpd="sng" algn="ctr">
                              <a:solidFill>
                                <a:sysClr val="windowText" lastClr="000000"/>
                              </a:solidFill>
                              <a:prstDash val="solid"/>
                            </a:ln>
                            <a:effectLst/>
                          </wps:spPr>
                          <wps:bodyPr/>
                        </wps:wsp>
                        <wps:wsp>
                          <wps:cNvPr id="475" name="Straight Connector 475"/>
                          <wps:cNvCnPr/>
                          <wps:spPr>
                            <a:xfrm>
                              <a:off x="105710" y="849559"/>
                              <a:ext cx="471487" cy="0"/>
                            </a:xfrm>
                            <a:prstGeom prst="line">
                              <a:avLst/>
                            </a:prstGeom>
                            <a:noFill/>
                            <a:ln w="12700" cap="flat" cmpd="sng" algn="ctr">
                              <a:solidFill>
                                <a:sysClr val="windowText" lastClr="000000"/>
                              </a:solidFill>
                              <a:prstDash val="solid"/>
                            </a:ln>
                            <a:effectLst/>
                          </wps:spPr>
                          <wps:bodyPr/>
                        </wps:wsp>
                        <wps:wsp>
                          <wps:cNvPr id="476" name="Straight Connector 476"/>
                          <wps:cNvCnPr/>
                          <wps:spPr>
                            <a:xfrm>
                              <a:off x="111890" y="290639"/>
                              <a:ext cx="0" cy="558920"/>
                            </a:xfrm>
                            <a:prstGeom prst="line">
                              <a:avLst/>
                            </a:prstGeom>
                            <a:noFill/>
                            <a:ln w="12700" cap="flat" cmpd="sng" algn="ctr">
                              <a:solidFill>
                                <a:sysClr val="windowText" lastClr="000000"/>
                              </a:solidFill>
                              <a:prstDash val="solid"/>
                            </a:ln>
                            <a:effectLst/>
                          </wps:spPr>
                          <wps:bodyPr/>
                        </wps:wsp>
                        <wps:wsp>
                          <wps:cNvPr id="477" name="Oval 477"/>
                          <wps:cNvSpPr/>
                          <wps:spPr>
                            <a:xfrm>
                              <a:off x="0" y="464719"/>
                              <a:ext cx="220945" cy="220945"/>
                            </a:xfrm>
                            <a:prstGeom prst="ellipse">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478" name="Straight Connector 478"/>
                          <wps:cNvCnPr/>
                          <wps:spPr>
                            <a:xfrm>
                              <a:off x="756259" y="163322"/>
                              <a:ext cx="0" cy="852487"/>
                            </a:xfrm>
                            <a:prstGeom prst="line">
                              <a:avLst/>
                            </a:prstGeom>
                            <a:noFill/>
                            <a:ln w="9525" cap="flat" cmpd="sng" algn="ctr">
                              <a:solidFill>
                                <a:sysClr val="windowText" lastClr="000000"/>
                              </a:solidFill>
                              <a:prstDash val="solid"/>
                            </a:ln>
                            <a:effectLst/>
                          </wps:spPr>
                          <wps:bodyPr/>
                        </wps:wsp>
                        <wps:wsp>
                          <wps:cNvPr id="479" name="Straight Connector 479"/>
                          <wps:cNvCnPr/>
                          <wps:spPr>
                            <a:xfrm>
                              <a:off x="802456" y="163322"/>
                              <a:ext cx="0" cy="852487"/>
                            </a:xfrm>
                            <a:prstGeom prst="line">
                              <a:avLst/>
                            </a:prstGeom>
                            <a:noFill/>
                            <a:ln w="9525" cap="flat" cmpd="sng" algn="ctr">
                              <a:solidFill>
                                <a:sysClr val="windowText" lastClr="000000"/>
                              </a:solidFill>
                              <a:prstDash val="solid"/>
                            </a:ln>
                            <a:effectLst/>
                          </wps:spPr>
                          <wps:bodyPr/>
                        </wps:wsp>
                        <wps:wsp>
                          <wps:cNvPr id="224" name="Straight Connector 224"/>
                          <wps:cNvCnPr/>
                          <wps:spPr>
                            <a:xfrm>
                              <a:off x="710062" y="163322"/>
                              <a:ext cx="0" cy="852487"/>
                            </a:xfrm>
                            <a:prstGeom prst="line">
                              <a:avLst/>
                            </a:prstGeom>
                            <a:noFill/>
                            <a:ln w="9525" cap="flat" cmpd="sng" algn="ctr">
                              <a:solidFill>
                                <a:sysClr val="windowText" lastClr="000000"/>
                              </a:solidFill>
                              <a:prstDash val="solid"/>
                            </a:ln>
                            <a:effectLst/>
                          </wps:spPr>
                          <wps:bodyPr/>
                        </wps:wsp>
                        <wps:wsp>
                          <wps:cNvPr id="225" name="Straight Connector 225"/>
                          <wps:cNvCnPr/>
                          <wps:spPr>
                            <a:xfrm>
                              <a:off x="941057" y="128780"/>
                              <a:ext cx="457197" cy="0"/>
                            </a:xfrm>
                            <a:prstGeom prst="line">
                              <a:avLst/>
                            </a:prstGeom>
                            <a:noFill/>
                            <a:ln w="12700" cap="flat" cmpd="sng" algn="ctr">
                              <a:solidFill>
                                <a:sysClr val="windowText" lastClr="000000"/>
                              </a:solidFill>
                              <a:prstDash val="solid"/>
                              <a:tailEnd type="oval" w="sm" len="sm"/>
                            </a:ln>
                            <a:effectLst/>
                          </wps:spPr>
                          <wps:bodyPr/>
                        </wps:wsp>
                        <wps:wsp>
                          <wps:cNvPr id="236" name="Straight Connector 236"/>
                          <wps:cNvCnPr>
                            <a:cxnSpLocks/>
                          </wps:cNvCnPr>
                          <wps:spPr>
                            <a:xfrm>
                              <a:off x="941057" y="1030983"/>
                              <a:ext cx="594821" cy="0"/>
                            </a:xfrm>
                            <a:prstGeom prst="line">
                              <a:avLst/>
                            </a:prstGeom>
                            <a:noFill/>
                            <a:ln w="12700" cap="flat" cmpd="sng" algn="ctr">
                              <a:solidFill>
                                <a:sysClr val="windowText" lastClr="000000"/>
                              </a:solidFill>
                              <a:prstDash val="solid"/>
                              <a:tailEnd type="none" w="sm" len="sm"/>
                            </a:ln>
                            <a:effectLst/>
                          </wps:spPr>
                          <wps:bodyPr/>
                        </wps:wsp>
                        <wps:wsp>
                          <wps:cNvPr id="35" name="Straight Connector 35"/>
                          <wps:cNvCnPr/>
                          <wps:spPr>
                            <a:xfrm flipV="1">
                              <a:off x="1526849" y="422052"/>
                              <a:ext cx="0" cy="608931"/>
                            </a:xfrm>
                            <a:prstGeom prst="line">
                              <a:avLst/>
                            </a:prstGeom>
                            <a:noFill/>
                            <a:ln w="12700" cap="flat" cmpd="sng" algn="ctr">
                              <a:solidFill>
                                <a:sysClr val="windowText" lastClr="000000"/>
                              </a:solidFill>
                              <a:prstDash val="solid"/>
                              <a:tailEnd type="oval" w="sm" len="sm"/>
                            </a:ln>
                            <a:effectLst/>
                          </wps:spPr>
                          <wps:bodyPr/>
                        </wps:wsp>
                        <wps:wsp>
                          <wps:cNvPr id="36" name="Straight Connector 36"/>
                          <wps:cNvCnPr>
                            <a:cxnSpLocks/>
                          </wps:cNvCnPr>
                          <wps:spPr>
                            <a:xfrm flipH="1" flipV="1">
                              <a:off x="1319412" y="163322"/>
                              <a:ext cx="207438" cy="258730"/>
                            </a:xfrm>
                            <a:prstGeom prst="line">
                              <a:avLst/>
                            </a:prstGeom>
                            <a:noFill/>
                            <a:ln w="12700" cap="flat" cmpd="sng" algn="ctr">
                              <a:solidFill>
                                <a:sysClr val="windowText" lastClr="000000"/>
                              </a:solidFill>
                              <a:prstDash val="solid"/>
                            </a:ln>
                            <a:effectLst/>
                          </wps:spPr>
                          <wps:bodyPr/>
                        </wps:wsp>
                        <wps:wsp>
                          <wps:cNvPr id="37" name="Straight Connector 37"/>
                          <wps:cNvCnPr>
                            <a:cxnSpLocks/>
                          </wps:cNvCnPr>
                          <wps:spPr>
                            <a:xfrm>
                              <a:off x="986546" y="345434"/>
                              <a:ext cx="256684" cy="0"/>
                            </a:xfrm>
                            <a:prstGeom prst="line">
                              <a:avLst/>
                            </a:prstGeom>
                            <a:noFill/>
                            <a:ln w="12700" cap="flat" cmpd="sng" algn="ctr">
                              <a:solidFill>
                                <a:sysClr val="windowText" lastClr="000000"/>
                              </a:solidFill>
                              <a:prstDash val="solid"/>
                              <a:tailEnd type="oval" w="sm" len="sm"/>
                            </a:ln>
                            <a:effectLst/>
                          </wps:spPr>
                          <wps:bodyPr/>
                        </wps:wsp>
                        <wps:wsp>
                          <wps:cNvPr id="38" name="Straight Connector 38"/>
                          <wps:cNvCnPr>
                            <a:cxnSpLocks/>
                          </wps:cNvCnPr>
                          <wps:spPr>
                            <a:xfrm>
                              <a:off x="1001870" y="545331"/>
                              <a:ext cx="256684" cy="0"/>
                            </a:xfrm>
                            <a:prstGeom prst="line">
                              <a:avLst/>
                            </a:prstGeom>
                            <a:noFill/>
                            <a:ln w="12700" cap="flat" cmpd="sng" algn="ctr">
                              <a:solidFill>
                                <a:sysClr val="windowText" lastClr="000000"/>
                              </a:solidFill>
                              <a:prstDash val="solid"/>
                              <a:tailEnd type="oval" w="sm" len="sm"/>
                            </a:ln>
                            <a:effectLst/>
                          </wps:spPr>
                          <wps:bodyPr/>
                        </wps:wsp>
                        <wps:wsp>
                          <wps:cNvPr id="39" name="Straight Connector 39"/>
                          <wps:cNvCnPr>
                            <a:cxnSpLocks/>
                          </wps:cNvCnPr>
                          <wps:spPr>
                            <a:xfrm>
                              <a:off x="997107" y="752685"/>
                              <a:ext cx="256684" cy="0"/>
                            </a:xfrm>
                            <a:prstGeom prst="line">
                              <a:avLst/>
                            </a:prstGeom>
                            <a:noFill/>
                            <a:ln w="12700" cap="flat" cmpd="sng" algn="ctr">
                              <a:solidFill>
                                <a:sysClr val="windowText" lastClr="000000"/>
                              </a:solidFill>
                              <a:prstDash val="solid"/>
                              <a:tailEnd type="oval" w="sm" len="sm"/>
                            </a:ln>
                            <a:effectLst/>
                          </wps:spPr>
                          <wps:bodyPr/>
                        </wps:wsp>
                        <pic:pic xmlns:pic="http://schemas.openxmlformats.org/drawingml/2006/picture">
                          <pic:nvPicPr>
                            <pic:cNvPr id="40" name="Picture 40"/>
                            <pic:cNvPicPr/>
                          </pic:nvPicPr>
                          <pic:blipFill>
                            <a:blip r:embed="rId178"/>
                            <a:stretch>
                              <a:fillRect/>
                            </a:stretch>
                          </pic:blipFill>
                          <pic:spPr>
                            <a:xfrm>
                              <a:off x="507347" y="1020467"/>
                              <a:ext cx="139700" cy="139700"/>
                            </a:xfrm>
                            <a:prstGeom prst="rect">
                              <a:avLst/>
                            </a:prstGeom>
                          </pic:spPr>
                        </pic:pic>
                        <pic:pic xmlns:pic="http://schemas.openxmlformats.org/drawingml/2006/picture">
                          <pic:nvPicPr>
                            <pic:cNvPr id="41" name="Picture 41"/>
                            <pic:cNvPicPr/>
                          </pic:nvPicPr>
                          <pic:blipFill>
                            <a:blip r:embed="rId179"/>
                            <a:stretch>
                              <a:fillRect/>
                            </a:stretch>
                          </pic:blipFill>
                          <pic:spPr>
                            <a:xfrm>
                              <a:off x="853585" y="1025667"/>
                              <a:ext cx="139700" cy="139700"/>
                            </a:xfrm>
                            <a:prstGeom prst="rect">
                              <a:avLst/>
                            </a:prstGeom>
                          </pic:spPr>
                        </pic:pic>
                        <pic:pic xmlns:pic="http://schemas.openxmlformats.org/drawingml/2006/picture">
                          <pic:nvPicPr>
                            <pic:cNvPr id="61" name="Picture 61"/>
                            <pic:cNvPicPr/>
                          </pic:nvPicPr>
                          <pic:blipFill>
                            <a:blip r:embed="rId180"/>
                            <a:stretch>
                              <a:fillRect/>
                            </a:stretch>
                          </pic:blipFill>
                          <pic:spPr>
                            <a:xfrm>
                              <a:off x="1130918" y="216099"/>
                              <a:ext cx="114300" cy="127000"/>
                            </a:xfrm>
                            <a:prstGeom prst="rect">
                              <a:avLst/>
                            </a:prstGeom>
                          </pic:spPr>
                        </pic:pic>
                        <pic:pic xmlns:pic="http://schemas.openxmlformats.org/drawingml/2006/picture">
                          <pic:nvPicPr>
                            <pic:cNvPr id="62" name="Picture 62"/>
                            <pic:cNvPicPr/>
                          </pic:nvPicPr>
                          <pic:blipFill>
                            <a:blip r:embed="rId181"/>
                            <a:stretch>
                              <a:fillRect/>
                            </a:stretch>
                          </pic:blipFill>
                          <pic:spPr>
                            <a:xfrm>
                              <a:off x="1258554" y="0"/>
                              <a:ext cx="139700" cy="127000"/>
                            </a:xfrm>
                            <a:prstGeom prst="rect">
                              <a:avLst/>
                            </a:prstGeom>
                          </pic:spPr>
                        </pic:pic>
                        <pic:pic xmlns:pic="http://schemas.openxmlformats.org/drawingml/2006/picture">
                          <pic:nvPicPr>
                            <pic:cNvPr id="63" name="Picture 63"/>
                            <pic:cNvPicPr/>
                          </pic:nvPicPr>
                          <pic:blipFill>
                            <a:blip r:embed="rId182"/>
                            <a:stretch>
                              <a:fillRect/>
                            </a:stretch>
                          </pic:blipFill>
                          <pic:spPr>
                            <a:xfrm>
                              <a:off x="48803" y="539748"/>
                              <a:ext cx="127000" cy="101600"/>
                            </a:xfrm>
                            <a:prstGeom prst="rect">
                              <a:avLst/>
                            </a:prstGeom>
                          </pic:spPr>
                        </pic:pic>
                        <wps:wsp>
                          <wps:cNvPr id="1184" name="Oval 1184"/>
                          <wps:cNvSpPr/>
                          <wps:spPr>
                            <a:xfrm>
                              <a:off x="1416376" y="675655"/>
                              <a:ext cx="220945" cy="220945"/>
                            </a:xfrm>
                            <a:prstGeom prst="ellipse">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185" name="Picture 1185"/>
                            <pic:cNvPicPr/>
                          </pic:nvPicPr>
                          <pic:blipFill>
                            <a:blip r:embed="rId183"/>
                            <a:stretch>
                              <a:fillRect/>
                            </a:stretch>
                          </pic:blipFill>
                          <pic:spPr>
                            <a:xfrm>
                              <a:off x="1456998" y="721025"/>
                              <a:ext cx="139700" cy="152400"/>
                            </a:xfrm>
                            <a:prstGeom prst="rect">
                              <a:avLst/>
                            </a:prstGeom>
                          </pic:spPr>
                        </pic:pic>
                        <pic:pic xmlns:pic="http://schemas.openxmlformats.org/drawingml/2006/picture">
                          <pic:nvPicPr>
                            <pic:cNvPr id="1186" name="Picture 1186"/>
                            <pic:cNvPicPr/>
                          </pic:nvPicPr>
                          <pic:blipFill>
                            <a:blip r:embed="rId184"/>
                            <a:stretch>
                              <a:fillRect/>
                            </a:stretch>
                          </pic:blipFill>
                          <pic:spPr>
                            <a:xfrm>
                              <a:off x="1468708" y="196739"/>
                              <a:ext cx="152400" cy="139700"/>
                            </a:xfrm>
                            <a:prstGeom prst="rect">
                              <a:avLst/>
                            </a:prstGeom>
                          </pic:spPr>
                        </pic:pic>
                        <pic:pic xmlns:pic="http://schemas.openxmlformats.org/drawingml/2006/picture">
                          <pic:nvPicPr>
                            <pic:cNvPr id="1187" name="Picture 1187"/>
                            <pic:cNvPicPr/>
                          </pic:nvPicPr>
                          <pic:blipFill>
                            <a:blip r:embed="rId185"/>
                            <a:stretch>
                              <a:fillRect/>
                            </a:stretch>
                          </pic:blipFill>
                          <pic:spPr>
                            <a:xfrm>
                              <a:off x="1136778" y="598767"/>
                              <a:ext cx="114300" cy="152400"/>
                            </a:xfrm>
                            <a:prstGeom prst="rect">
                              <a:avLst/>
                            </a:prstGeom>
                          </pic:spPr>
                        </pic:pic>
                        <pic:pic xmlns:pic="http://schemas.openxmlformats.org/drawingml/2006/picture">
                          <pic:nvPicPr>
                            <pic:cNvPr id="1188" name="Picture 1188"/>
                            <pic:cNvPicPr/>
                          </pic:nvPicPr>
                          <pic:blipFill>
                            <a:blip r:embed="rId186"/>
                            <a:stretch>
                              <a:fillRect/>
                            </a:stretch>
                          </pic:blipFill>
                          <pic:spPr>
                            <a:xfrm>
                              <a:off x="1124078" y="386973"/>
                              <a:ext cx="127000" cy="1524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1189" o:spid="_x0000_s1026" editas="canvas" style="position:absolute;margin-left:389.7pt;margin-top:19.25pt;width:131.8pt;height:94.7pt;z-index:251658752" coordsize="16738,12026"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LeSfIeUDgAAgWsAAA4AAABkcnMvZTJvRG9jLnhtbOxcW5ObNhR+70z/ A8N7YxAgwBMns7Pppp3JJJnZtHnWYmzTYqDArnf76/sdiavj9aVx9mb2wWtZAiSd7xwdfTqH129v l7F2E+ZFlCYT3Xxl6FqYBOk0SuYT/Y8vF794ulaUIpmKOE3CiX4XFvrbNz//9HqVjUOWLtJ4GuYa bpIU41U20RdlmY1HoyJYhEtRvEqzMEHlLM2XokQxn4+muVjh7st4xAyDj1ZpPs3yNAiLAr++U5X6 G3n/2SwMyk+zWRGWWjzR0bdSfuby84o+R29ei/E8F9kiCqpuiP/Ri6WIEjy0udU7UQrtOo++udUy CvK0SGflqyBdjtLZLApCOQaMxjTWRnMukhtRyMEEmJ26g/h2xPtezanfRRpH04sojqmQ5UV5Hufa jcCsrRZRGdI8jXqtRujFmK6l/yvIMUSTVTYfr+ZZI09gYE2gB43/fZ5eZ3L483Hw8eZzrkXTic50 LRFLYElWa4z6Rg9Gi/d5dpl9zqsf5qpEI7qd5Uv6jwnXbie65fi+r2t39TdcIMbhbakFqDS55VrM 1LUA9abJHYu7CifBAmCi64Ek1FXoCRa/7rgSM6c6gEmbA22yk6rTstD0vx6huzZE+fx9xqjlKSDu 2Ab9SUBWI2a+69qq27YHpMlZa8fsOJ5vYkbkkF1Mjrc2Yrregi5j2LjewOzJOWvH3rsDWhgmtbh3 5ND2osVJ8X04uVyILJQ4KTo4sZ0GKWd5oFFRAkO2aWBSjAsgZgNG7hlxjRLfshyISU4YDVeCoRmu 0qH3YbrUSJkmusgDKQ5x86Eo6WnzaYViMf0LWJstY9gdKJxmGq6Dvsrp6zfDcNpmFrdMh9dPrW6L 59Pj6Ln0jCQljZaCihNtNdF9hznos4ChncWixNdlBo0qkrmuiXgOCx6Uuexnzx4Ud0VrDqJkmq6+ YBp0LRbSTkAT5F8l8N6l1J13olgoWyKrqmZxIpVO2mjMCYFlldXSoG9X6fQOCpGX8XmqrLdIgkUK 402drNsDRqQ+D4Inq1ZLhSfrIDxZnFncrjXIVIBpNfCH4ck1fe7y3XDymOnVOjvA6SHME8CgFjIF J/sgONnMN52OQa8Wox9ungY4KXPz9KwTLHsXTs5hcPId3+KDdYKPOyx2cAlsB2DowokfBCeHM5dc aOUuDotdtZU6Yd+p2dKoxa7a0ezpi3PmOwbuMMBpsE5EAdgOtqJd6yS3q7QLAAmwe2vHfQAKzvwA pwFOCk6gPrpwkuzG3nByuWVhO/dE4QSW1PHkVhXswIlv7Fr+bQv7ZoNVqdCgGEb6QTJHuzlGbRZH 2W+gDSWJUnFvnmMajqIbTcuyDelKtTt/k/i2ikryfNdx19nGe65vubfNd2jIqHbURHQ9DFcCwqGr UYp/2K5R93KXnm9brpo/3zC8tenrEidqJokaqhnXlhAbiLgXQ8TxPrGLolTPbav/PuCyASV3C49y VHQNPMoT5VF4n+VF8SjgAlcPvp7u1Vr+H2a6BnA9VXD1OV+cBxwFXJxx31470hvAdWrnU7zPAKN4 HHD5lssqn3TT8cKwLHaOf1/s4Sfv88EoHgVcLjccUy6xw7J4uuwwAmx6u8U92OF9HHoPhxB1pMpg uU41bIP3uWIUj2K5iJVYp3Ie2ecaqD4ZQvSAIUG8TxyjeBRs2YwjvovuNayKp7sqgovqroqKmvp+ DhXBrw3HPKyKp7oqun2CHsWjWC7m+R7OOgbLhcD5E7ZcfYLePRJBzxh3/IGgl1kZJwyuPkHvHomg N3FKjgyHwXI9UcvVnmI/1Bm225D1l2Uuovmi1M7TJEFOWZprNmrbFfM8qbKO6gSG9vy5CgJACIBr qiAR5hvcWlsjbde0vSoIQFq4+0+w4yihZJcqmAN9QNOtWR8mcyk85VmlfdCwqkiFBxN3Q59vFHeX TT9I3J7tO+su0SDuOhRFxdE/hrgbQnujuLv89h7iNk0PngmFgG3SbtI+VFGOHBu0W5rKB9fuhmL+ RFl2toqy2r6bJiNbmW8lW5tDcdcsN2OGb1NWHclefVc2uc45rW1zFYAUxggRK7Za8N4h0rchmp3E uwv5RwsRFoHeZSrh7zmafsXsY8KLLLiIkD/4AWmGn0WO/Ej8iFxzpFMiDfBfXVshbxvZi/9cizzE pPyeII/UN23Kcy1lwXZc6JuWd2uuujXJ9VImF2IzjKfJr9S+TTmc5enyK1LMz+ipqOqmIFaF81Ll kyNJPQjPzmQzJHdnovyQXFKqtgoGJBh8uf0q8qwCQgny5WNa565+s5yrtgTBJD27LtNZ1ORIKpv5 CCtkw6RvNJldYn23yXSRI1JHRSKAlq2FL2CuSaM8h5FftFWjDnaInmEa7GMskA23vVHaXap7t7Q9 g8mUIogU+fWDtLGJ2JL0/PDSZmzbZodq0adqtdwtbex0DArSHKRNBzi7UtwfQ9rb9joMLwk4RNq+ TZtbJW3mud4aQ4dF2Kzj21+u8yvGpYjiX5OpVt5leDlJCi8THgrckyVckxCvVsAXkrQY7/nmg0eA BWUAqzyYDSYfry9YgwU5J8EtnJwPafB3UfcXKVhkIZS5uOflGl3IGJbhqwSV9rDT8W28j0C5AKeD mQSvSHpumLG2WRJU7jQkMmXmz9pLrtkyh3HwJiqnCrsq9e6WFh+Vd8gNz7fql1bcs9862Dt8Onum l2BTtpqU77UobbpVH0X/AQAA///sl1Fv0zAQx7+K5XcWJ07SJlp42QAhITQxvoCXOq21xLZsb22/ PXd2xjrGBg9FGrBKlS4++3Jxfrn/2QwD2XU053lT5gUle7BrzouCZm9PRSt3gfTgL9ii5EtKevAX 1XLBGfoz0e4GN+FE63z4IM1E0OjoqLSkOC5uP/mQpt5NwWFt3qtxjLcYNdnCTYsFYxBf2I4Oowhg TnbVUa/XlIhxrTvaBxdDejOqFS7HQH7vz0ZHbsXY0a3SK7P9CjlTMgofwNFRFn9ztg+WYj7nwm/S 4uiap40aQ8thkH2Y099a33p74d6eonVlVvsLh4+FV1tv0zAYZDeNGoas7+gmBNtmme83chL+ZFK9 M94M4aQ3UwYbr3qZbY1bZQXLWbSsM730Xun15UZY3EGM33++vXBEwW7wBSVaTLKjl8EJtd4Ecma0 hjSNI+CEjOYFZxpzFW2/05f2k+mv/V22EC05cWZ6pPvXOOPQLOuqrCMNvKxKXmLkAxqqul6WiYZ/ FwTRBqHGd3pFwt7ClhuAjCKrfgK+JBAJBu6qaF8uMPDNPg3M8mjA5IzlywV8wFAfqrLiPH8l5i8l pnmOmOZoxDTNImdQzgCYRVXUy+oVmKMDY1Xfwn/WJLAeaZKxUoNiDcZNIvgT49bZygkQ0vU0giyx OoNV4cZJOgeZfivGJNz1jX0DOmdFUFdqVGEfw4GiYVL69kL1KFB4cS9vJRSQVK3AjXclMAIV9m4W rsGCi9cPQlyNyt51BGjPyYL8/6DBP3neJMTnpr+ZpA7poZ2EFkQZ7TfKekpcK6crCfrrPq7mwuaD k6HfoCoO0Ip8AQlOUvDdEbO8TwxzfkJtK7bgZfoUclawso5Cfi+3OW9Sc4TNWbLTvZ5ovhwkAxv9 RPMV80qZRBMSSzsMxt9DSv6IlPhicJeRp5dAytxCfwfiCKQsK15BpYxdOiugC3slhdXP15T6ESkw 8sJqCk/ad0xS8pyzJofuDw9sec2aqNwHNSUveTxwYU3Bs9cv+vj/oKbUcPx9qD4w8sJImQ9iRyUF zvNVBac5ICFCcADJofC8QoIn8Jo/giR+vX9aeL4BAAD//+xXbWvcOBD+K0bfL35Zv6yXOBASchRC L1wK/azVymtR21Il7Uvu198jyZvsZttSjhRSuMCSGY9eZp55ZiQJxm8l2wx8tHGWJGWseU+tkKPp hDIk0gs+LPmqIfrDqiDx1SVdGKu5ZZ0TW9H3f3Nm8T0+MsRKsMWyF+oO9qtLpxn1oN2MfasH91+2 bbRvSD6fJzMSPTWkmNVVPg878L2NGKxpViVJQiIGe5qkJeSw02EVpY39k8shcgJ8hCvErU6392Zy 6jAEHr744UWoV5c7ZRY7o6L90I+QlGlIZ61axLFhHR+ouRgE09LI1l4wOcTwG5DFO6lXwCtNvKS0 ZNwYMa4fO6o4XHDLso/bBx0JYJem85xEIx14Q/7a0j7yHxDKNOwR4Ezad3BK87ScVaVHqqyKsphy cUAqy5I6LwJSk/xDpHiP7Bjn6XfAQjZlL1YhgVCezE2vI/jekJ0YV3JHop4ai48NufN/U2pOpvVj tJvSCN+oakgLdkEcFGAx45pEtF+PDWFWe19OZp9v+gnxHm0Mcjh+hEhPprqs31LTBY+9aRrWjy5m 3rbgykQSl4WAu5OWcvWEvGkJQoF7RrE7gdXuEe0D1dR/3HINayf1PyTaaReX+bqhmsO3DyMoVKd5 jrnWK3lRZVD0sWV5bBk3w40EsKnfzYtuvO0PYqvl8BmMu3a7wkRHhr0DapNyY6HD1ErN+PW1l8FX Re39+KiYW9zF7XD5tP9MtZpKxgLRj/JA2zMyhLFu5iivN1a2wpfVC04oK6eghEKdo6imWoJ0VktS 8RGVBicHas2F1Ot4pSkItR760H4wy24ckKEgh59aY6D6y0b9EeIVS9EL++SXQ8xYcDFuHwRz/ccp J2WJkglliQFuX1eZvrQOI908xy+nnyzz0t6ob3WTw8jCq/7xjZhDE/npvls66h611zfou2lelHU9 9/2kytIke9VPUnTj585bZPlzlb1d53WI4vc7sQX994wtPjnviS3Vr2BLOa+SwJa0LqtZHfY4nD5p YEg4pwNzfnj6/Idz+jdkS/UNtvjkvCe2TDeut7zTpemsrKrAlqKeV+XEyGe2pPns/97y+iQCXme9 xSfnPbFlqvu3ZQtOl4kts3lZV7NXveX4DfBrTiLcYNaL3Ro3GEgMjwC8C/CcWeNi1wl2Sy091v2o Bc9kJ/sV11f/AgAA//8DAFBLAwQUAAYACAAAACEAmZ2q97UBAABAAgAAFAAAAGRycy9tZWRpYS9p bWFnZTgud21mXFFBaxNREP7eS2LbNLAbbQ4Vsaugh6IVRPDQS7eb1XpICSbgcVnjsy4kmzSbqjmU Frx5SS+lf6R48tCT4KX0J/TQH1BkLyIYv3nk5LDDfPO9t/NmvlFYAAqeAjT2IVaia0XCIqWn06lF a2p5xi1qAstV9KHy1CKzhzccVNCIRx/a44EBmrg5Y2+DFaaAy/yMqMZ4ST/mE/LWglTTgpb0JdZx h+iPPvvLQDuynbA5t530TOZtm0/e634vTnH04xwnz37vbeyrj3KzSH/MmpwHT8vCyAy740Mtc0l/ 1/AHg6zxIggUfpITr5ss2Um9Vicxacc88l6lnTWUFOaK9Vaj/Ry49SZJ/W53M86STtB/Z5rxjslQ Lf3fTrXQGvfe9rs8Cvp7w8QMpVdUi422F34eDWMKMn/PCSf1J34zd52Xkd/8tXKXuOb4yMP8QT7Z jIhcJ5AwCfPVaCufWGaD8WCLR/5qVI/CXD7fqSiOqDSN+igKVWBOGcqK+ZddTicyyORluwPRAzN9 XczZ7LvdJYvcb42zkekBp/jKZZTxrfb+SlzywcX5TF/7AK5ZqmD//wcAAP//AwBQSwMEFAAGAAgA AAAhAIna1gfiAAAACwEAAA8AAABkcnMvZG93bnJldi54bWxMj8FOwzAQRO9I/IO1SNyoTRqaNGRT ISQQggNQInF1421iEdtR7DaBr8c9wXG1TzNvys1senak0WtnEa4XAhjZxiltW4T64+EqB+aDtEr2 zhLCN3nYVOdnpSyUm+w7HbehZTHE+kIidCEMBee+6chIv3AD2fjbu9HIEM+x5WqUUww3PU+EWHEj tY0NnRzovqPma3swCGmy7/O3x9XLz1NdT8+fqc7Eq0a8vJjvboEFmsMfDCf9qA5VdNq5g1We9QhZ tk4jirDMb4CdAJEu47odQpJka+BVyf9vqH4BAAD//wMAUEsDBBQABgAIAAAAIQDvltCp8gAAAEEF AAAZAAAAZHJzL19yZWxzL2Uyb0RvYy54bWwucmVsc7zUTWrDMBAF4H0hdxCzr2U7iZOUyNmUQrYh PYCQxrao9YOkNs3tKyiBBoK601IzzHvfSvvDt57JF/qgrGHQVDUQNMJKZUYG7+e35y2QELmRfLYG GVwxwKFfPO1POPOYjsKkXCApxQQGU4zuhdIgJtQ8VNahSZvBes1jevqROi4++Ii0reuO+r8Z0N9l kqNk4I8y9Z+vLjX/n22HQQl8teJTo4kPKqjSqTsFcj9iZKBRKv473FYXPQB9bFiWMSxzhk0ZwyZn aMsY2pyhKWNocoaujKHLGdZlDOucYVXGsMoZdmUMu5uB3n18/Q8AAAD//wMAUEsDBBQABgAIAAAA IQBuDjqksQEAAEACAAAUAAAAZHJzL21lZGlhL2ltYWdlOS53bWZcUTFv01AQ/t5LQmkayQ6lAwhR gwRDBUVClVjjOoYyBEUkEhuWMY9iKXGsOC1kqKjExpIuqH+kI0MXBpayMvITKuQBVInw3VMmTj7d d997vnf3ncIyUPEUoHEAsRpdKxIWKT2fzy3aVNcW3IomsFxDH6qWWmF295KDBjrx5G1/mhugiysL 9jpYYQ64zE+J1hjB8p/p8tayVNOCruqfSHCD6EKf/mWgHdlO2JzbT4em8J6Zd97z0TDO8PvrGY63 /uy1DtS+3KzS77Mm58HDujAyQz491DKX9HcOP8+LzuMgUPhGTrxtinQ383pJarLE3POeZskmagpL 1Xav038ErL5IM38w2I6LNAlGr0033jUFmrX/22lWetPhq9GAR8Fob5yasfSKZrXT98L3k3FMQS7f csJZ+4HfLV3nSeR3f63fJF5zfJRheaecbUdErhNImIXlRrRTzizTYvywwyN/I2pHYSmf7zQUR1Sa Rn0Uhaowpwx1xfxjzulEBpm8bncgemChr4slm32xu2SR271pMTFD4ASfuIw6Xq6+ORKX/Mf3s4W+ 9gGcs1TF/v8PAAD//wMAUEsDBBQABgAIAAAAIQCEtL9TswEAAEACAAAUAAAAZHJzL21lZGlhL2lt YWdlNi53bWZcUT1vE0EQfbu2MXEs3ZkPIVBCDiRSRCQghESby/kgKYys2ITyuDhLcsI+Wz4HcBER iY7GdPwRSoo0FDRJhcTPiNAVICTMm5UrRjeaN2/3ZmfeKMwBBU8BGkcQK9G1ImGR0tPp1KI1dX3G zWsCy1X1sXqh5pktX3BQRSMeHbTHAwPcx6UZewOsMAVc5idE3+ny3jO6vDUn1bSgK9pTi1gg+qNP /jLQPtpO2JzbTnom856aN952vxen+PX1FJ8e/j5cP1Kv5WaRvsqanAcPKsLIDDvjYy1zSX/n8AeD rPE4CBS+kROvmyzZT71WJzFpx9z1ttLOGkoK5WK91Wg/Ai4/T1K/292Is6QT9PdMM943GWql/9up FVrj3m6/y6OgfzhMzFB6Ra3YaHvh29EwpiAXbznhpH7Pb+au8yTymz+XbhJfdXzkYX4nn2xERK4T SJiE+Uq0mU8ss874bpNH/kpUj8JcPt+pKo6oNI36KApVYE4ZKor5+x1OJzLI5BW7A9EDM31dlG32 xe6SRW63xtnI9IDP+MBlVFC+9vKVuOQ/zk5n+toHcM5SBfv/PwAAAP//AwBQSwMEFAAGAAgAAAAh AKjVS3m3AQAAQgIAABQAAABkcnMvbWVkaWEvaW1hZ2U1LndtZjxRPY/TQBB9u0k4Lhdk54AChMB3 EhQnOCTECSlQxGcbjiIoIpEoLROWw1LiRHECpOCjhiJ0/BFKijQ0FEfLzwDk4hAS4c0qYuXRvHnj nZ15o7AOlLYUoPEacio0rUhYpPRyubRoV51bcRuawHI1DdVUG4yunHBQQyuZPOvORgbwsLliz4MV loDLeEG0Rw+W36PJW+tSTQs6oxe4jQtEf/TiLx3PB2lEsTm31fWil5NxgsbxtEny+MsRPt78PW2+ Us8Zoky7xr85D25UhZGrjdlbLXNJfz/hj0Z5624QKHwlJxaaPD3MvE4vNVnPXPXuZ71dVBTWymGn 1b0FnH6UZn6/v5/kaS8YPjHt5NDkqFe66cDk3gPzwns4HCQZ6qXObPB42GcqGE7HqRlLEvXy/743 cXLLiebhdb9duM692G//unSR+Kzjo4iKy8V8PyZynUDcPCp24oNibpkm/ZsDpvydOIyjQj7fqSmO qDQP9VFcWYkxZahSr/L7O9sNzidCyOxVuwVRBCuFXazZ6LPdJstsd2b5xAyAT3jHdVQRnnpqTeLv 345WCtsn8IOlSvb+PwAAAP//AwBQSwMEFAAGAAgAAAAhAFQCBVGwAQAAQAIAABQAAABkcnMvbWVk aWEvaW1hZ2UxLndtZlxRQWsTQRh9M0msTQO70Soooqugh6IVxNKLh043q/UQCWbB43ZNx7qQbEI2 1eZQFLx5iTf/iEcPvXjwUk+CP6PIHhTB+L4hJ4f9mPfezH7zfe9TWAYqgQI0jiCrxtCKgkNKz+dz h9bVpYW2ogmc1tC7aletkN0646GBdjp5GU9HFghwbqFeBjPMAZ/8mOg7Q97bYMhby5JNC1rVgYpx heiPPv7LjeuDq4TF+XE2sEXwxL4Ong4HaY5fX07w8f7vg60j9UpuVhl3mJP94F5dFBKY6VstfUl9 pzCjUdF+GIYKX6lJtGyR7edBt5fZvGdvB4/z3jpqCkvVVrcdbwLnn2W56fe30yLrhcM920n3bYFm 7f9ympXudPB82OdRODwYZ3YstaJZbcdBdDgZpzTk7HUvmrXumk7pe48S0/l57SrxBc+gjMqb5Ww7 IfK9ULZZVK4lO+XMKVvc3+zwyKwlrSQq5TNeQ7FFpbnoj6JRFXLaUFfk7wy7Exuk87qbgfiBhb8+ lhz77GbJJDe602JiB8AnvOcw6nhw8UUiIfzHt5OFv+4BnDJVxf3/DwAA//8DAFBLAwQUAAYACAAA ACEAIAKG37EBAABAAgAAFAAAAGRycy9tZWRpYS9pbWFnZTIud21mXFFBaxNBGH0zSWybBnbTVkQR uxUqWLSFYvHazWa1HlJCE/C43caxLiSbkE3VHIqCNy/x5h/x6KEXD17qSfBnFNmDIpi+b8ipw37M e29mv/m+9yksAAVPARqnkFViaEXBIqWn06lFm+rmTFvUBFar6EN1qBbJ7l1zUEEjHr1qjwcG8LA0 U2+BGaaAS35G9JMh7+0w5K0FyaYFrWhPhbhN9E+f/efG9clWwuLcdtIzmbdv3ngH/V6c4s+3c3x+ 9Pdk91S9lptFxkPmZD/YLotCgtr4vZa+pL4L+INB1ngSBArfqUnUTZYcp16rk5i0Yx54z9LOJkoK c8V6q9F+DCw/T1K/263FWdIJ+i9MMz42Gaqlq+VUC61x76jf5VHQPxkmZii1olpstL3w7WgY05D5 NSec1Lf8Zu46TyO/+Xv1DvF1x0ce5uv5pBYRuU4g2yTMN6K9fGKVXe7v9njkb0T1KMzl852KYotK c9EfRaMK5LShrMg/1Nid2CCdl+0MxA/M/HUxZ9lXO0smudsaZyPTA77gI4dRxv0bL3ckhP/6cT7z 1z6AC6Yq2P8vAQAA//8DAFBLAwQUAAYACAAAACEAAoHDyLMBAABAAgAAFAAAAGRycy9tZWRpYS9p bWFnZTMud21mXFGxbhNBEH27tglxLN0ZkgKE4IIERRQCQpEo0vhyPgiFkRUbUZ4Os0lOss+WzwlY UZRIdDSm40coKdJQ0ISWMp8QoStASDhvVq4yutG8ebs3O/NGYR4oeArQOIJYia4VCYuUnk6nFq2p WzNuQRNYrqJrylMLzB5ec1BBIx7ttccDAzzBjRl7G6wwBVzmp0RLjOf013xC3pqXalrQoj7HBu4Q /dOn/xlon20nbM5tJz2Tea/Me2+734tT/Pl+hi/rf/drR+pAbhbpj1iT8+BpWRiZIcWJlrmkvwv4 g0HWeB4ECj/IiddNluymXquTmLRjVr2XaWcNJYW5Yr3VaD8Dbr5JUr/b3YyzpBP035lmvGsyVEtX 26kWWuPe236XR0F/f5iYofSKarHR9sIPo2FMQa4vO+Gk/thv5q7zIvKbv+/dJV5yfORh/iCfbEZE rhNImIT5SrSVTyxTYzze4pG/EtWjMJfPdyqKIypNoz6KQhWYU4ayYv4x5XQig0xetjsQPTDT18Wc zb7ZXbLI/dY4G5ke8BWfuIwygsWdQ3HJf/08m+lrH8AFSxXs/5cAAAD//wMAUEsDBBQABgAIAAAA IQClbNfcsgEAAEACAAAUAAAAZHJzL21lZGlhL2ltYWdlNC53bWZcUTFv01AQ/t5LQmkayU6hQxEC gwRDRUuFKjGwxHUMZQiKSBCjMeG1WIqdKE4LGSqQ2FjSDX4IY4cuHVjKyshPqJAHEBLhu6dMnHy6 777nd+/uO4VFoOQpQOMQYhW6ViQsUno2m1m0oVbn3JImsFxNN9QLtcTs9gUHNbTi8evuZGiATSzP 2StghRngMj8hWmGU957R5a1FqaYFXdY/8ABXif7ok78MtCPbCZtzu0lqcu+JeeM9HaRxhl+nZ/i0 9Xu/cagO5M8yfZ01OQ/uVYWRGVK81zKX9HcOfzjMWw+DQOErOfGmyZO9zOv0EpP1zB3vcdbbQEVh odzstLr3gUvPk8zv97fjPOkFg1emHe+ZHPXK/+3US51J+nLQ51Ew2B8lZiS9ol5udb3w7XgUU5CL N5xw2rzrtwvXeRT57Z/XrxGvOD6KsLhVTLcjItcJJEzDYi3aKaaWaTC+2+GRvxY1o7CQz3dqiiMq TaM+ikKVmFOGqmL+IeV0IoNMXrU7ED0w19fFgs2O7S5Z5GZnko8NL33BRy6jiqy++1lc8u/fzub6 2gdwzlIle/8fAAAA//8DAFBLAwQUAAYACAAAACEAUemRIrIBAABAAgAAFAAAAGRycy9tZWRpYS9p bWFnZTcud21mXFFBaxNBGH0zSWybBnZjq2ARXQU9FK0gLV6z3WxtKZFgAh7XNY51IdmEbNqaQ7Hg zUu8+Uc8euilhx6sJ8GfUcoeFMH4viEnh/2Y997MfvN971NYAAqeAjSOIKvE0IqCRUpPp1OL1tSN mbaoCaxW0S/VsVoku3/FQQWNePS2PR4YwMPVmboCZpgCLvkJ0Q9Gjek3GPLWgmTTgpa1p0LcJPqj T/5y4/pkK2Fxbjvpmcx7Zg695/1enOLX6Tk+r//erx2pA7lZZDxkTvaDx2VRSLCLYy19SX0X8AeD rLEVBApn1CTqJkv2Uq/VSUzaMQ+8nbSzhpLCXLHearSfAEsvktTvdjfjLOkE/demGe+ZDNXS/+VU C61x71W/y6Ogvz9MzFBqRbXYaHvhu9EwpiHzd5xwUn/kN3PXeRr5zcvbt4ivOT7yML+XTzYjItcJ ZJuE+Wq0nU+sUuP+fptH/mpUj8JcPt+pKLaoNBf9UTSqQE4byor8wy67Exuk87KdgfiBmb8u5iz7 amfJJHdb42xkesAXfOQwyli//uabhPCf389n/toHcMFUBfv/PwAAAP//AwBQSwECLQAUAAYACAAA ACEAv1ec5QwBAAAVAgAAEwAAAAAAAAAAAAAAAAAAAAAAW0NvbnRlbnRfVHlwZXNdLnhtbFBLAQIt ABQABgAIAAAAIQA4/SH/1gAAAJQBAAALAAAAAAAAAAAAAAAAAD0BAABfcmVscy8ucmVsc1BLAQIt ABQABgAIAAAAIQC3knyHlA4AAIFrAAAOAAAAAAAAAAAAAAAAADwCAABkcnMvZTJvRG9jLnhtbFBL AQItABQABgAIAAAAIQCZnar3tQEAAEACAAAUAAAAAAAAAAAAAAAAAPwQAABkcnMvbWVkaWEvaW1h Z2U4LndtZlBLAQItABQABgAIAAAAIQCJ2tYH4gAAAAsBAAAPAAAAAAAAAAAAAAAAAOMSAABkcnMv ZG93bnJldi54bWxQSwECLQAUAAYACAAAACEA75bQqfIAAABBBQAAGQAAAAAAAAAAAAAAAADyEwAA ZHJzL19yZWxzL2Uyb0RvYy54bWwucmVsc1BLAQItABQABgAIAAAAIQBuDjqksQEAAEACAAAUAAAA AAAAAAAAAAAAABsVAABkcnMvbWVkaWEvaW1hZ2U5LndtZlBLAQItABQABgAIAAAAIQCEtL9TswEA AEACAAAUAAAAAAAAAAAAAAAAAP4WAABkcnMvbWVkaWEvaW1hZ2U2LndtZlBLAQItABQABgAIAAAA IQCo1Ut5twEAAEICAAAUAAAAAAAAAAAAAAAAAOMYAABkcnMvbWVkaWEvaW1hZ2U1LndtZlBLAQIt ABQABgAIAAAAIQBUAgVRsAEAAEACAAAUAAAAAAAAAAAAAAAAAMwaAABkcnMvbWVkaWEvaW1hZ2Ux LndtZlBLAQItABQABgAIAAAAIQAgAobfsQEAAEACAAAUAAAAAAAAAAAAAAAAAK4cAABkcnMvbWVk aWEvaW1hZ2UyLndtZlBLAQItABQABgAIAAAAIQACgcPIswEAAEACAAAUAAAAAAAAAAAAAAAAAJEe AABkcnMvbWVkaWEvaW1hZ2UzLndtZlBLAQItABQABgAIAAAAIQClbNfcsgEAAEACAAAUAAAAAAAA AAAAAAAAAHYgAABkcnMvbWVkaWEvaW1hZ2U0LndtZlBLAQItABQABgAIAAAAIQBR6ZEisgEAAEAC AAAUAAAAAAAAAAAAAAAAAFoiAABkcnMvbWVkaWEvaW1hZ2U3LndtZlBLBQYAAAAADgAOAIwDAAA+ JAAAAAA= ">
                <v:shape id="_x0000_s1027" type="#_x0000_t75" style="position:absolute;width:16738;height:12026;visibility:visible;mso-wrap-style:square" filled="t">
                  <v:fill o:detectmouseclick="t"/>
                  <v:path o:connecttype="none"/>
                </v:shape>
                <v:group id="Group 2" o:spid="_x0000_s1028" style="position:absolute;left:359;top:359;width:16374;height:11654" coordsize="16373,1165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jAbXMQAAADaAAAADwAAAGRycy9kb3ducmV2LnhtbESPT2vCQBTE7wW/w/IE b3UTpaVE1xDEiodQqBbE2yP7TILZtyG7zZ9v3y0Uehxm5jfMNh1NI3rqXG1ZQbyMQBAXVtdcKvi6 vD+/gXAeWWNjmRRM5CDdzZ62mGg78Cf1Z1+KAGGXoILK+zaR0hUVGXRL2xIH7247gz7IrpS6wyHA TSNXUfQqDdYcFipsaV9R8Th/GwXHAYdsHR/6/HHfT7fLy8c1j0mpxXzMNiA8jf4//Nc+aQUr+L0S boDc/Q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jAbXMQAAADaAAAA DwAAAAAAAAAAAAAAAACqAgAAZHJzL2Rvd25yZXYueG1sUEsFBgAAAAAEAAQA+gAAAJsDAAAAAA== ">
                  <v:group id="Group 27" o:spid="_x0000_s1029" style="position:absolute;left:2977;top:4801;width:5589;height:1799;rotation:90" coordorigin="2977,4800" coordsize="5589,1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3Kp9sMAAADbAAAADwAAAGRycy9kb3ducmV2LnhtbESPQWsCMRSE7wX/Q3hC L6JZPVRdjaKWhV6rLXp8bF43Szcva5K623/fCEKPw8x8w6y3vW3EjXyoHSuYTjIQxKXTNVcKPk7F eAEiRGSNjWNS8EsBtpvB0xpz7Tp+p9sxViJBOOSowMTY5lKG0pDFMHEtcfK+nLcYk/SV1B67BLeN nGXZi7RYc1ow2NLBUPl9/LEK+Pq5KK7NeVRcSj/d7buleb1EpZ6H/W4FIlIf/8OP9ptWMJvD/Uv6 AXLzB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rcqn2wwAAANsAAAAP AAAAAAAAAAAAAAAAAKoCAABkcnMvZG93bnJldi54bWxQSwUGAAAAAAQABAD6AAAAmgMAAAAA ">
                    <v:shape id="Arc 452" o:spid="_x0000_s1030" style="position:absolute;left:2977;top:4800;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APXYMQA AADcAAAADwAAAGRycy9kb3ducmV2LnhtbESP0WoCMRRE3wv+Q7gFX6Rmu6gtW6NIQfRFwW0/4LK5 3Wy7uVmTqOvfG0Ho4zAzZ5j5sretOJMPjWMFr+MMBHHldMO1gu+v9cs7iBCRNbaOScGVAiwXg6c5 Ftpd+EDnMtYiQTgUqMDE2BVShsqQxTB2HXHyfpy3GJP0tdQeLwluW5ln2UxabDgtGOzo01D1V56s Arth2pl8b0fHUO21X72Vv1uv1PC5X32AiNTH//CjvdUKJtMc7mfSEZCLGwAAAP//AwBQSwECLQAU AAYACAAAACEA8PeKu/0AAADiAQAAEwAAAAAAAAAAAAAAAAAAAAAAW0NvbnRlbnRfVHlwZXNdLnht bFBLAQItABQABgAIAAAAIQAx3V9h0gAAAI8BAAALAAAAAAAAAAAAAAAAAC4BAABfcmVscy8ucmVs c1BLAQItABQABgAIAAAAIQAzLwWeQQAAADkAAAAQAAAAAAAAAAAAAAAAACkCAABkcnMvc2hhcGV4 bWwueG1sUEsBAi0AFAAGAAgAAAAhAOQD12DEAAAA3AAAAA8AAAAAAAAAAAAAAAAAmAIAAGRycy9k b3ducmV2LnhtbFBLBQYAAAAABAAEAPUAAACJAwAAAAA= " path="m1,90618nsc-136,52189,12398,17833,31202,5091,58187,-13194,87277,19190,92556,73391v2714,27867,-1542,56571,-11485,77461l46679,90000,1,90618xem1,90618nfc-136,52189,12398,17833,31202,5091,58187,-13194,87277,19190,92556,73391v2714,27867,-1542,56571,-11485,77461e" filled="f" strokecolor="windowText">
                      <v:path arrowok="t" o:connecttype="custom" o:connectlocs="1,90618;31202,5091;92556,73391;81071,150852" o:connectangles="0,0,0,0"/>
                    </v:shape>
                    <v:shape id="Arc 453" o:spid="_x0000_s1031" style="position:absolute;left:3623;top:4801;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09y+8QA AADcAAAADwAAAGRycy9kb3ducmV2LnhtbESP3WoCMRSE74W+QzgFb0SztfWHrVFEkHpTwdUHOGxO N6ubk20Sdfv2TaHg5TAz3zCLVWcbcSMfascKXkYZCOLS6ZorBafjdjgHESKyxsYxKfihAKvlU2+B uXZ3PtCtiJVIEA45KjAxtrmUoTRkMYxcS5y8L+ctxiR9JbXHe4LbRo6zbCot1pwWDLa0MVReiqtV YD+YPs14bwffodxrv54V551Xqv/crd9BROriI/zf3mkFb5NX+DuTjoBc/gIAAP//AwBQSwECLQAU AAYACAAAACEA8PeKu/0AAADiAQAAEwAAAAAAAAAAAAAAAAAAAAAAW0NvbnRlbnRfVHlwZXNdLnht bFBLAQItABQABgAIAAAAIQAx3V9h0gAAAI8BAAALAAAAAAAAAAAAAAAAAC4BAABfcmVscy8ucmVs c1BLAQItABQABgAIAAAAIQAzLwWeQQAAADkAAAAQAAAAAAAAAAAAAAAAACkCAABkcnMvc2hhcGV4 bWwueG1sUEsBAi0AFAAGAAgAAAAhAItPcvvEAAAA3AAAAA8AAAAAAAAAAAAAAAAAmAIAAGRycy9k b3ducmV2LnhtbFBLBQYAAAAABAAEAPUAAACJAw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path arrowok="t" o:connecttype="custom" o:connectlocs="11988,150217;463,77354;47712,21;92973,78468;80519,151989" o:connectangles="0,0,0,0,0"/>
                    </v:shape>
                    <v:shape id="Arc 454" o:spid="_x0000_s1032" style="position:absolute;left:4291;top:4801;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Kbqj8MA AADcAAAADwAAAGRycy9kb3ducmV2LnhtbESP0WoCMRRE3wX/IVyhL1KzitayNYoUir4ouPUDLpvb zermZk1SXf/eFAo+DjNzhlmsOtuIK/lQO1YwHmUgiEuna64UHL+/Xt9BhIissXFMCu4UYLXs9xaY a3fjA12LWIkE4ZCjAhNjm0sZSkMWw8i1xMn7cd5iTNJXUnu8Jbht5CTL3qTFmtOCwZY+DZXn4tcq sBumnZns7fASyr3263lx2nqlXgbd+gNEpC4+w//trVYwnU3h70w6AnL5AAAA//8DAFBLAQItABQA BgAIAAAAIQDw94q7/QAAAOIBAAATAAAAAAAAAAAAAAAAAAAAAABbQ29udGVudF9UeXBlc10ueG1s UEsBAi0AFAAGAAgAAAAhADHdX2HSAAAAjwEAAAsAAAAAAAAAAAAAAAAALgEAAF9yZWxzLy5yZWxz UEsBAi0AFAAGAAgAAAAhADMvBZ5BAAAAOQAAABAAAAAAAAAAAAAAAAAAKQIAAGRycy9zaGFwZXht bC54bWxQSwECLQAUAAYACAAAACEABKbqj8MAAADcAAAADwAAAAAAAAAAAAAAAACYAgAAZHJzL2Rv d25yZXYueG1sUEsFBgAAAAAEAAQA9QAAAIgD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path arrowok="t" o:connecttype="custom" o:connectlocs="11988,150217;463,77354;47712,21;92973,78468;80519,151989" o:connectangles="0,0,0,0,0"/>
                    </v:shape>
                    <v:shape id="Arc 455" o:spid="_x0000_s1033" style="position:absolute;left:4959;top:4801;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pPFMMA AADcAAAADwAAAGRycy9kb3ducmV2LnhtbESP0WoCMRRE3wX/IVzBF6lZpWrZGkUKUl8quPoBl83t ZnVzsyapbv++KQg+DjNzhlmuO9uIG/lQO1YwGWcgiEuna64UnI7blzcQISJrbByTgl8KsF71e0vM tbvzgW5FrESCcMhRgYmxzaUMpSGLYexa4uR9O28xJukrqT3eE9w2cpplc2mx5rRgsKUPQ+Wl+LEK 7CfTl5nu7egayr32m0Vx3nmlhoNu8w4iUhef4Ud7pxW8zmbwfyYdAbn6AwAA//8DAFBLAQItABQA BgAIAAAAIQDw94q7/QAAAOIBAAATAAAAAAAAAAAAAAAAAAAAAABbQ29udGVudF9UeXBlc10ueG1s UEsBAi0AFAAGAAgAAAAhADHdX2HSAAAAjwEAAAsAAAAAAAAAAAAAAAAALgEAAF9yZWxzLy5yZWxz UEsBAi0AFAAGAAgAAAAhADMvBZ5BAAAAOQAAABAAAAAAAAAAAAAAAAAAKQIAAGRycy9zaGFwZXht bC54bWxQSwECLQAUAAYACAAAACEAa+pPFMMAAADcAAAADwAAAAAAAAAAAAAAAACYAgAAZHJzL2Rv d25yZXYueG1sUEsFBgAAAAAEAAQA9QAAAIgD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path arrowok="t" o:connecttype="custom" o:connectlocs="11988,150217;463,77354;47712,21;92973,78468;80519,151989" o:connectangles="0,0,0,0,0"/>
                    </v:shape>
                    <v:shape id="Arc 456" o:spid="_x0000_s1034" style="position:absolute;left:5627;top:4801;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zjRY8MA AADcAAAADwAAAGRycy9kb3ducmV2LnhtbESP0WoCMRRE3wX/IVyhL1KzStWyNYoUir4odOsHXDa3 m9XNzZqkuv59Iwg+DjNzhlmsOtuIC/lQO1YwHmUgiEuna64UHH6+Xt9BhIissXFMCm4UYLXs9xaY a3flb7oUsRIJwiFHBSbGNpcylIYshpFriZP367zFmKSvpPZ4TXDbyEmWzaTFmtOCwZY+DZWn4s8q sBumnZns7fAcyr3263lx3HqlXgbd+gNEpC4+w4/2Vit4m87gfiYdAbn8BwAA//8DAFBLAQItABQA BgAIAAAAIQDw94q7/QAAAOIBAAATAAAAAAAAAAAAAAAAAAAAAABbQ29udGVudF9UeXBlc10ueG1s UEsBAi0AFAAGAAgAAAAhADHdX2HSAAAAjwEAAAsAAAAAAAAAAAAAAAAALgEAAF9yZWxzLy5yZWxz UEsBAi0AFAAGAAgAAAAhADMvBZ5BAAAAOQAAABAAAAAAAAAAAAAAAAAAKQIAAGRycy9zaGFwZXht bC54bWxQSwECLQAUAAYACAAAACEAmzjRY8MAAADcAAAADwAAAAAAAAAAAAAAAACYAgAAZHJzL2Rv d25yZXYueG1sUEsFBgAAAAAEAAQA9QAAAIgD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path arrowok="t" o:connecttype="custom" o:connectlocs="11988,150217;463,77354;47712,21;92973,78468;80519,151989" o:connectangles="0,0,0,0,0"/>
                    </v:shape>
                    <v:shape id="Arc 457" o:spid="_x0000_s1035" style="position:absolute;left:6295;top:4801;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HR0+MQA AADcAAAADwAAAGRycy9kb3ducmV2LnhtbESPUWvCMBSF3wf+h3AHvoyZTtwcXVORgeiLgt1+wKW5 a7o1NzWJWv+9EYQ9Hs453+EUi8F24kQ+tI4VvEwyEMS10y03Cr6/Vs/vIEJE1tg5JgUXCrAoRw8F 5tqdeU+nKjYiQTjkqMDE2OdShtqQxTBxPXHyfpy3GJP0jdQezwluOznNsjdpseW0YLCnT0P1X3W0 CuyaaWumO/t0CPVO++W8+t14pcaPw/IDRKQh/ofv7Y1WMHudw+1MOgKyvAIAAP//AwBQSwECLQAU AAYACAAAACEA8PeKu/0AAADiAQAAEwAAAAAAAAAAAAAAAAAAAAAAW0NvbnRlbnRfVHlwZXNdLnht bFBLAQItABQABgAIAAAAIQAx3V9h0gAAAI8BAAALAAAAAAAAAAAAAAAAAC4BAABfcmVscy8ucmVs c1BLAQItABQABgAIAAAAIQAzLwWeQQAAADkAAAAQAAAAAAAAAAAAAAAAACkCAABkcnMvc2hhcGV4 bWwueG1sUEsBAi0AFAAGAAgAAAAhAPR0dPjEAAAA3AAAAA8AAAAAAAAAAAAAAAAAmAIAAGRycy9k b3ducmV2LnhtbFBLBQYAAAAABAAEAPUAAACJAw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path arrowok="t" o:connecttype="custom" o:connectlocs="11988,150217;463,77354;47712,21;92973,78468;80519,151989" o:connectangles="0,0,0,0,0"/>
                    </v:shape>
                    <v:shape id="Arc 458" o:spid="_x0000_s1036" style="position:absolute;left:6962;top:4801;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evgisEA AADcAAAADwAAAGRycy9kb3ducmV2LnhtbERP3WrCMBS+H/gO4Qi7GZoqm0rXVEQYejPB6gMcmrOm W3NSk6j17ZeLwS4/vv9iPdhO3MiH1rGC2TQDQVw73XKj4Hz6mKxAhIissXNMCh4UYF2OngrMtbvz kW5VbEQK4ZCjAhNjn0sZakMWw9T1xIn7ct5iTNA3Unu8p3DbyXmWLaTFllODwZ62huqf6moV2B3T p5kf7Msl1AftN8vqe++Veh4Pm3cQkYb4L/5z77WC17e0Np1JR0CWvwAAAP//AwBQSwECLQAUAAYA CAAAACEA8PeKu/0AAADiAQAAEwAAAAAAAAAAAAAAAAAAAAAAW0NvbnRlbnRfVHlwZXNdLnhtbFBL AQItABQABgAIAAAAIQAx3V9h0gAAAI8BAAALAAAAAAAAAAAAAAAAAC4BAABfcmVscy8ucmVsc1BL AQItABQABgAIAAAAIQAzLwWeQQAAADkAAAAQAAAAAAAAAAAAAAAAACkCAABkcnMvc2hhcGV4bWwu eG1sUEsBAi0AFAAGAAgAAAAhAIXr4IrBAAAA3AAAAA8AAAAAAAAAAAAAAAAAmAIAAGRycy9kb3du cmV2LnhtbFBLBQYAAAAABAAEAPUAAACGAw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path arrowok="t" o:connecttype="custom" o:connectlocs="11988,150217;463,77354;47712,21;92973,78468;80519,151989" o:connectangles="0,0,0,0,0"/>
                    </v:shape>
                    <v:shape id="Arc 459" o:spid="_x0000_s1037" style="position:absolute;left:7633;top:4801;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qdFEcQA AADcAAAADwAAAGRycy9kb3ducmV2LnhtbESP3WoCMRSE74W+QzgFb0SzldafrVFEkHpTwdUHOGxO N6ubk20Sdfv2TaHg5TAz3zCLVWcbcSMfascKXkYZCOLS6ZorBafjdjgDESKyxsYxKfihAKvlU2+B uXZ3PtCtiJVIEA45KjAxtrmUoTRkMYxcS5y8L+ctxiR9JbXHe4LbRo6zbCIt1pwWDLa0MVReiqtV YD+YPs14bwffodxrv54W551Xqv/crd9BROriI/zf3mkFr29z+DuTjoBc/gIAAP//AwBQSwECLQAU AAYACAAAACEA8PeKu/0AAADiAQAAEwAAAAAAAAAAAAAAAAAAAAAAW0NvbnRlbnRfVHlwZXNdLnht bFBLAQItABQABgAIAAAAIQAx3V9h0gAAAI8BAAALAAAAAAAAAAAAAAAAAC4BAABfcmVscy8ucmVs c1BLAQItABQABgAIAAAAIQAzLwWeQQAAADkAAAAQAAAAAAAAAAAAAAAAACkCAABkcnMvc2hhcGV4 bWwueG1sUEsBAi0AFAAGAAgAAAAhAOqnRRHEAAAA3AAAAA8AAAAAAAAAAAAAAAAAmAIAAGRycy9k b3ducmV2LnhtbFBLBQYAAAAABAAEAPUAAACJAwAAAAA= " path="m11988,150217nsc2125,129094,-1984,100228,906,72357,6683,16644,37458,-14938,64654,6940,82513,21307,93923,55431,93337,92725l46679,90000,11988,150217xem11988,150217nfc2125,129094,-1984,100228,906,72357,6683,16644,37458,-14938,64654,6940,82513,21307,93923,55431,93337,92725e" filled="f" strokecolor="windowText">
                      <v:path arrowok="t" o:connecttype="custom" o:connectlocs="11988,150217;906,72357;64654,6940;93337,92725" o:connectangles="0,0,0,0"/>
                    </v:shape>
                  </v:group>
                  <v:group id="Group 460" o:spid="_x0000_s1038" style="position:absolute;left:8510;top:1334;width:1800;height:8975;flip:x" coordorigin="8510,1334" coordsize="1799,89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NMuQMAAAADcAAAADwAAAGRycy9kb3ducmV2LnhtbERPz2vCMBS+D/Y/hDfY baZKEemaighKGbtYt+Hx0TzbYPNSmli7/94cBI8f3+98PdlOjDR441jBfJaAIK6dNtwo+DnuPlYg fEDW2DkmBf/kYV28vuSYaXfjA41VaEQMYZ+hgjaEPpPS1y1Z9DPXE0fu7AaLIcKhkXrAWwy3nVwk yVJaNBwbWuxp21J9qa5Wwe/GpJT+nb6+k5qo1PK0r0yq1PvbtPkEEWgKT/HDXWoF6TLOj2fiEZDF HQAA//8DAFBLAQItABQABgAIAAAAIQCi+E9TBAEAAOwBAAATAAAAAAAAAAAAAAAAAAAAAABbQ29u dGVudF9UeXBlc10ueG1sUEsBAi0AFAAGAAgAAAAhAGwG1f7YAAAAmQEAAAsAAAAAAAAAAAAAAAAA NQEAAF9yZWxzLy5yZWxzUEsBAi0AFAAGAAgAAAAhADMvBZ5BAAAAOQAAABUAAAAAAAAAAAAAAAAA NgIAAGRycy9ncm91cHNoYXBleG1sLnhtbFBLAQItABQABgAIAAAAIQDo0y5AwAAAANwAAAAPAAAA AAAAAAAAAAAAAKoCAABkcnMvZG93bnJldi54bWxQSwUGAAAAAAQABAD6AAAAlwMAAAAA ">
                    <v:shape id="Arc 461" o:spid="_x0000_s1039" style="position:absolute;left:8943;top:901;width:933;height:1800;rotation:90;visibility:visible;mso-wrap-style:square;v-text-anchor:middle" coordsize="93357,1799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u0zsQA AADcAAAADwAAAGRycy9kb3ducmV2LnhtbESPQWvCQBSE70L/w/IKvekmpYiNWaUUWzzZNkrOj+wz CWbfxt2tRn99tyB4HGbmGyZfDqYTJ3K+tawgnSQgiCurW64V7LYf4xkIH5A1dpZJwYU8LBcPoxwz bc/8Q6ci1CJC2GeooAmhz6T0VUMG/cT2xNHbW2cwROlqqR2eI9x08jlJptJgy3GhwZ7eG6oOxa9R cPy87r5m3/R6lRu+lHVqy5WzSj09Dm9zEIGGcA/f2mut4GWawv+ZeATk4g8AAP//AwBQSwECLQAU AAYACAAAACEA8PeKu/0AAADiAQAAEwAAAAAAAAAAAAAAAAAAAAAAW0NvbnRlbnRfVHlwZXNdLnht bFBLAQItABQABgAIAAAAIQAx3V9h0gAAAI8BAAALAAAAAAAAAAAAAAAAAC4BAABfcmVscy8ucmVs c1BLAQItABQABgAIAAAAIQAzLwWeQQAAADkAAAAQAAAAAAAAAAAAAAAAACkCAABkcnMvc2hhcGV4 bWwueG1sUEsBAi0AFAAGAAgAAAAhAPj7tM7EAAAA3AAAAA8AAAAAAAAAAAAAAAAAmAIAAGRycy9k b3ducmV2LnhtbFBLBQYAAAAABAAEAPUAAACJAwAAAAA= " path="m1,90616nsc-136,52188,12398,17831,31203,5090,58188,-13194,87278,19189,92557,73389v2714,27867,-1542,56570,-11485,77461l46679,89999,1,90616xem1,90616nfc-136,52188,12398,17831,31203,5090,58188,-13194,87278,19189,92557,73389v2714,27867,-1542,56570,-11485,77461e" filled="f" strokecolor="windowText">
                      <v:path arrowok="t" o:connecttype="custom" o:connectlocs="1,90616;31203,5090;92557,73389;81072,150850" o:connectangles="0,0,0,0"/>
                    </v:shape>
                    <v:shape id="Arc 462" o:spid="_x0000_s1040" style="position:absolute;left:8943;top:4933;width:934;height:1800;rotation:90;visibility:visible;mso-wrap-style:square;v-text-anchor:middle" coordsize="93357,1799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CkqucMA AADcAAAADwAAAGRycy9kb3ducmV2LnhtbESPT4vCMBTE7wt+h/AEb5oqIm41iiy6ePLfiudH82yL zUs3yWr10xtB2OMwM79hpvPGVOJKzpeWFfR7CQjizOqScwXHn1V3DMIHZI2VZVJwJw/zWetjiqm2 N97T9RByESHsU1RQhFCnUvqsIIO+Z2vi6J2tMxiidLnUDm8Rbio5SJKRNFhyXCiwpq+Cssvhzyj4 /X4ct+MdfT7khu+nvG9PS2eV6rSbxQREoCb8h9/ttVYwHA3gdSYeATl7AgAA//8DAFBLAQItABQA BgAIAAAAIQDw94q7/QAAAOIBAAATAAAAAAAAAAAAAAAAAAAAAABbQ29udGVudF9UeXBlc10ueG1s UEsBAi0AFAAGAAgAAAAhADHdX2HSAAAAjwEAAAsAAAAAAAAAAAAAAAAALgEAAF9yZWxzLy5yZWxz UEsBAi0AFAAGAAgAAAAhADMvBZ5BAAAAOQAAABAAAAAAAAAAAAAAAAAAKQIAAGRycy9zaGFwZXht bC54bWxQSwECLQAUAAYACAAAACEACCkqucMAAADcAAAADwAAAAAAAAAAAAAAAACYAgAAZHJzL2Rv d25yZXYueG1sUEsFBgAAAAAEAAQA9QAAAIgDAAAAAA== "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strokecolor="windowText">
                      <v:path arrowok="t" o:connecttype="custom" o:connectlocs="11988,150215;463,77353;47712,21;92973,78467;80519,151988" o:connectangles="0,0,0,0,0"/>
                    </v:shape>
                    <v:shape id="Arc 463" o:spid="_x0000_s1041" style="position:absolute;left:8943;top:5601;width:934;height:1800;rotation:90;visibility:visible;mso-wrap-style:square;v-text-anchor:middle" coordsize="93357,1799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2WPIsQA AADcAAAADwAAAGRycy9kb3ducmV2LnhtbESPQWvCQBSE74X+h+UJ3urGtojGrFKKFU/VquT8yD6T YPZt3F01+uu7BaHHYWa+YbJ5ZxpxIedrywqGgwQEcWF1zaWC/e7rZQzCB2SNjWVScCMP89nzU4ap tlf+ocs2lCJC2KeooAqhTaX0RUUG/cC2xNE7WGcwROlKqR1eI9w08jVJRtJgzXGhwpY+KyqO27NR cFre9+vxhiZ3+c23vBzafOGsUv1e9zEFEagL/+FHe6UVvI/e4O9MPAJy9gsAAP//AwBQSwECLQAU AAYACAAAACEA8PeKu/0AAADiAQAAEwAAAAAAAAAAAAAAAAAAAAAAW0NvbnRlbnRfVHlwZXNdLnht bFBLAQItABQABgAIAAAAIQAx3V9h0gAAAI8BAAALAAAAAAAAAAAAAAAAAC4BAABfcmVscy8ucmVs c1BLAQItABQABgAIAAAAIQAzLwWeQQAAADkAAAAQAAAAAAAAAAAAAAAAACkCAABkcnMvc2hhcGV4 bWwueG1sUEsBAi0AFAAGAAgAAAAhAGdljyLEAAAA3AAAAA8AAAAAAAAAAAAAAAAAmAIAAGRycy9k b3ducmV2LnhtbFBLBQYAAAAABAAEAPUAAACJAwAAAAA= "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strokecolor="windowText">
                      <v:path arrowok="t" o:connecttype="custom" o:connectlocs="11988,150215;463,77353;47712,21;92973,78467;80519,151988" o:connectangles="0,0,0,0,0"/>
                    </v:shape>
                    <v:shape id="Arc 464" o:spid="_x0000_s1042" style="position:absolute;left:8943;top:6269;width:934;height:1800;rotation:90;visibility:visible;mso-wrap-style:square;v-text-anchor:middle" coordsize="93357,1799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IwXVsMA AADcAAAADwAAAGRycy9kb3ducmV2LnhtbESPT4vCMBTE7wt+h/AEb5oqIm41iiyuePLfiudH82yL zUs3yWr10xtB2OMwM79hpvPGVOJKzpeWFfR7CQjizOqScwXHn+/uGIQPyBory6TgTh7ms9bHFFNt b7yn6yHkIkLYp6igCKFOpfRZQQZ9z9bE0TtbZzBE6XKpHd4i3FRykCQjabDkuFBgTV8FZZfDn1Hw u3oct+MdfT7khu+nvG9PS2eV6rSbxQREoCb8h9/ttVYwHA3hdSYeATl7AgAA//8DAFBLAQItABQA BgAIAAAAIQDw94q7/QAAAOIBAAATAAAAAAAAAAAAAAAAAAAAAABbQ29udGVudF9UeXBlc10ueG1s UEsBAi0AFAAGAAgAAAAhADHdX2HSAAAAjwEAAAsAAAAAAAAAAAAAAAAALgEAAF9yZWxzLy5yZWxz UEsBAi0AFAAGAAgAAAAhADMvBZ5BAAAAOQAAABAAAAAAAAAAAAAAAAAAKQIAAGRycy9zaGFwZXht bC54bWxQSwECLQAUAAYACAAAACEA6IwXVsMAAADcAAAADwAAAAAAAAAAAAAAAACYAgAAZHJzL2Rv d25yZXYueG1sUEsFBgAAAAAEAAQA9QAAAIgDAAAAAA== "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strokecolor="windowText">
                      <v:path arrowok="t" o:connecttype="custom" o:connectlocs="11988,150215;463,77353;47712,21;92973,78467;80519,151988" o:connectangles="0,0,0,0,0"/>
                    </v:shape>
                    <v:shape id="Arc 465" o:spid="_x0000_s1043" style="position:absolute;left:8943;top:6937;width:934;height:1800;rotation:90;visibility:visible;mso-wrap-style:square;v-text-anchor:middle" coordsize="93357,1799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8CyzcQA AADcAAAADwAAAGRycy9kb3ducmV2LnhtbESPQWvCQBSE74X+h+UJ3urG0orGrFKKFU/VquT8yD6T YPZt3F01+uu7BaHHYWa+YbJ5ZxpxIedrywqGgwQEcWF1zaWC/e7rZQzCB2SNjWVScCMP89nzU4ap tlf+ocs2lCJC2KeooAqhTaX0RUUG/cC2xNE7WGcwROlKqR1eI9w08jVJRtJgzXGhwpY+KyqO27NR cFre9+vxhiZ3+c23vBzafOGsUv1e9zEFEagL/+FHe6UVvI3e4e9MPAJy9gsAAP//AwBQSwECLQAU AAYACAAAACEA8PeKu/0AAADiAQAAEwAAAAAAAAAAAAAAAAAAAAAAW0NvbnRlbnRfVHlwZXNdLnht bFBLAQItABQABgAIAAAAIQAx3V9h0gAAAI8BAAALAAAAAAAAAAAAAAAAAC4BAABfcmVscy8ucmVs c1BLAQItABQABgAIAAAAIQAzLwWeQQAAADkAAAAQAAAAAAAAAAAAAAAAACkCAABkcnMvc2hhcGV4 bWwueG1sUEsBAi0AFAAGAAgAAAAhAIfAss3EAAAA3AAAAA8AAAAAAAAAAAAAAAAAmAIAAGRycy9k b3ducmV2LnhtbFBLBQYAAAAABAAEAPUAAACJAwAAAAA= "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strokecolor="windowText">
                      <v:path arrowok="t" o:connecttype="custom" o:connectlocs="11988,150215;463,77353;47712,21;92973,78467;80519,151988" o:connectangles="0,0,0,0,0"/>
                    </v:shape>
                    <v:shape id="Arc 466" o:spid="_x0000_s1044" style="position:absolute;left:8943;top:7605;width:933;height:1800;rotation:90;visibility:visible;mso-wrap-style:square;v-text-anchor:middle" coordsize="93357,1799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xIsusUA AADcAAAADwAAAGRycy9kb3ducmV2LnhtbESPT2vCQBTE7wW/w/KE3upGKcGmWUVEpaf+SSXnR/aZ BLNv4+6q0U/fLRR6HGbmN0y+HEwnLuR8a1nBdJKAIK6sbrlWsP/ePs1B+ICssbNMCm7kYbkYPeSY aXvlL7oUoRYRwj5DBU0IfSalrxoy6Ce2J47ewTqDIUpXS+3wGuGmk7MkSaXBluNCgz2tG6qOxdko OO3u+4/5J73c5Tvfynpqy42zSj2Oh9UriEBD+A//td+0guc0hd8z8QjIxQ8AAAD//wMAUEsBAi0A FAAGAAgAAAAhAPD3irv9AAAA4gEAABMAAAAAAAAAAAAAAAAAAAAAAFtDb250ZW50X1R5cGVzXS54 bWxQSwECLQAUAAYACAAAACEAMd1fYdIAAACPAQAACwAAAAAAAAAAAAAAAAAuAQAAX3JlbHMvLnJl bHNQSwECLQAUAAYACAAAACEAMy8FnkEAAAA5AAAAEAAAAAAAAAAAAAAAAAApAgAAZHJzL3NoYXBl eG1sLnhtbFBLAQItABQABgAIAAAAIQB3Eiy6xQAAANwAAAAPAAAAAAAAAAAAAAAAAJgCAABkcnMv ZG93bnJldi54bWxQSwUGAAAAAAQABAD1AAAAigMAAAAA "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strokecolor="windowText">
                      <v:path arrowok="t" o:connecttype="custom" o:connectlocs="11988,150215;463,77353;47712,21;92973,78467;80519,151988" o:connectangles="0,0,0,0,0"/>
                    </v:shape>
                    <v:shape id="Arc 467" o:spid="_x0000_s1045" style="position:absolute;left:8943;top:8273;width:933;height:1800;rotation:90;visibility:visible;mso-wrap-style:square;v-text-anchor:middle" coordsize="93357,1799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F6JIcUA AADcAAAADwAAAGRycy9kb3ducmV2LnhtbESPQWvCQBSE74L/YXmF3nRjEWtjVpFSS09VU8n5kX0m odm36e5Wo7++KxQ8DjPzDZOtetOKEznfWFYwGScgiEurG64UHL42ozkIH5A1tpZJwYU8rJbDQYap tmfe0ykPlYgQ9ikqqEPoUil9WZNBP7YdcfSO1hkMUbpKaofnCDetfEqSmTTYcFyosaPXmsrv/Nco +Hm/HrbzHb1c5SdfimpiizdnlXp86NcLEIH6cA//tz+0gunsGW5n4hGQyz8AAAD//wMAUEsBAi0A FAAGAAgAAAAhAPD3irv9AAAA4gEAABMAAAAAAAAAAAAAAAAAAAAAAFtDb250ZW50X1R5cGVzXS54 bWxQSwECLQAUAAYACAAAACEAMd1fYdIAAACPAQAACwAAAAAAAAAAAAAAAAAuAQAAX3JlbHMvLnJl bHNQSwECLQAUAAYACAAAACEAMy8FnkEAAAA5AAAAEAAAAAAAAAAAAAAAAAApAgAAZHJzL3NoYXBl eG1sLnhtbFBLAQItABQABgAIAAAAIQAYXokhxQAAANwAAAAPAAAAAAAAAAAAAAAAAJgCAABkcnMv ZG93bnJldi54bWxQSwUGAAAAAAQABAD1AAAAigMAAAAA "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strokecolor="windowText">
                      <v:path arrowok="t" o:connecttype="custom" o:connectlocs="11988,150215;463,77353;47712,21;92973,78467;80519,151988" o:connectangles="0,0,0,0,0"/>
                    </v:shape>
                    <v:shape id="Arc 468" o:spid="_x0000_s1046" style="position:absolute;left:8943;top:8943;width:933;height:1800;rotation:90;visibility:visible;mso-wrap-style:square;v-text-anchor:middle" coordsize="93357,1799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cEdU8IA AADcAAAADwAAAGRycy9kb3ducmV2LnhtbERPz2vCMBS+D/wfwhN209QxxNWmRWQbO23aSc+P5tkW m5eaZFr965fDYMeP73dWjKYXF3K+s6xgMU9AENdWd9woOHy/zVYgfEDW2FsmBTfyUOSThwxTba+8 p0sZGhFD2KeooA1hSKX0dUsG/dwOxJE7WmcwROgaqR1eY7jp5VOSLKXBjmNDiwNtW6pP5Y9RcH6/ H75WO3q5y0++Vc3CVq/OKvU4HTdrEIHG8C/+c39oBc/LuDaeiUdA5r8AAAD//wMAUEsBAi0AFAAG AAgAAAAhAPD3irv9AAAA4gEAABMAAAAAAAAAAAAAAAAAAAAAAFtDb250ZW50X1R5cGVzXS54bWxQ SwECLQAUAAYACAAAACEAMd1fYdIAAACPAQAACwAAAAAAAAAAAAAAAAAuAQAAX3JlbHMvLnJlbHNQ SwECLQAUAAYACAAAACEAMy8FnkEAAAA5AAAAEAAAAAAAAAAAAAAAAAApAgAAZHJzL3NoYXBleG1s LnhtbFBLAQItABQABgAIAAAAIQBpwR1TwgAAANwAAAAPAAAAAAAAAAAAAAAAAJgCAABkcnMvZG93 bnJldi54bWxQSwUGAAAAAAQABAD1AAAAhwMAAAAA " path="m11988,150215nsc2124,129092,-1984,100226,906,72355,6683,16643,37458,-14939,64654,6938,82514,21305,93923,55429,93337,92723l46679,89999,11988,150215xem11988,150215nfc2124,129092,-1984,100226,906,72355,6683,16643,37458,-14939,64654,6938,82514,21305,93923,55429,93337,92723e" filled="f" strokecolor="windowText">
                      <v:path arrowok="t" o:connecttype="custom" o:connectlocs="11988,150215;906,72355;64654,6938;93337,92723" o:connectangles="0,0,0,0"/>
                    </v:shape>
                    <v:shape id="Arc 469" o:spid="_x0000_s1047" style="position:absolute;left:8943;top:4263;width:934;height:1800;rotation:90;visibility:visible;mso-wrap-style:square;v-text-anchor:middle" coordsize="93357,1799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24yMMA AADcAAAADwAAAGRycy9kb3ducmV2LnhtbESPT4vCMBTE74LfITxhb5q6iGg1isgqe3LXP3h+NM+2 2LzUJGr105uFBY/DzPyGmc4bU4kbOV9aVtDvJSCIM6tLzhUc9qvuCIQPyBory6TgQR7ms3Zriqm2 d97SbRdyESHsU1RQhFCnUvqsIIO+Z2vi6J2sMxiidLnUDu8Rbir5mSRDabDkuFBgTcuCsvPuahRc 1s/Dz+iXxk+54ccx79vjl7NKfXSaxQREoCa8w//tb61gMBzD35l4BOTsBQAA//8DAFBLAQItABQA BgAIAAAAIQDw94q7/QAAAOIBAAATAAAAAAAAAAAAAAAAAAAAAABbQ29udGVudF9UeXBlc10ueG1s UEsBAi0AFAAGAAgAAAAhADHdX2HSAAAAjwEAAAsAAAAAAAAAAAAAAAAALgEAAF9yZWxzLy5yZWxz UEsBAi0AFAAGAAgAAAAhADMvBZ5BAAAAOQAAABAAAAAAAAAAAAAAAAAAKQIAAGRycy9zaGFwZXht bC54bWxQSwECLQAUAAYACAAAACEABo24yMMAAADcAAAADwAAAAAAAAAAAAAAAACYAgAAZHJzL2Rv d25yZXYueG1sUEsFBgAAAAAEAAQA9QAAAIgDAAAAAA== "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strokecolor="windowText">
                      <v:path arrowok="t" o:connecttype="custom" o:connectlocs="11988,150215;463,77353;47712,21;92973,78467;80519,151988" o:connectangles="0,0,0,0,0"/>
                    </v:shape>
                    <v:shape id="Arc 470" o:spid="_x0000_s1048" style="position:absolute;left:8943;top:3595;width:934;height:1800;rotation:90;visibility:visible;mso-wrap-style:square;v-text-anchor:middle" coordsize="93357,1799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m6HiMAA AADcAAAADwAAAGRycy9kb3ducmV2LnhtbERPy4rCMBTdD/gP4Qqz01QZRq1GEdFhVr5xfWmubbG5 qUlGq19vFsIsD+c9mTWmEjdyvrSsoNdNQBBnVpecKzgeVp0hCB+QNVaWScGDPMymrY8JptreeUe3 fchFDGGfooIihDqV0mcFGfRdWxNH7mydwRChy6V2eI/hppL9JPmWBkuODQXWtCgou+z/jILrz/O4 GW5p9JRrfpzynj0tnVXqs93MxyACNeFf/Hb/agVfgzg/nolHQE5fAAAA//8DAFBLAQItABQABgAI AAAAIQDw94q7/QAAAOIBAAATAAAAAAAAAAAAAAAAAAAAAABbQ29udGVudF9UeXBlc10ueG1sUEsB Ai0AFAAGAAgAAAAhADHdX2HSAAAAjwEAAAsAAAAAAAAAAAAAAAAALgEAAF9yZWxzLy5yZWxzUEsB Ai0AFAAGAAgAAAAhADMvBZ5BAAAAOQAAABAAAAAAAAAAAAAAAAAAKQIAAGRycy9zaGFwZXhtbC54 bWxQSwECLQAUAAYACAAAACEAEm6HiMAAAADcAAAADwAAAAAAAAAAAAAAAACYAgAAZHJzL2Rvd25y ZXYueG1sUEsFBgAAAAAEAAQA9QAAAIUDAAAAAA== "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strokecolor="windowText">
                      <v:path arrowok="t" o:connecttype="custom" o:connectlocs="11988,150215;463,77353;47712,21;92973,78467;80519,151988" o:connectangles="0,0,0,0,0"/>
                    </v:shape>
                    <v:shape id="Arc 471" o:spid="_x0000_s1049" style="position:absolute;left:8943;top:2898;width:934;height:1800;rotation:90;visibility:visible;mso-wrap-style:square;v-text-anchor:middle" coordsize="93357,1799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SIiE8QA AADcAAAADwAAAGRycy9kb3ducmV2LnhtbESPT2sCMRTE74V+h/AK3mp2RaquRimlLT35H8+PzXN3 cfOyJqmufnojCB6HmfkNM5m1phYncr6yrCDtJiCIc6srLhRsNz/vQxA+IGusLZOCC3mYTV9fJphp e+YVndahEBHCPkMFZQhNJqXPSzLou7Yhjt7eOoMhSldI7fAc4aaWvST5kAYrjgslNvRVUn5Y/xsF x9/rdjFc0ugq53zZFandfTurVOet/RyDCNSGZ/jR/tMK+oMU7mfiEZDTGwAAAP//AwBQSwECLQAU AAYACAAAACEA8PeKu/0AAADiAQAAEwAAAAAAAAAAAAAAAAAAAAAAW0NvbnRlbnRfVHlwZXNdLnht bFBLAQItABQABgAIAAAAIQAx3V9h0gAAAI8BAAALAAAAAAAAAAAAAAAAAC4BAABfcmVscy8ucmVs c1BLAQItABQABgAIAAAAIQAzLwWeQQAAADkAAAAQAAAAAAAAAAAAAAAAACkCAABkcnMvc2hhcGV4 bWwueG1sUEsBAi0AFAAGAAgAAAAhAH0iIhPEAAAA3AAAAA8AAAAAAAAAAAAAAAAAmAIAAGRycy9k b3ducmV2LnhtbFBLBQYAAAAABAAEAPUAAACJAwAAAAA= "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strokecolor="windowText">
                      <v:path arrowok="t" o:connecttype="custom" o:connectlocs="11988,150215;463,77353;47712,21;92973,78467;80519,151988" o:connectangles="0,0,0,0,0"/>
                    </v:shape>
                    <v:shape id="Arc 472" o:spid="_x0000_s1050" style="position:absolute;left:8943;top:2266;width:933;height:1800;rotation:90;visibility:visible;mso-wrap-style:square;v-text-anchor:middle" coordsize="93357,1799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fC8ZMQA AADcAAAADwAAAGRycy9kb3ducmV2LnhtbESPT2sCMRTE70K/Q3iCN80q4p/VKEXa4qlaFc+PzXN3 cfOyJqmufvpGEHocZuY3zHzZmEpcyfnSsoJ+LwFBnFldcq7gsP/sTkD4gKyxskwK7uRhuXhrzTHV 9sY/dN2FXEQI+xQVFCHUqZQ+K8ig79maOHon6wyGKF0utcNbhJtKDpJkJA2WHBcKrGlVUHbe/RoF l6/HYTPZ0vQhv/l+zPv2+OGsUp128z4DEagJ/+FXe60VDMcDeJ6JR0Au/gAAAP//AwBQSwECLQAU AAYACAAAACEA8PeKu/0AAADiAQAAEwAAAAAAAAAAAAAAAAAAAAAAW0NvbnRlbnRfVHlwZXNdLnht bFBLAQItABQABgAIAAAAIQAx3V9h0gAAAI8BAAALAAAAAAAAAAAAAAAAAC4BAABfcmVscy8ucmVs c1BLAQItABQABgAIAAAAIQAzLwWeQQAAADkAAAAQAAAAAAAAAAAAAAAAACkCAABkcnMvc2hhcGV4 bWwueG1sUEsBAi0AFAAGAAgAAAAhAI3wvGTEAAAA3AAAAA8AAAAAAAAAAAAAAAAAmAIAAGRycy9k b3ducmV2LnhtbFBLBQYAAAAABAAEAPUAAACJAwAAAAA= "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strokecolor="windowText">
                      <v:path arrowok="t" o:connecttype="custom" o:connectlocs="11988,150215;463,77353;47712,21;92973,78467;80519,151988" o:connectangles="0,0,0,0,0"/>
                    </v:shape>
                    <v:shape id="Arc 473" o:spid="_x0000_s1051" style="position:absolute;left:8943;top:1583;width:934;height:1800;rotation:90;visibility:visible;mso-wrap-style:square;v-text-anchor:middle" coordsize="93357,1799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rwZ/8QA AADcAAAADwAAAGRycy9kb3ducmV2LnhtbESPQWsCMRSE74L/ITzBW81qS9XVKFKq9KTWiufH5rm7 uHnZJlFXf70pFDwOM/MNM503phIXcr60rKDfS0AQZ1aXnCvY/yxfRiB8QNZYWSYFN/Iwn7VbU0y1 vfI3XXYhFxHCPkUFRQh1KqXPCjLoe7Ymjt7ROoMhSpdL7fAa4aaSgyR5lwZLjgsF1vRRUHbanY2C 39V9vxltaXyXa74d8r49fDqrVLfTLCYgAjXhGf5vf2kFb8NX+DsTj4CcPQAAAP//AwBQSwECLQAU AAYACAAAACEA8PeKu/0AAADiAQAAEwAAAAAAAAAAAAAAAAAAAAAAW0NvbnRlbnRfVHlwZXNdLnht bFBLAQItABQABgAIAAAAIQAx3V9h0gAAAI8BAAALAAAAAAAAAAAAAAAAAC4BAABfcmVscy8ucmVs c1BLAQItABQABgAIAAAAIQAzLwWeQQAAADkAAAAQAAAAAAAAAAAAAAAAACkCAABkcnMvc2hhcGV4 bWwueG1sUEsBAi0AFAAGAAgAAAAhAOK8Gf/EAAAA3AAAAA8AAAAAAAAAAAAAAAAAmAIAAGRycy9k b3ducmV2LnhtbFBLBQYAAAAABAAEAPUAAACJAwAAAAA= "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strokecolor="windowText">
                      <v:path arrowok="t" o:connecttype="custom" o:connectlocs="11988,150215;463,77353;47712,21;92973,78467;80519,151988" o:connectangles="0,0,0,0,0"/>
                    </v:shape>
                  </v:group>
                  <v:line id="Straight Connector 474" o:spid="_x0000_s1052" style="position:absolute;visibility:visible;mso-wrap-style:square" from="1057,2906" to="5771,29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TqozMAAAADcAAAADwAAAGRycy9kb3ducmV2LnhtbESP3YrCMBSE7wXfIRxh7zRV/CnVKEVY 8NbuPsCxOTbF5qQ2UevbG0HwcpiZb5jNrreNuFPna8cKppMEBHHpdM2Vgv+/33EKwgdkjY1jUvAk D7vtcLDBTLsHH+lehEpECPsMFZgQ2kxKXxqy6CeuJY7e2XUWQ5RdJXWHjwi3jZwlyVJarDkuGGxp b6i8FDerIJXFE6UPR3O91HlTpvnicMqV+hn1+RpEoD58w5/2QSuYr+bwPhOPgNy+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Nk6qMzAAAAA3AAAAA8AAAAAAAAAAAAAAAAA oQIAAGRycy9kb3ducmV2LnhtbFBLBQYAAAAABAAEAPkAAACOAwAAAAA= " strokecolor="windowText" strokeweight="1pt"/>
                  <v:line id="Straight Connector 475" o:spid="_x0000_s1053" style="position:absolute;visibility:visible;mso-wrap-style:square" from="1057,8495" to="5771,84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nYNV8EAAADcAAAADwAAAGRycy9kb3ducmV2LnhtbESP0YrCMBRE34X9h3AX9k3TFXVLbSpF EHy1+gHX5m5TbG5qk9X69xtB8HGYmTNMvhltJ240+Naxgu9ZAoK4drrlRsHpuJumIHxA1tg5JgUP 8rApPiY5Ztrd+UC3KjQiQthnqMCE0GdS+tqQRT9zPXH0ft1gMUQ5NFIPeI9w28l5kqykxZbjgsGe tobqS/VnFaSyeqD04WCul7bs6rRc7s+lUl+fY7kGEWgM7/CrvdcKFj9LeJ6JR0AW/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2dg1XwQAAANwAAAAPAAAAAAAAAAAAAAAA AKECAABkcnMvZG93bnJldi54bWxQSwUGAAAAAAQABAD5AAAAjwMAAAAA " strokecolor="windowText" strokeweight="1pt"/>
                  <v:line id="Straight Connector 476" o:spid="_x0000_s1054" style="position:absolute;visibility:visible;mso-wrap-style:square" from="1118,2906" to="1118,84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qSTIMIAAADcAAAADwAAAGRycy9kb3ducmV2LnhtbESPwWrDMBBE74X8g9hAbrWc0ibGiRJM oZBr3H7AxtpYxtbKsZTY/vuoUOhxmJk3zP442U48aPCNYwXrJAVBXDndcK3g5/vrNQPhA7LGzjEp mMnD8bB42WOu3chnepShFhHCPkcFJoQ+l9JXhiz6xPXE0bu6wWKIcqilHnCMcNvJtzTdSIsNxwWD PX0aqtrybhVkspxR+nA2t7YpuiorPk6XQqnVcip2IAJN4T/81z5pBe/bDfyeiUdAHp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qSTIMIAAADcAAAADwAAAAAAAAAAAAAA AAChAgAAZHJzL2Rvd25yZXYueG1sUEsFBgAAAAAEAAQA+QAAAJADAAAAAA== " strokecolor="windowText" strokeweight="1pt"/>
                  <v:oval id="Oval 477" o:spid="_x0000_s1055" style="position:absolute;top:4647;width:2209;height:220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U+6PMYA AADcAAAADwAAAGRycy9kb3ducmV2LnhtbESPW0sDMRSE3wX/QziCbzarSCPbpkXrpULxoRd8PmyO m62bkyWJ221/fSMIPg4z8w0znQ+uFT2F2HjWcDsqQBBX3jRca9htX28eQMSEbLD1TBqOFGE+u7yY Ymn8gdfUb1ItMoRjiRpsSl0pZawsOYwj3xFn78sHhynLUEsT8JDhrpV3RTGWDhvOCxY7Wliqvjc/ TkPcd0/L1cfeKvX2+aLC6dQPi2etr6+GxwmIREP6D/+1342Ge6Xg90w+AnJ2BgAA//8DAFBLAQIt ABQABgAIAAAAIQDw94q7/QAAAOIBAAATAAAAAAAAAAAAAAAAAAAAAABbQ29udGVudF9UeXBlc10u eG1sUEsBAi0AFAAGAAgAAAAhADHdX2HSAAAAjwEAAAsAAAAAAAAAAAAAAAAALgEAAF9yZWxzLy5y ZWxzUEsBAi0AFAAGAAgAAAAhADMvBZ5BAAAAOQAAABAAAAAAAAAAAAAAAAAAKQIAAGRycy9zaGFw ZXhtbC54bWxQSwECLQAUAAYACAAAACEAeU+6PMYAAADcAAAADwAAAAAAAAAAAAAAAACYAgAAZHJz L2Rvd25yZXYueG1sUEsFBgAAAAAEAAQA9QAAAIsDAAAAAA== " fillcolor="window" strokecolor="windowText" strokeweight="1pt"/>
                  <v:line id="Straight Connector 478" o:spid="_x0000_s1056" style="position:absolute;visibility:visible;mso-wrap-style:square" from="7562,1633" to="7562,101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E2cNsEAAADcAAAADwAAAGRycy9kb3ducmV2LnhtbERPTYvCMBC9L/gfwgheFk2VolKNIqLg ca0iHodmbKvNpDZR6/56c1jY4+N9z5etqcSTGldaVjAcRCCIM6tLzhUcD9v+FITzyBory6TgTQ6W i87XHBNtX7ynZ+pzEULYJaig8L5OpHRZQQbdwNbEgbvYxqAPsMmlbvAVwk0lR1E0lgZLDg0F1rQu KLulD6MgX1+/7+f0+hv78WZqt/HP6XRZKdXrtqsZCE+t/xf/uXdaQTwJa8OZcATk4g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ATZw2wQAAANwAAAAPAAAAAAAAAAAAAAAA AKECAABkcnMvZG93bnJldi54bWxQSwUGAAAAAAQABAD5AAAAjwMAAAAA " strokecolor="windowText"/>
                  <v:line id="Straight Connector 479" o:spid="_x0000_s1057" style="position:absolute;visibility:visible;mso-wrap-style:square" from="8024,1633" to="8024,101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wE5rcUAAADcAAAADwAAAGRycy9kb3ducmV2LnhtbESPQWvCQBSE7wX/w/KEXqRulKA2uoqI Qo8ai/T4yD6TaPZtzG419de7gtDjMDPfMLNFaypxpcaVlhUM+hEI4szqknMF3/vNxwSE88gaK8uk 4I8cLOadtxkm2t54R9fU5yJA2CWooPC+TqR0WUEGXd/WxME72sagD7LJpW7wFuCmksMoGkmDJYeF AmtaFZSd01+jIF+depef9HSP/Wg9sZt4ezgcl0q9d9vlFISn1v+HX+0vrSAef8LzTDgCcv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wE5rcUAAADcAAAADwAAAAAAAAAA AAAAAAChAgAAZHJzL2Rvd25yZXYueG1sUEsFBgAAAAAEAAQA+QAAAJMDAAAAAA== " strokecolor="windowText"/>
                  <v:line id="Straight Connector 224" o:spid="_x0000_s1058" style="position:absolute;visibility:visible;mso-wrap-style:square" from="7100,1633" to="7100,101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Ph71sYAAADcAAAADwAAAGRycy9kb3ducmV2LnhtbESPQWvCQBSE74X+h+UVvBTdGIJI6hpC MOCxTYt4fGSfSWz2bcyumvbXdwuFHoeZ+YbZZJPpxY1G11lWsFxEIIhrqztuFHy8l/M1COeRNfaW ScEXOci2jw8bTLW98xvdKt+IAGGXooLW+yGV0tUtGXQLOxAH72RHgz7IsZF6xHuAm17GUbSSBjsO Cy0OVLRUf1ZXo6Apzs+XY3X+Tvxqt7Zl8no4nHKlZk9T/gLC0+T/w3/tvVYQxwn8nglHQG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T4e9bGAAAA3AAAAA8AAAAAAAAA AAAAAAAAoQIAAGRycy9kb3ducmV2LnhtbFBLBQYAAAAABAAEAPkAAACUAwAAAAA= " strokecolor="windowText"/>
                  <v:line id="Straight Connector 225" o:spid="_x0000_s1059" style="position:absolute;visibility:visible;mso-wrap-style:square" from="9410,1287" to="13982,1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QnAIcQAAADcAAAADwAAAGRycy9kb3ducmV2LnhtbESPT4vCMBTE7wt+h/AEb2tqUZFqFBFW PCiLfw56ezTPttq8lCar1U+/EQSPw8z8hpnMGlOKG9WusKyg141AEKdWF5wpOOx/vkcgnEfWWFom BQ9yMJu2viaYaHvnLd12PhMBwi5BBbn3VSKlS3My6Lq2Ig7e2dYGfZB1JnWN9wA3pYyjaCgNFhwW cqxokVN63f0ZBf15hssLPvh0XD5/15vmGfXSi1KddjMfg/DU+E/43V5pBXE8gNeZcATk9B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JCcAhxAAAANwAAAAPAAAAAAAAAAAA AAAAAKECAABkcnMvZG93bnJldi54bWxQSwUGAAAAAAQABAD5AAAAkgMAAAAA " strokecolor="windowText" strokeweight="1pt">
                    <v:stroke endarrow="oval" endarrowwidth="narrow" endarrowlength="short"/>
                  </v:line>
                  <v:line id="Straight Connector 236" o:spid="_x0000_s1060" style="position:absolute;visibility:visible;mso-wrap-style:square" from="9410,10309" to="15358,103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R6JwcQAAADcAAAADwAAAGRycy9kb3ducmV2LnhtbESPQWsCMRSE74L/ITzBm2arsMjWKKUg iNiD1oO9PTavm203L0sS17W/3ghCj8PMfMMs171tREc+1I4VvEwzEMSl0zVXCk6fm8kCRIjIGhvH pOBGAdar4WCJhXZXPlB3jJVIEA4FKjAxtoWUoTRkMUxdS5y8b+ctxiR9JbXHa4LbRs6yLJcWa04L Blt6N1T+Hi9WwW77I/d1l/uFNxdT/cn23H98KTUe9W+vICL18T/8bG+1gtk8h8eZdATk6g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5HonBxAAAANwAAAAPAAAAAAAAAAAA AAAAAKECAABkcnMvZG93bnJldi54bWxQSwUGAAAAAAQABAD5AAAAkgMAAAAA " strokecolor="windowText" strokeweight="1pt">
                    <v:stroke endarrowwidth="narrow" endarrowlength="short"/>
                    <o:lock v:ext="edit" shapetype="f"/>
                  </v:line>
                  <v:line id="Straight Connector 35" o:spid="_x0000_s1061" style="position:absolute;flip:y;visibility:visible;mso-wrap-style:square" from="15268,4220" to="15268,103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Rx1RMMAAADbAAAADwAAAGRycy9kb3ducmV2LnhtbESPQWsCMRSE74L/ITzBW82qrchqlFYp lUIrrqLXx+a5Wdy8LJtU13/fFAoeh5n5hpkvW1uJKzW+dKxgOEhAEOdOl1woOOzfn6YgfEDWWDkm BXfysFx0O3NMtbvxjq5ZKESEsE9RgQmhTqX0uSGLfuBq4uidXWMxRNkUUjd4i3BbyVGSTKTFkuOC wZpWhvJL9mMVPG95/Vm4t+8vczTuI+gTZThWqt9rX2cgArXhEf5vb7SC8Qv8fYk/QC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0cdUTDAAAA2wAAAA8AAAAAAAAAAAAA AAAAoQIAAGRycy9kb3ducmV2LnhtbFBLBQYAAAAABAAEAPkAAACRAwAAAAA= " strokecolor="windowText" strokeweight="1pt">
                    <v:stroke endarrow="oval" endarrowwidth="narrow" endarrowlength="short"/>
                  </v:line>
                  <v:line id="Straight Connector 36" o:spid="_x0000_s1062" style="position:absolute;flip:x y;visibility:visible;mso-wrap-style:square" from="13194,1633" to="15268,42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BIRb8UAAADbAAAADwAAAGRycy9kb3ducmV2LnhtbESP3WoCMRSE7wu+QzhC72rWLoisRhFt oSoi9Qe8PCTH3cXNyXaT6vbtjSD0cpiZb5jxtLWVuFLjS8cK+r0EBLF2puRcwWH/+TYE4QOywcox KfgjD9NJ52WMmXE3/qbrLuQiQthnqKAIoc6k9Logi77nauLonV1jMUTZ5NI0eItwW8n3JBlIiyXH hQJrmhekL7tfq2DWprm+LA7H7Wn9sVnptF4tf5ZKvXbb2QhEoDb8h5/tL6MgHcDjS/wBcnI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BIRb8UAAADbAAAADwAAAAAAAAAA AAAAAAChAgAAZHJzL2Rvd25yZXYueG1sUEsFBgAAAAAEAAQA+QAAAJMDAAAAAA== " strokecolor="windowText" strokeweight="1pt">
                    <o:lock v:ext="edit" shapetype="f"/>
                  </v:line>
                  <v:line id="Straight Connector 37" o:spid="_x0000_s1063" style="position:absolute;visibility:visible;mso-wrap-style:square" from="9865,3454" to="12432,34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czzc8MAAADbAAAADwAAAGRycy9kb3ducmV2LnhtbESPQYvCMBSE74L/ITzBm6ausko1iggr HhRZ9aC3R/Nsq81LaaJWf70RFvY4zMw3zGRWm0LcqXK5ZQW9bgSCOLE651TBYf/TGYFwHlljYZkU PMnBbNpsTDDW9sG/dN/5VAQIuxgVZN6XsZQuycig69qSOHhnWxn0QVap1BU+AtwU8iuKvqXBnMNC hiUtMkquu5tRMJinuLzgk0/H5Wu73tSvqJdclGq36vkYhKfa/4f/2iutoD+Ez5fwA+T0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XM83PDAAAA2wAAAA8AAAAAAAAAAAAA AAAAoQIAAGRycy9kb3ducmV2LnhtbFBLBQYAAAAABAAEAPkAAACRAwAAAAA= " strokecolor="windowText" strokeweight="1pt">
                    <v:stroke endarrow="oval" endarrowwidth="narrow" endarrowlength="short"/>
                    <o:lock v:ext="edit" shapetype="f"/>
                  </v:line>
                  <v:line id="Straight Connector 38" o:spid="_x0000_s1064" style="position:absolute;visibility:visible;mso-wrap-style:square" from="10018,5453" to="12585,54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FNnAcAAAADbAAAADwAAAGRycy9kb3ducmV2LnhtbERPTYvCMBC9C/6HMII3m6rLItUoIige FFn1oLehGdtqMylN1Oqv3xwEj4/3PZk1phQPql1hWUE/ikEQp1YXnCk4Hpa9EQjnkTWWlknBixzM pu3WBBNtn/xHj73PRAhhl6CC3PsqkdKlORl0ka2IA3extUEfYJ1JXeMzhJtSDuL4VxosODTkWNEi p/S2vxsFP/MMV1d88fm0eu822+Yd99OrUt1OMx+D8NT4r/jjXmsFwzA2fAk/QE7/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MRTZwHAAAAA2wAAAA8AAAAAAAAAAAAAAAAA oQIAAGRycy9kb3ducmV2LnhtbFBLBQYAAAAABAAEAPkAAACOAwAAAAA= " strokecolor="windowText" strokeweight="1pt">
                    <v:stroke endarrow="oval" endarrowwidth="narrow" endarrowlength="short"/>
                    <o:lock v:ext="edit" shapetype="f"/>
                  </v:line>
                  <v:line id="Straight Connector 39" o:spid="_x0000_s1065" style="position:absolute;visibility:visible;mso-wrap-style:square" from="9971,7526" to="12537,75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x/CmsMAAADbAAAADwAAAGRycy9kb3ducmV2LnhtbESPQYvCMBSE74L/ITzBm6ausmg1iggr HhRZ9aC3R/Nsq81LaaJWf70RFvY4zMw3zGRWm0LcqXK5ZQW9bgSCOLE651TBYf/TGYJwHlljYZkU PMnBbNpsTDDW9sG/dN/5VAQIuxgVZN6XsZQuycig69qSOHhnWxn0QVap1BU+AtwU8iuKvqXBnMNC hiUtMkquu5tRMJinuLzgk0/H5Wu73tSvqJdclGq36vkYhKfa/4f/2iutoD+Cz5fwA+T0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sfwprDAAAA2wAAAA8AAAAAAAAAAAAA AAAAoQIAAGRycy9kb3ducmV2LnhtbFBLBQYAAAAABAAEAPkAAACRAwAAAAA= " strokecolor="windowText" strokeweight="1pt">
                    <v:stroke endarrow="oval" endarrowwidth="narrow" endarrowlength="short"/>
                    <o:lock v:ext="edit" shapetype="f"/>
                  </v:line>
                  <v:shape id="Picture 40" o:spid="_x0000_s1066" type="#_x0000_t75" style="position:absolute;left:5073;top:10204;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VPygzBAAAA2wAAAA8AAABkcnMvZG93bnJldi54bWxET89rwjAUvgv7H8Ib7KapQ4Z0xqIb20RP rR52fDavSbF5KU2m3X9vDoMdP77fq2J0nbjSEFrPCuazDARx7XXLRsHp+DFdgggRWWPnmRT8UoBi /TBZYa79jUu6VtGIFMIhRwU2xj6XMtSWHIaZ74kT1/jBYUxwMFIPeEvhrpPPWfYiHbacGiz29Gap vlQ/TsGl/JK73p3Naaub94Ox35/VfqHU0+O4eQURaYz/4j/3TitYpPXpS/oBcn0HAAD//wMAUEsB Ai0AFAAGAAgAAAAhAASrOV4AAQAA5gEAABMAAAAAAAAAAAAAAAAAAAAAAFtDb250ZW50X1R5cGVz XS54bWxQSwECLQAUAAYACAAAACEACMMYpNQAAACTAQAACwAAAAAAAAAAAAAAAAAxAQAAX3JlbHMv LnJlbHNQSwECLQAUAAYACAAAACEAMy8FnkEAAAA5AAAAEgAAAAAAAAAAAAAAAAAuAgAAZHJzL3Bp Y3R1cmV4bWwueG1sUEsBAi0AFAAGAAgAAAAhAIVPygzBAAAA2wAAAA8AAAAAAAAAAAAAAAAAnwIA AGRycy9kb3ducmV2LnhtbFBLBQYAAAAABAAEAPcAAACNAwAAAAA= ">
                    <v:imagedata r:id="rId187" o:title=""/>
                  </v:shape>
                  <v:shape id="Picture 41" o:spid="_x0000_s1067" type="#_x0000_t75" style="position:absolute;left:8535;top:10256;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DolKrBAAAA2wAAAA8AAABkcnMvZG93bnJldi54bWxEj8FqwzAQRO+F/IPYQG+NnDQJxbUcnIIh OSZt7ou1tU2tlZHk2P77KlDocZiZN0x2mEwn7uR8a1nBepWAIK6sbrlW8PVZvryB8AFZY2eZFMzk 4ZAvnjJMtR35QvdrqEWEsE9RQRNCn0rpq4YM+pXtiaP3bZ3BEKWrpXY4Rrjp5CZJ9tJgy3GhwZ4+ Gqp+roNRMJArX88Fy915nKvCFbfjqSyVel5OxTuIQFP4D/+1T1rBdg2PL/EHyPwXAAD//wMAUEsB Ai0AFAAGAAgAAAAhAASrOV4AAQAA5gEAABMAAAAAAAAAAAAAAAAAAAAAAFtDb250ZW50X1R5cGVz XS54bWxQSwECLQAUAAYACAAAACEACMMYpNQAAACTAQAACwAAAAAAAAAAAAAAAAAxAQAAX3JlbHMv LnJlbHNQSwECLQAUAAYACAAAACEAMy8FnkEAAAA5AAAAEgAAAAAAAAAAAAAAAAAuAgAAZHJzL3Bp Y3R1cmV4bWwueG1sUEsBAi0AFAAGAAgAAAAhALDolKrBAAAA2wAAAA8AAAAAAAAAAAAAAAAAnwIA AGRycy9kb3ducmV2LnhtbFBLBQYAAAAABAAEAPcAAACNAwAAAAA= ">
                    <v:imagedata r:id="rId188" o:title=""/>
                  </v:shape>
                  <v:shape id="Picture 61" o:spid="_x0000_s1068" type="#_x0000_t75" style="position:absolute;left:11309;top:2160;width:1143;height:12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SlLH/EAAAA2wAAAA8AAABkcnMvZG93bnJldi54bWxEj81qwkAUhfdC32G4he7MJBW0jZlIKUhd uGm00OUlc03SZO6kmWmMb98RBJeH8/Nxss1kOjHS4BrLCpIoBkFcWt1wpeB42M5fQDiPrLGzTAou 5GCTP8wyTLU98yeNha9EGGGXooLa+z6V0pU1GXSR7YmDd7KDQR/kUEk94DmMm04+x/FSGmw4EGrs 6b2msi3+TOB+79uy+Fp8SLq8rtrtz/ibLKRST4/T2xqEp8nfw7f2TitYJnD9En6AzP8BAAD//wMA UEsBAi0AFAAGAAgAAAAhAASrOV4AAQAA5gEAABMAAAAAAAAAAAAAAAAAAAAAAFtDb250ZW50X1R5 cGVzXS54bWxQSwECLQAUAAYACAAAACEACMMYpNQAAACTAQAACwAAAAAAAAAAAAAAAAAxAQAAX3Jl bHMvLnJlbHNQSwECLQAUAAYACAAAACEAMy8FnkEAAAA5AAAAEgAAAAAAAAAAAAAAAAAuAgAAZHJz L3BpY3R1cmV4bWwueG1sUEsBAi0AFAAGAAgAAAAhAESlLH/EAAAA2wAAAA8AAAAAAAAAAAAAAAAA nwIAAGRycy9kb3ducmV2LnhtbFBLBQYAAAAABAAEAPcAAACQAwAAAAA= ">
                    <v:imagedata r:id="rId189" o:title=""/>
                  </v:shape>
                  <v:shape id="Picture 62" o:spid="_x0000_s1069" type="#_x0000_t75" style="position:absolute;left:12585;width:1397;height:12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rpJDHDAAAA2wAAAA8AAABkcnMvZG93bnJldi54bWxEj0FrwkAUhO8F/8PyhN7qRg9SYlYphULr JcSKXh/Z12ww+zZmN2b7712h0OMwM98wxS7aTtxo8K1jBctFBoK4drrlRsHx++PlFYQPyBo7x6Tg lzzstrOnAnPtJq7odgiNSBD2OSowIfS5lL42ZNEvXE+cvB83WAxJDo3UA04Jbju5yrK1tNhyWjDY 07uh+nIYrYIYrzSaLy2P1f500Wdf7cuyUup5Ht82IALF8B/+a39qBesVPL6kHyC3d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yukkMcMAAADbAAAADwAAAAAAAAAAAAAAAACf AgAAZHJzL2Rvd25yZXYueG1sUEsFBgAAAAAEAAQA9wAAAI8DAAAAAA== ">
                    <v:imagedata r:id="rId190" o:title=""/>
                  </v:shape>
                  <v:shape id="Picture 63" o:spid="_x0000_s1070" type="#_x0000_t75" style="position:absolute;left:488;top:5397;width:1270;height:101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wLvvjCAAAA2wAAAA8AAABkcnMvZG93bnJldi54bWxEj9FqwkAURN8F/2G5Qt90UwtBo6sUwda3 kugHXLPXbDR7N2S3Sfr33ULBx2FmzjDb/Wgb0VPna8cKXhcJCOLS6ZorBZfzcb4C4QOyxsYxKfgh D/vddLLFTLuBc+qLUIkIYZ+hAhNCm0npS0MW/cK1xNG7uc5iiLKrpO5wiHDbyGWSpNJizXHBYEsH Q+Wj+LYK1vevIlnn1efp+kEyHc55f7gZpV5m4/sGRKAxPMP/7ZNWkL7B35f4A+TuFwAA//8DAFBL AQItABQABgAIAAAAIQAEqzleAAEAAOYBAAATAAAAAAAAAAAAAAAAAAAAAABbQ29udGVudF9UeXBl c10ueG1sUEsBAi0AFAAGAAgAAAAhAAjDGKTUAAAAkwEAAAsAAAAAAAAAAAAAAAAAMQEAAF9yZWxz Ly5yZWxzUEsBAi0AFAAGAAgAAAAhADMvBZ5BAAAAOQAAABIAAAAAAAAAAAAAAAAALgIAAGRycy9w aWN0dXJleG1sLnhtbFBLAQItABQABgAIAAAAIQAMC774wgAAANsAAAAPAAAAAAAAAAAAAAAAAJ8C AABkcnMvZG93bnJldi54bWxQSwUGAAAAAAQABAD3AAAAjgMAAAAA ">
                    <v:imagedata r:id="rId191" o:title=""/>
                  </v:shape>
                  <v:oval id="Oval 1184" o:spid="_x0000_s1071" style="position:absolute;left:14163;top:6756;width:2210;height:221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DtRMUA AADdAAAADwAAAGRycy9kb3ducmV2LnhtbERPS2sCMRC+C/0PYYTeNGspXVmNYu3DgvTgg56HzXSz djNZknRd/fVNodDbfHzPmS9724iOfKgdK5iMMxDEpdM1VwqOh5fRFESIyBobx6TgQgGWi5vBHAvt zryjbh8rkUI4FKjAxNgWUobSkMUwdi1x4j6dtxgT9JXUHs8p3DbyLssepMWaU4PBltaGyq/9t1UQ Tu3jZvt+Mnn++vGc++u169dPSt0O+9UMRKQ+/ov/3G86zZ9M7+H3m3SCXPwAAAD//wMAUEsBAi0A FAAGAAgAAAAhAPD3irv9AAAA4gEAABMAAAAAAAAAAAAAAAAAAAAAAFtDb250ZW50X1R5cGVzXS54 bWxQSwECLQAUAAYACAAAACEAMd1fYdIAAACPAQAACwAAAAAAAAAAAAAAAAAuAQAAX3JlbHMvLnJl bHNQSwECLQAUAAYACAAAACEAMy8FnkEAAAA5AAAAEAAAAAAAAAAAAAAAAAApAgAAZHJzL3NoYXBl eG1sLnhtbFBLAQItABQABgAIAAAAIQAT8O1ExQAAAN0AAAAPAAAAAAAAAAAAAAAAAJgCAABkcnMv ZG93bnJldi54bWxQSwUGAAAAAAQABAD1AAAAigMAAAAA " fillcolor="window" strokecolor="windowText" strokeweight="1pt"/>
                  <v:shape id="Picture 1185" o:spid="_x0000_s1072" type="#_x0000_t75" style="position:absolute;left:14569;top:7210;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9c6GjEAAAA3QAAAA8AAABkcnMvZG93bnJldi54bWxET0tqwzAQ3Rd6BzGF7BrZhXzsRjElpSGb Qur6AFNraptYIyMpiZPTR4VAd/N431kVo+nFiZzvLCtIpwkI4trqjhsF1ffH8xKED8gae8uk4EIe ivXjwwpzbc/8RacyNCKGsM9RQRvCkEvp65YM+qkdiCP3a53BEKFrpHZ4juGmly9JMpcGO44NLQ60 aak+lEej4Cdct4vDUX5u9PBuKzfudZbtlZo8jW+vIAKN4V98d+90nJ8uZ/D3TTxBrm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H9c6GjEAAAA3QAAAA8AAAAAAAAAAAAAAAAA nwIAAGRycy9kb3ducmV2LnhtbFBLBQYAAAAABAAEAPcAAACQAwAAAAA= ">
                    <v:imagedata r:id="rId192" o:title=""/>
                  </v:shape>
                  <v:shape id="Picture 1186" o:spid="_x0000_s1073" type="#_x0000_t75" style="position:absolute;left:14687;top:1967;width:1524;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eSnQfDAAAA3QAAAA8AAABkcnMvZG93bnJldi54bWxET01rwkAQvRf6H5Yp9FY3aUvQ6CpSKniw B1e9D9kxCWZnQ3aq6b/vFgre5vE+Z7EafaeuNMQ2sIF8koEiroJruTZwPGxepqCiIDvsApOBH4qw Wj4+LLB04cZ7ulqpVQrhWKKBRqQvtY5VQx7jJPTEiTuHwaMkONTaDXhL4b7Tr1lWaI8tp4YGe/po qLrYb29gu97NrHzm77vi9HWwb5s2l8Ia8/w0rueghEa5i//dW5fm59MC/r5JJ+jlL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F5KdB8MAAADdAAAADwAAAAAAAAAAAAAAAACf AgAAZHJzL2Rvd25yZXYueG1sUEsFBgAAAAAEAAQA9wAAAI8DAAAAAA== ">
                    <v:imagedata r:id="rId193" o:title=""/>
                  </v:shape>
                  <v:shape id="Picture 1187" o:spid="_x0000_s1074" type="#_x0000_t75" style="position:absolute;left:11367;top:5987;width:1143;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4ck1rFAAAA3QAAAA8AAABkcnMvZG93bnJldi54bWxET01PwkAQvZP4HzZjwg22JUFIZSEqIcDF QPXibexOu43d2dpdoPrrXRMSbvPyPmex6m0jztT52rGCdJyAIC6crrlS8P62Gc1B+ICssXFMCn7I w2p5N1hgpt2Fj3TOQyViCPsMFZgQ2kxKXxiy6MeuJY5c6TqLIcKukrrDSwy3jZwkyYO0WHNsMNjS i6HiKz9ZBft8HdJvc6jK6efr83ZSfpzK371Sw/v+6RFEoD7cxFf3Tsf56XwG/9/EE+TyDwAA//8D AFBLAQItABQABgAIAAAAIQAEqzleAAEAAOYBAAATAAAAAAAAAAAAAAAAAAAAAABbQ29udGVudF9U eXBlc10ueG1sUEsBAi0AFAAGAAgAAAAhAAjDGKTUAAAAkwEAAAsAAAAAAAAAAAAAAAAAMQEAAF9y ZWxzLy5yZWxzUEsBAi0AFAAGAAgAAAAhADMvBZ5BAAAAOQAAABIAAAAAAAAAAAAAAAAALgIAAGRy cy9waWN0dXJleG1sLnhtbFBLAQItABQABgAIAAAAIQA+HJNaxQAAAN0AAAAPAAAAAAAAAAAAAAAA AJ8CAABkcnMvZG93bnJldi54bWxQSwUGAAAAAAQABAD3AAAAkQMAAAAA ">
                    <v:imagedata r:id="rId194" o:title=""/>
                  </v:shape>
                  <v:shape id="Picture 1188" o:spid="_x0000_s1075" type="#_x0000_t75" style="position:absolute;left:11240;top:3869;width:1270;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W7n4TFAAAA3QAAAA8AAABkcnMvZG93bnJldi54bWxEj0FrwkAQhe+C/2EZoTfdpLRFUlcJYqhe Ck36A4bsmASzsyG7avrvOwfB2wzvzXvfbHaT69WNxtB5NpCuElDEtbcdNwZ+q2K5BhUissXeMxn4 owC77Xy2wcz6O//QrYyNkhAOGRpoYxwyrUPdksOw8gOxaGc/Ooyyjo22I94l3PX6NUk+tMOOpaHF gfYt1Zfy6gycr/lhX/FXrXOXnr6Lt969l4UxL4sp/wQVaYpP8+P6aAU/XQuufCMj6O0/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C1u5+ExQAAAN0AAAAPAAAAAAAAAAAAAAAA AJ8CAABkcnMvZG93bnJldi54bWxQSwUGAAAAAAQABAD3AAAAkQMAAAAA ">
                    <v:imagedata r:id="rId195" o:title=""/>
                  </v:shape>
                </v:group>
                <w10:wrap type="square"/>
                <w10:anchorlock/>
              </v:group>
            </w:pict>
          </mc:Fallback>
        </mc:AlternateContent>
      </w:r>
    </w:p>
    <w:p w:rsidR="0063680E" w:rsidRPr="003F1069" w:rsidRDefault="009D2545" w:rsidP="003F1069">
      <w:pPr>
        <w:shd w:val="clear" w:color="auto" w:fill="F79646"/>
        <w:tabs>
          <w:tab w:val="left" w:pos="284"/>
          <w:tab w:val="left" w:pos="2835"/>
          <w:tab w:val="left" w:pos="4410"/>
          <w:tab w:val="left" w:pos="5387"/>
          <w:tab w:val="left" w:pos="6120"/>
          <w:tab w:val="left" w:pos="7938"/>
        </w:tabs>
        <w:ind w:firstLine="142"/>
        <w:rPr>
          <w:rFonts w:ascii="Times New Roman" w:hAnsi="Times New Roman"/>
          <w:b/>
          <w:sz w:val="24"/>
          <w:szCs w:val="24"/>
        </w:rPr>
      </w:pPr>
      <w:r w:rsidRPr="003F1069">
        <w:rPr>
          <w:rFonts w:ascii="Times New Roman" w:hAnsi="Times New Roman"/>
          <w:b/>
          <w:bCs/>
          <w:sz w:val="24"/>
          <w:szCs w:val="24"/>
        </w:rPr>
        <w:sym w:font="Wingdings" w:char="F040"/>
      </w:r>
      <w:r w:rsidRPr="003F1069">
        <w:rPr>
          <w:rFonts w:ascii="Times New Roman" w:hAnsi="Times New Roman"/>
          <w:b/>
          <w:bCs/>
          <w:sz w:val="24"/>
          <w:szCs w:val="24"/>
        </w:rPr>
        <w:t xml:space="preserve"> Hướng dẫn</w:t>
      </w:r>
      <w:r w:rsidR="0063680E" w:rsidRPr="003F1069">
        <w:rPr>
          <w:rFonts w:ascii="Times New Roman" w:hAnsi="Times New Roman"/>
          <w:b/>
          <w:bCs/>
          <w:sz w:val="24"/>
          <w:szCs w:val="24"/>
        </w:rPr>
        <w:t xml:space="preserve">: </w:t>
      </w:r>
      <w:r w:rsidRPr="003F1069">
        <w:rPr>
          <w:rFonts w:ascii="Times New Roman" w:hAnsi="Times New Roman"/>
          <w:b/>
          <w:bCs/>
          <w:sz w:val="24"/>
          <w:szCs w:val="24"/>
        </w:rPr>
        <w:t xml:space="preserve">Chọn </w:t>
      </w:r>
      <w:r w:rsidR="00253B84" w:rsidRPr="008068E3">
        <w:rPr>
          <w:rFonts w:ascii="Times New Roman" w:hAnsi="Times New Roman"/>
          <w:b/>
          <w:bCs/>
          <w:color w:val="0000FF"/>
          <w:sz w:val="24"/>
          <w:szCs w:val="24"/>
        </w:rPr>
        <w:t>C</w:t>
      </w:r>
      <w:r w:rsidRPr="008068E3">
        <w:rPr>
          <w:rFonts w:ascii="Times New Roman" w:hAnsi="Times New Roman"/>
          <w:b/>
          <w:bCs/>
          <w:color w:val="0000FF"/>
          <w:sz w:val="24"/>
          <w:szCs w:val="24"/>
        </w:rPr>
        <w:t>.</w:t>
      </w:r>
    </w:p>
    <w:p w:rsidR="0063680E" w:rsidRPr="003F1069" w:rsidRDefault="009D2545"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 xml:space="preserve">Chốt </w:t>
      </w:r>
      <w:r w:rsidR="00253B84" w:rsidRPr="003F1069">
        <w:rPr>
          <w:rFonts w:ascii="Times New Roman" w:hAnsi="Times New Roman"/>
          <w:bCs/>
          <w:position w:val="-10"/>
          <w:sz w:val="24"/>
          <w:szCs w:val="24"/>
        </w:rPr>
        <w:object w:dxaOrig="200" w:dyaOrig="260">
          <v:shape id="_x0000_i1219" type="#_x0000_t75" style="width:10.5pt;height:12.75pt" o:ole="">
            <v:imagedata r:id="rId459" o:title=""/>
          </v:shape>
          <o:OLEObject Type="Embed" ProgID="Equation.DSMT4" ShapeID="_x0000_i1219" DrawAspect="Content" ObjectID="_1705820232" r:id="rId460"/>
        </w:object>
      </w:r>
      <w:r w:rsidRPr="003F1069">
        <w:rPr>
          <w:rFonts w:ascii="Times New Roman" w:hAnsi="Times New Roman"/>
          <w:bCs/>
          <w:sz w:val="24"/>
          <w:szCs w:val="24"/>
        </w:rPr>
        <w:t xml:space="preserve"> ứng với số vòng dây nhỏ nhất → vôn kế có chỉ số nhỏ nhất.</w:t>
      </w:r>
    </w:p>
    <w:p w:rsidR="00617FE3" w:rsidRPr="003F1069" w:rsidRDefault="00617FE3"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8068E3">
        <w:rPr>
          <w:rFonts w:ascii="Times New Roman" w:hAnsi="Times New Roman"/>
          <w:b/>
          <w:color w:val="C00000"/>
          <w:sz w:val="24"/>
          <w:szCs w:val="24"/>
        </w:rPr>
        <w:t>Câu 27:</w:t>
      </w:r>
      <w:r w:rsidRPr="003F1069">
        <w:rPr>
          <w:rFonts w:ascii="Times New Roman" w:hAnsi="Times New Roman"/>
          <w:sz w:val="24"/>
          <w:szCs w:val="24"/>
        </w:rPr>
        <w:t xml:space="preserve"> </w:t>
      </w:r>
    </w:p>
    <w:p w:rsidR="0063680E" w:rsidRPr="003F1069" w:rsidRDefault="00617FE3" w:rsidP="003F1069">
      <w:pPr>
        <w:shd w:val="clear" w:color="auto" w:fill="F79646"/>
        <w:tabs>
          <w:tab w:val="left" w:pos="284"/>
          <w:tab w:val="left" w:pos="2835"/>
          <w:tab w:val="left" w:pos="4410"/>
          <w:tab w:val="left" w:pos="5387"/>
          <w:tab w:val="left" w:pos="6120"/>
          <w:tab w:val="left" w:pos="7938"/>
        </w:tabs>
        <w:ind w:firstLine="142"/>
        <w:rPr>
          <w:rFonts w:ascii="Times New Roman" w:hAnsi="Times New Roman"/>
          <w:b/>
          <w:sz w:val="24"/>
          <w:szCs w:val="24"/>
        </w:rPr>
      </w:pPr>
      <w:r w:rsidRPr="003F1069">
        <w:rPr>
          <w:rFonts w:ascii="Times New Roman" w:hAnsi="Times New Roman"/>
          <w:b/>
          <w:sz w:val="24"/>
          <w:szCs w:val="24"/>
        </w:rPr>
        <w:sym w:font="Wingdings" w:char="F040"/>
      </w:r>
      <w:r w:rsidRPr="003F1069">
        <w:rPr>
          <w:rFonts w:ascii="Times New Roman" w:hAnsi="Times New Roman"/>
          <w:b/>
          <w:sz w:val="24"/>
          <w:szCs w:val="24"/>
        </w:rPr>
        <w:t xml:space="preserve"> Hướng dẫn</w:t>
      </w:r>
      <w:r w:rsidR="0063680E" w:rsidRPr="003F1069">
        <w:rPr>
          <w:rFonts w:ascii="Times New Roman" w:hAnsi="Times New Roman"/>
          <w:b/>
          <w:sz w:val="24"/>
          <w:szCs w:val="24"/>
        </w:rPr>
        <w:t xml:space="preserve">: </w:t>
      </w:r>
      <w:r w:rsidRPr="003F1069">
        <w:rPr>
          <w:rFonts w:ascii="Times New Roman" w:hAnsi="Times New Roman"/>
          <w:b/>
          <w:sz w:val="24"/>
          <w:szCs w:val="24"/>
        </w:rPr>
        <w:t xml:space="preserve">Chọn </w:t>
      </w:r>
      <w:r w:rsidRPr="008068E3">
        <w:rPr>
          <w:rFonts w:ascii="Times New Roman" w:hAnsi="Times New Roman"/>
          <w:b/>
          <w:color w:val="0000FF"/>
          <w:sz w:val="24"/>
          <w:szCs w:val="24"/>
        </w:rPr>
        <w:t>B.</w:t>
      </w:r>
    </w:p>
    <w:p w:rsidR="0063680E" w:rsidRPr="003F1069" w:rsidRDefault="00617FE3"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sz w:val="24"/>
          <w:szCs w:val="24"/>
        </w:rPr>
        <w:t>Ta có:</w:t>
      </w:r>
    </w:p>
    <w:p w:rsidR="00617FE3"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bCs/>
          <w:szCs w:val="24"/>
        </w:rPr>
      </w:pPr>
      <w:r w:rsidRPr="003F1069">
        <w:rPr>
          <w:rFonts w:ascii="Courier New" w:hAnsi="Courier New"/>
          <w:bCs/>
          <w:szCs w:val="24"/>
        </w:rPr>
        <w:t>o</w:t>
      </w:r>
      <w:r w:rsidRPr="003F1069">
        <w:rPr>
          <w:rFonts w:ascii="Courier New" w:hAnsi="Courier New"/>
          <w:bCs/>
          <w:szCs w:val="24"/>
        </w:rPr>
        <w:tab/>
      </w:r>
      <w:r w:rsidR="00617FE3" w:rsidRPr="003F1069">
        <w:rPr>
          <w:bCs/>
          <w:position w:val="-24"/>
          <w:szCs w:val="24"/>
        </w:rPr>
        <w:object w:dxaOrig="720" w:dyaOrig="620">
          <v:shape id="_x0000_i1220" type="#_x0000_t75" style="width:36pt;height:31.5pt" o:ole="">
            <v:imagedata r:id="rId461" o:title=""/>
          </v:shape>
          <o:OLEObject Type="Embed" ProgID="Equation.DSMT4" ShapeID="_x0000_i1220" DrawAspect="Content" ObjectID="_1705820233" r:id="rId462"/>
        </w:object>
      </w:r>
      <w:r w:rsidR="00617FE3" w:rsidRPr="003F1069">
        <w:rPr>
          <w:bCs/>
          <w:szCs w:val="24"/>
        </w:rPr>
        <w:t>.</w:t>
      </w:r>
    </w:p>
    <w:p w:rsidR="00617FE3"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b/>
          <w:szCs w:val="24"/>
        </w:rPr>
      </w:pPr>
      <w:r w:rsidRPr="003F1069">
        <w:rPr>
          <w:rFonts w:ascii="Courier New" w:hAnsi="Courier New"/>
          <w:szCs w:val="24"/>
        </w:rPr>
        <w:t>o</w:t>
      </w:r>
      <w:r w:rsidRPr="003F1069">
        <w:rPr>
          <w:rFonts w:ascii="Courier New" w:hAnsi="Courier New"/>
          <w:szCs w:val="24"/>
        </w:rPr>
        <w:tab/>
      </w:r>
      <w:r w:rsidR="00617FE3" w:rsidRPr="003F1069">
        <w:rPr>
          <w:b/>
          <w:position w:val="-12"/>
          <w:szCs w:val="24"/>
        </w:rPr>
        <w:object w:dxaOrig="680" w:dyaOrig="360">
          <v:shape id="_x0000_i1221" type="#_x0000_t75" style="width:33.75pt;height:18pt" o:ole="">
            <v:imagedata r:id="rId463" o:title=""/>
          </v:shape>
          <o:OLEObject Type="Embed" ProgID="Equation.DSMT4" ShapeID="_x0000_i1221" DrawAspect="Content" ObjectID="_1705820234" r:id="rId464"/>
        </w:object>
      </w:r>
      <w:r w:rsidR="00617FE3" w:rsidRPr="003F1069">
        <w:rPr>
          <w:b/>
          <w:szCs w:val="24"/>
        </w:rPr>
        <w:t xml:space="preserve"> → </w:t>
      </w:r>
      <w:r w:rsidR="00617FE3" w:rsidRPr="003F1069">
        <w:rPr>
          <w:bCs/>
          <w:position w:val="-12"/>
          <w:szCs w:val="24"/>
        </w:rPr>
        <w:object w:dxaOrig="700" w:dyaOrig="360">
          <v:shape id="_x0000_i1222" type="#_x0000_t75" style="width:35.25pt;height:18pt" o:ole="">
            <v:imagedata r:id="rId465" o:title=""/>
          </v:shape>
          <o:OLEObject Type="Embed" ProgID="Equation.DSMT4" ShapeID="_x0000_i1222" DrawAspect="Content" ObjectID="_1705820235" r:id="rId466"/>
        </w:object>
      </w:r>
      <w:r w:rsidR="00617FE3" w:rsidRPr="003F1069">
        <w:rPr>
          <w:bCs/>
          <w:szCs w:val="24"/>
        </w:rPr>
        <w:t>.</w:t>
      </w:r>
    </w:p>
    <w:p w:rsidR="005A0730" w:rsidRPr="003F1069" w:rsidRDefault="0094688E" w:rsidP="003F1069">
      <w:pPr>
        <w:tabs>
          <w:tab w:val="left" w:pos="284"/>
          <w:tab w:val="left" w:pos="2835"/>
          <w:tab w:val="left" w:pos="4410"/>
          <w:tab w:val="left" w:pos="5387"/>
          <w:tab w:val="left" w:pos="6120"/>
          <w:tab w:val="left" w:pos="7938"/>
        </w:tabs>
        <w:ind w:firstLine="142"/>
        <w:rPr>
          <w:rFonts w:ascii="Times New Roman" w:hAnsi="Times New Roman"/>
          <w:sz w:val="24"/>
          <w:szCs w:val="24"/>
          <w:lang w:val="fr-FR"/>
        </w:rPr>
      </w:pPr>
      <w:r w:rsidRPr="008068E3">
        <w:rPr>
          <w:rFonts w:ascii="Times New Roman" w:hAnsi="Times New Roman"/>
          <w:b/>
          <w:color w:val="C00000"/>
          <w:sz w:val="24"/>
          <w:szCs w:val="24"/>
          <w:lang w:val="fr-FR"/>
        </w:rPr>
        <w:t>Câu 28:</w:t>
      </w:r>
    </w:p>
    <w:p w:rsidR="0094688E" w:rsidRPr="003F1069" w:rsidRDefault="0094688E" w:rsidP="003F1069">
      <w:pPr>
        <w:tabs>
          <w:tab w:val="left" w:pos="284"/>
          <w:tab w:val="left" w:pos="2835"/>
          <w:tab w:val="left" w:pos="4410"/>
          <w:tab w:val="left" w:pos="5387"/>
          <w:tab w:val="left" w:pos="6120"/>
          <w:tab w:val="left" w:pos="7938"/>
        </w:tabs>
        <w:ind w:firstLine="142"/>
        <w:rPr>
          <w:rFonts w:ascii="Times New Roman" w:hAnsi="Times New Roman"/>
          <w:sz w:val="24"/>
          <w:szCs w:val="24"/>
          <w:lang w:val="fr-FR"/>
        </w:rPr>
      </w:pPr>
      <w:r w:rsidRPr="003F1069">
        <w:rPr>
          <w:rFonts w:ascii="Times New Roman" w:hAnsi="Times New Roman"/>
          <w:sz w:val="24"/>
          <w:szCs w:val="24"/>
          <w:lang w:val="fr-FR"/>
        </w:rPr>
        <w:t>.</w:t>
      </w:r>
    </w:p>
    <w:p w:rsidR="0063680E" w:rsidRPr="003F1069" w:rsidRDefault="0094688E" w:rsidP="003F1069">
      <w:pPr>
        <w:shd w:val="clear" w:color="auto" w:fill="F79646"/>
        <w:tabs>
          <w:tab w:val="left" w:pos="284"/>
          <w:tab w:val="left" w:pos="2835"/>
          <w:tab w:val="left" w:pos="4410"/>
          <w:tab w:val="left" w:pos="5387"/>
          <w:tab w:val="left" w:pos="6120"/>
          <w:tab w:val="left" w:pos="7938"/>
        </w:tabs>
        <w:ind w:firstLine="142"/>
        <w:rPr>
          <w:rFonts w:ascii="Times New Roman" w:hAnsi="Times New Roman"/>
          <w:b/>
          <w:sz w:val="24"/>
          <w:szCs w:val="24"/>
          <w:lang w:val="fr-FR"/>
        </w:rPr>
      </w:pPr>
      <w:r w:rsidRPr="003F1069">
        <w:rPr>
          <w:rFonts w:ascii="Times New Roman" w:hAnsi="Times New Roman"/>
          <w:b/>
          <w:sz w:val="24"/>
          <w:szCs w:val="24"/>
          <w:lang w:val="fr-FR"/>
        </w:rPr>
        <w:lastRenderedPageBreak/>
        <w:sym w:font="Wingdings" w:char="F040"/>
      </w:r>
      <w:r w:rsidRPr="003F1069">
        <w:rPr>
          <w:rFonts w:ascii="Times New Roman" w:hAnsi="Times New Roman"/>
          <w:b/>
          <w:sz w:val="24"/>
          <w:szCs w:val="24"/>
          <w:lang w:val="fr-FR"/>
        </w:rPr>
        <w:t xml:space="preserve"> Hướng dẫn : Chọn </w:t>
      </w:r>
      <w:r w:rsidR="005A0730" w:rsidRPr="008068E3">
        <w:rPr>
          <w:rFonts w:ascii="Times New Roman" w:hAnsi="Times New Roman"/>
          <w:b/>
          <w:color w:val="0000FF"/>
          <w:sz w:val="24"/>
          <w:szCs w:val="24"/>
          <w:lang w:val="fr-FR"/>
        </w:rPr>
        <w:t>A</w:t>
      </w:r>
      <w:r w:rsidRPr="008068E3">
        <w:rPr>
          <w:rFonts w:ascii="Times New Roman" w:hAnsi="Times New Roman"/>
          <w:b/>
          <w:color w:val="0000FF"/>
          <w:sz w:val="24"/>
          <w:szCs w:val="24"/>
          <w:lang w:val="fr-FR"/>
        </w:rPr>
        <w:t>.</w:t>
      </w:r>
    </w:p>
    <w:p w:rsidR="005A0730" w:rsidRPr="003F1069" w:rsidRDefault="005A0730" w:rsidP="003F1069">
      <w:pPr>
        <w:tabs>
          <w:tab w:val="left" w:pos="284"/>
          <w:tab w:val="left" w:pos="2835"/>
          <w:tab w:val="left" w:pos="4410"/>
          <w:tab w:val="left" w:pos="5387"/>
          <w:tab w:val="left" w:pos="6120"/>
          <w:tab w:val="left" w:pos="7938"/>
        </w:tabs>
        <w:ind w:firstLine="142"/>
        <w:rPr>
          <w:rFonts w:ascii="Times New Roman" w:hAnsi="Times New Roman"/>
          <w:b/>
          <w:bCs/>
          <w:sz w:val="24"/>
          <w:szCs w:val="24"/>
        </w:rPr>
      </w:pPr>
    </w:p>
    <w:p w:rsidR="005A0730" w:rsidRPr="003F1069" w:rsidRDefault="005A0730" w:rsidP="003F1069">
      <w:pPr>
        <w:tabs>
          <w:tab w:val="left" w:pos="284"/>
          <w:tab w:val="left" w:pos="2835"/>
          <w:tab w:val="left" w:pos="4410"/>
          <w:tab w:val="left" w:pos="5387"/>
          <w:tab w:val="left" w:pos="6120"/>
          <w:tab w:val="left" w:pos="7920"/>
        </w:tabs>
        <w:ind w:firstLine="142"/>
        <w:rPr>
          <w:rFonts w:ascii="Times New Roman" w:hAnsi="Times New Roman"/>
          <w:sz w:val="24"/>
          <w:szCs w:val="24"/>
        </w:rPr>
      </w:pPr>
      <w:r w:rsidRPr="003F1069">
        <w:rPr>
          <w:rFonts w:ascii="Times New Roman" w:hAnsi="Times New Roman"/>
          <w:sz w:val="24"/>
          <w:szCs w:val="24"/>
        </w:rPr>
        <w:t xml:space="preserve">+ Lực tĩnh điện giữa hạt nhân và electron khi electron ở quỹ đạo thứ </w:t>
      </w:r>
      <w:r w:rsidRPr="003F1069">
        <w:rPr>
          <w:rFonts w:ascii="Times New Roman" w:hAnsi="Times New Roman"/>
          <w:position w:val="-6"/>
          <w:sz w:val="24"/>
          <w:szCs w:val="24"/>
        </w:rPr>
        <w:object w:dxaOrig="195" w:dyaOrig="225">
          <v:shape id="_x0000_i1223" type="#_x0000_t75" style="width:9.75pt;height:11.25pt" o:ole="">
            <v:imagedata r:id="rId467" o:title=""/>
          </v:shape>
          <o:OLEObject Type="Embed" ProgID="Equation.DSMT4" ShapeID="_x0000_i1223" DrawAspect="Content" ObjectID="_1705820236" r:id="rId468"/>
        </w:object>
      </w:r>
    </w:p>
    <w:p w:rsidR="005A0730" w:rsidRPr="003F1069" w:rsidRDefault="005A0730" w:rsidP="003F1069">
      <w:pPr>
        <w:tabs>
          <w:tab w:val="left" w:pos="284"/>
          <w:tab w:val="left" w:pos="2835"/>
          <w:tab w:val="left" w:pos="4410"/>
          <w:tab w:val="left" w:pos="5387"/>
          <w:tab w:val="left" w:pos="6120"/>
          <w:tab w:val="left" w:pos="7920"/>
        </w:tabs>
        <w:ind w:firstLine="142"/>
        <w:rPr>
          <w:rFonts w:ascii="Times New Roman" w:hAnsi="Times New Roman"/>
          <w:sz w:val="24"/>
          <w:szCs w:val="24"/>
        </w:rPr>
      </w:pPr>
      <w:r w:rsidRPr="003F1069">
        <w:rPr>
          <w:rFonts w:ascii="Times New Roman" w:hAnsi="Times New Roman"/>
          <w:sz w:val="24"/>
          <w:szCs w:val="24"/>
        </w:rPr>
        <w:object w:dxaOrig="2655" w:dyaOrig="765">
          <v:shape id="_x0000_i1224" type="#_x0000_t75" style="width:132.75pt;height:38.25pt" o:ole="">
            <v:imagedata r:id="rId469" o:title=""/>
          </v:shape>
          <o:OLEObject Type="Embed" ProgID="Equation.DSMT4" ShapeID="_x0000_i1224" DrawAspect="Content" ObjectID="_1705820237" r:id="rId470"/>
        </w:object>
      </w:r>
    </w:p>
    <w:p w:rsidR="005A0730" w:rsidRPr="003F1069" w:rsidRDefault="005A0730" w:rsidP="003F1069">
      <w:pPr>
        <w:tabs>
          <w:tab w:val="left" w:pos="284"/>
          <w:tab w:val="left" w:pos="2835"/>
          <w:tab w:val="left" w:pos="4410"/>
          <w:tab w:val="left" w:pos="5387"/>
          <w:tab w:val="left" w:pos="6120"/>
          <w:tab w:val="left" w:pos="7920"/>
        </w:tabs>
        <w:ind w:firstLine="142"/>
        <w:rPr>
          <w:rFonts w:ascii="Times New Roman" w:hAnsi="Times New Roman"/>
          <w:sz w:val="24"/>
          <w:szCs w:val="24"/>
        </w:rPr>
      </w:pPr>
      <w:r w:rsidRPr="003F1069">
        <w:rPr>
          <w:rFonts w:ascii="Times New Roman" w:hAnsi="Times New Roman"/>
          <w:sz w:val="24"/>
          <w:szCs w:val="24"/>
        </w:rPr>
        <w:t xml:space="preserve">Trong đó </w:t>
      </w:r>
      <w:r w:rsidRPr="003F1069">
        <w:rPr>
          <w:rFonts w:ascii="Times New Roman" w:hAnsi="Times New Roman"/>
          <w:position w:val="-12"/>
          <w:sz w:val="24"/>
          <w:szCs w:val="24"/>
        </w:rPr>
        <w:object w:dxaOrig="315" w:dyaOrig="375">
          <v:shape id="_x0000_i1225" type="#_x0000_t75" style="width:15.75pt;height:18.75pt" o:ole="">
            <v:imagedata r:id="rId471" o:title=""/>
          </v:shape>
          <o:OLEObject Type="Embed" ProgID="Equation.DSMT4" ShapeID="_x0000_i1225" DrawAspect="Content" ObjectID="_1705820238" r:id="rId472"/>
        </w:object>
      </w:r>
      <w:r w:rsidRPr="003F1069">
        <w:rPr>
          <w:rFonts w:ascii="Times New Roman" w:hAnsi="Times New Roman"/>
          <w:sz w:val="24"/>
          <w:szCs w:val="24"/>
        </w:rPr>
        <w:t xml:space="preserve"> là lực tĩnh điện giữa electron và hạt nhân, khi nguyên từ hidro ở trạng thái cơ bản</w:t>
      </w:r>
    </w:p>
    <w:p w:rsidR="005A0730" w:rsidRPr="003F1069" w:rsidRDefault="005A0730" w:rsidP="003F1069">
      <w:pPr>
        <w:tabs>
          <w:tab w:val="left" w:pos="284"/>
          <w:tab w:val="left" w:pos="2835"/>
          <w:tab w:val="left" w:pos="4410"/>
          <w:tab w:val="left" w:pos="5387"/>
          <w:tab w:val="left" w:pos="6120"/>
          <w:tab w:val="left" w:pos="7920"/>
        </w:tabs>
        <w:ind w:firstLine="142"/>
        <w:rPr>
          <w:rFonts w:ascii="Times New Roman" w:hAnsi="Times New Roman"/>
          <w:sz w:val="24"/>
          <w:szCs w:val="24"/>
          <w:lang w:val="nl-NL"/>
        </w:rPr>
      </w:pPr>
      <w:r w:rsidRPr="003F1069">
        <w:rPr>
          <w:rFonts w:ascii="Times New Roman" w:hAnsi="Times New Roman"/>
          <w:sz w:val="24"/>
          <w:szCs w:val="24"/>
        </w:rPr>
        <w:t xml:space="preserve">→ Áp dụng cho bài toán ta được </w:t>
      </w:r>
      <w:r w:rsidRPr="003F1069">
        <w:rPr>
          <w:rFonts w:ascii="Times New Roman" w:hAnsi="Times New Roman"/>
          <w:position w:val="-6"/>
          <w:sz w:val="24"/>
          <w:szCs w:val="24"/>
        </w:rPr>
        <w:object w:dxaOrig="555" w:dyaOrig="285">
          <v:shape id="_x0000_i1226" type="#_x0000_t75" style="width:27.75pt;height:14.25pt" o:ole="">
            <v:imagedata r:id="rId473" o:title=""/>
          </v:shape>
          <o:OLEObject Type="Embed" ProgID="Equation.DSMT4" ShapeID="_x0000_i1226" DrawAspect="Content" ObjectID="_1705820239" r:id="rId474"/>
        </w:object>
      </w:r>
      <w:r w:rsidRPr="003F1069">
        <w:rPr>
          <w:rFonts w:ascii="Times New Roman" w:hAnsi="Times New Roman"/>
          <w:sz w:val="24"/>
          <w:szCs w:val="24"/>
        </w:rPr>
        <w:t xml:space="preserve">, vậy electron đang ở quỹ đạo dừng </w:t>
      </w:r>
      <w:r w:rsidRPr="003F1069">
        <w:rPr>
          <w:rFonts w:ascii="Times New Roman" w:hAnsi="Times New Roman"/>
          <w:i/>
          <w:sz w:val="24"/>
          <w:szCs w:val="24"/>
        </w:rPr>
        <w:t>L</w:t>
      </w:r>
      <w:r w:rsidRPr="003F1069">
        <w:rPr>
          <w:rFonts w:ascii="Times New Roman" w:hAnsi="Times New Roman"/>
          <w:sz w:val="24"/>
          <w:szCs w:val="24"/>
        </w:rPr>
        <w:t xml:space="preserve"> → </w:t>
      </w:r>
      <w:r w:rsidRPr="003F1069">
        <w:rPr>
          <w:rFonts w:ascii="Times New Roman" w:hAnsi="Times New Roman"/>
          <w:b/>
          <w:sz w:val="24"/>
          <w:szCs w:val="24"/>
        </w:rPr>
        <w:t>Đáp án A</w:t>
      </w:r>
    </w:p>
    <w:p w:rsidR="005A0730" w:rsidRPr="003F1069" w:rsidRDefault="005A0730" w:rsidP="003F1069">
      <w:pPr>
        <w:tabs>
          <w:tab w:val="left" w:pos="284"/>
          <w:tab w:val="left" w:pos="2835"/>
          <w:tab w:val="left" w:pos="4410"/>
          <w:tab w:val="left" w:pos="5387"/>
          <w:tab w:val="left" w:pos="6120"/>
          <w:tab w:val="left" w:pos="7938"/>
        </w:tabs>
        <w:ind w:firstLine="142"/>
        <w:rPr>
          <w:rFonts w:ascii="Times New Roman" w:hAnsi="Times New Roman"/>
          <w:b/>
          <w:bCs/>
          <w:sz w:val="24"/>
          <w:szCs w:val="24"/>
        </w:rPr>
      </w:pPr>
    </w:p>
    <w:p w:rsidR="00586924" w:rsidRPr="003F1069" w:rsidRDefault="00586924"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8068E3">
        <w:rPr>
          <w:rFonts w:ascii="Times New Roman" w:hAnsi="Times New Roman"/>
          <w:b/>
          <w:bCs/>
          <w:color w:val="C00000"/>
          <w:sz w:val="24"/>
          <w:szCs w:val="24"/>
        </w:rPr>
        <w:t>Câu 29:</w:t>
      </w:r>
      <w:r w:rsidRPr="003F1069">
        <w:rPr>
          <w:rFonts w:ascii="Times New Roman" w:hAnsi="Times New Roman"/>
          <w:bCs/>
          <w:sz w:val="24"/>
          <w:szCs w:val="24"/>
        </w:rPr>
        <w:t xml:space="preserve"> </w:t>
      </w:r>
    </w:p>
    <w:p w:rsidR="0063680E" w:rsidRPr="003F1069" w:rsidRDefault="00586924" w:rsidP="003F1069">
      <w:pPr>
        <w:shd w:val="clear" w:color="auto" w:fill="F79646"/>
        <w:tabs>
          <w:tab w:val="left" w:pos="284"/>
          <w:tab w:val="left" w:pos="2835"/>
          <w:tab w:val="left" w:pos="4410"/>
          <w:tab w:val="left" w:pos="5387"/>
          <w:tab w:val="left" w:pos="6120"/>
          <w:tab w:val="left" w:pos="7938"/>
        </w:tabs>
        <w:ind w:firstLine="142"/>
        <w:rPr>
          <w:rFonts w:ascii="Times New Roman" w:hAnsi="Times New Roman"/>
          <w:b/>
          <w:bCs/>
          <w:sz w:val="24"/>
          <w:szCs w:val="24"/>
        </w:rPr>
      </w:pPr>
      <w:r w:rsidRPr="003F1069">
        <w:rPr>
          <w:rFonts w:ascii="Times New Roman" w:hAnsi="Times New Roman"/>
          <w:b/>
          <w:bCs/>
          <w:sz w:val="24"/>
          <w:szCs w:val="24"/>
        </w:rPr>
        <w:sym w:font="Wingdings" w:char="F040"/>
      </w:r>
      <w:r w:rsidRPr="003F1069">
        <w:rPr>
          <w:rFonts w:ascii="Times New Roman" w:hAnsi="Times New Roman"/>
          <w:b/>
          <w:bCs/>
          <w:sz w:val="24"/>
          <w:szCs w:val="24"/>
        </w:rPr>
        <w:t xml:space="preserve"> Hướng dẫn</w:t>
      </w:r>
      <w:r w:rsidR="0063680E" w:rsidRPr="003F1069">
        <w:rPr>
          <w:rFonts w:ascii="Times New Roman" w:hAnsi="Times New Roman"/>
          <w:b/>
          <w:bCs/>
          <w:sz w:val="24"/>
          <w:szCs w:val="24"/>
        </w:rPr>
        <w:t>:</w:t>
      </w:r>
      <w:r w:rsidRPr="003F1069">
        <w:rPr>
          <w:rFonts w:ascii="Times New Roman" w:hAnsi="Times New Roman"/>
          <w:b/>
          <w:bCs/>
          <w:sz w:val="24"/>
          <w:szCs w:val="24"/>
        </w:rPr>
        <w:t xml:space="preserve"> Chọn </w:t>
      </w:r>
      <w:r w:rsidRPr="008068E3">
        <w:rPr>
          <w:rFonts w:ascii="Times New Roman" w:hAnsi="Times New Roman"/>
          <w:b/>
          <w:bCs/>
          <w:color w:val="0000FF"/>
          <w:sz w:val="24"/>
          <w:szCs w:val="24"/>
        </w:rPr>
        <w:t>D.</w:t>
      </w:r>
      <w:r w:rsidR="0063680E" w:rsidRPr="003F1069">
        <w:rPr>
          <w:rFonts w:ascii="Times New Roman" w:hAnsi="Times New Roman"/>
          <w:bCs/>
          <w:sz w:val="24"/>
          <w:szCs w:val="24"/>
        </w:rPr>
        <w:t xml:space="preserve"> </w:t>
      </w:r>
    </w:p>
    <w:p w:rsidR="0063680E" w:rsidRPr="003F1069" w:rsidRDefault="0063680E"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sz w:val="24"/>
          <w:szCs w:val="24"/>
        </w:rPr>
        <w:t>Khi chuyển động trên các quỹ đạo dừng thì lực tĩnh điện đóng vai trò là lực hướng tâm.</w:t>
      </w:r>
    </w:p>
    <w:p w:rsidR="00443279"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szCs w:val="24"/>
        </w:rPr>
      </w:pPr>
      <w:r w:rsidRPr="003F1069">
        <w:rPr>
          <w:rFonts w:ascii="Courier New" w:hAnsi="Courier New"/>
          <w:szCs w:val="24"/>
        </w:rPr>
        <w:t>o</w:t>
      </w:r>
      <w:r w:rsidRPr="003F1069">
        <w:rPr>
          <w:rFonts w:ascii="Courier New" w:hAnsi="Courier New"/>
          <w:szCs w:val="24"/>
        </w:rPr>
        <w:tab/>
      </w:r>
      <w:r w:rsidR="0063680E" w:rsidRPr="003F1069">
        <w:rPr>
          <w:position w:val="-12"/>
          <w:szCs w:val="24"/>
        </w:rPr>
        <w:object w:dxaOrig="900" w:dyaOrig="360">
          <v:shape id="_x0000_i1227" type="#_x0000_t75" style="width:45pt;height:18pt" o:ole="">
            <v:imagedata r:id="rId475" o:title=""/>
          </v:shape>
          <o:OLEObject Type="Embed" ProgID="Equation.DSMT4" ShapeID="_x0000_i1227" DrawAspect="Content" ObjectID="_1705820240" r:id="rId476"/>
        </w:object>
      </w:r>
      <w:r w:rsidR="0063680E" w:rsidRPr="003F1069">
        <w:rPr>
          <w:szCs w:val="24"/>
        </w:rPr>
        <w:t xml:space="preserve"> ↔ </w:t>
      </w:r>
      <w:r w:rsidR="0063680E" w:rsidRPr="003F1069">
        <w:rPr>
          <w:position w:val="-30"/>
          <w:szCs w:val="24"/>
        </w:rPr>
        <w:object w:dxaOrig="1320" w:dyaOrig="720">
          <v:shape id="_x0000_i1228" type="#_x0000_t75" style="width:66pt;height:36pt" o:ole="">
            <v:imagedata r:id="rId477" o:title=""/>
          </v:shape>
          <o:OLEObject Type="Embed" ProgID="Equation.DSMT4" ShapeID="_x0000_i1228" DrawAspect="Content" ObjectID="_1705820241" r:id="rId478"/>
        </w:object>
      </w:r>
      <w:r w:rsidR="0063680E" w:rsidRPr="003F1069">
        <w:rPr>
          <w:szCs w:val="24"/>
        </w:rPr>
        <w:t xml:space="preserve">→ </w:t>
      </w:r>
      <w:r w:rsidR="0063680E" w:rsidRPr="003F1069">
        <w:rPr>
          <w:position w:val="-32"/>
          <w:szCs w:val="24"/>
        </w:rPr>
        <w:object w:dxaOrig="1170" w:dyaOrig="765">
          <v:shape id="_x0000_i1229" type="#_x0000_t75" style="width:58.5pt;height:38.25pt" o:ole="">
            <v:imagedata r:id="rId479" o:title=""/>
          </v:shape>
          <o:OLEObject Type="Embed" ProgID="Equation.DSMT4" ShapeID="_x0000_i1229" DrawAspect="Content" ObjectID="_1705820242" r:id="rId480"/>
        </w:object>
      </w:r>
      <w:r w:rsidR="00443279" w:rsidRPr="003F1069">
        <w:rPr>
          <w:szCs w:val="24"/>
        </w:rPr>
        <w:t>.</w:t>
      </w:r>
    </w:p>
    <w:p w:rsidR="00443279"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szCs w:val="24"/>
        </w:rPr>
      </w:pPr>
      <w:r w:rsidRPr="003F1069">
        <w:rPr>
          <w:rFonts w:ascii="Courier New" w:hAnsi="Courier New"/>
          <w:szCs w:val="24"/>
        </w:rPr>
        <w:t>o</w:t>
      </w:r>
      <w:r w:rsidRPr="003F1069">
        <w:rPr>
          <w:rFonts w:ascii="Courier New" w:hAnsi="Courier New"/>
          <w:szCs w:val="24"/>
        </w:rPr>
        <w:tab/>
      </w:r>
      <w:r w:rsidR="0063680E" w:rsidRPr="003F1069">
        <w:rPr>
          <w:szCs w:val="24"/>
        </w:rPr>
        <w:t xml:space="preserve">quỹ đạo </w:t>
      </w:r>
      <w:r w:rsidR="00443279" w:rsidRPr="003F1069">
        <w:rPr>
          <w:position w:val="-4"/>
          <w:szCs w:val="24"/>
        </w:rPr>
        <w:object w:dxaOrig="320" w:dyaOrig="260">
          <v:shape id="_x0000_i1230" type="#_x0000_t75" style="width:15.75pt;height:12.75pt" o:ole="">
            <v:imagedata r:id="rId481" o:title=""/>
          </v:shape>
          <o:OLEObject Type="Embed" ProgID="Equation.DSMT4" ShapeID="_x0000_i1230" DrawAspect="Content" ObjectID="_1705820243" r:id="rId482"/>
        </w:object>
      </w:r>
      <w:r w:rsidR="00443279" w:rsidRPr="003F1069">
        <w:rPr>
          <w:szCs w:val="24"/>
        </w:rPr>
        <w:t xml:space="preserve"> </w:t>
      </w:r>
      <w:r w:rsidR="0063680E" w:rsidRPr="003F1069">
        <w:rPr>
          <w:szCs w:val="24"/>
        </w:rPr>
        <w:t xml:space="preserve">ứng với </w:t>
      </w:r>
      <w:r w:rsidR="0063680E" w:rsidRPr="003F1069">
        <w:rPr>
          <w:position w:val="-6"/>
          <w:szCs w:val="24"/>
        </w:rPr>
        <w:object w:dxaOrig="540" w:dyaOrig="270">
          <v:shape id="_x0000_i1231" type="#_x0000_t75" style="width:27pt;height:13.5pt" o:ole="">
            <v:imagedata r:id="rId483" o:title=""/>
          </v:shape>
          <o:OLEObject Type="Embed" ProgID="Equation.DSMT4" ShapeID="_x0000_i1231" DrawAspect="Content" ObjectID="_1705820244" r:id="rId484"/>
        </w:object>
      </w:r>
      <w:r w:rsidR="0063680E" w:rsidRPr="003F1069">
        <w:rPr>
          <w:szCs w:val="24"/>
        </w:rPr>
        <w:t xml:space="preserve"> </w:t>
      </w:r>
    </w:p>
    <w:p w:rsidR="0063680E" w:rsidRPr="003F1069" w:rsidRDefault="0063680E" w:rsidP="003F1069">
      <w:pPr>
        <w:pStyle w:val="ListParagraph"/>
        <w:tabs>
          <w:tab w:val="left" w:pos="284"/>
          <w:tab w:val="left" w:pos="2835"/>
          <w:tab w:val="left" w:pos="4410"/>
          <w:tab w:val="left" w:pos="5387"/>
          <w:tab w:val="left" w:pos="6120"/>
          <w:tab w:val="left" w:pos="7938"/>
        </w:tabs>
        <w:ind w:left="862"/>
        <w:jc w:val="both"/>
        <w:rPr>
          <w:szCs w:val="24"/>
        </w:rPr>
      </w:pPr>
      <w:r w:rsidRPr="003F1069">
        <w:rPr>
          <w:szCs w:val="24"/>
        </w:rPr>
        <w:t xml:space="preserve">→ </w:t>
      </w:r>
      <w:r w:rsidRPr="003F1069">
        <w:rPr>
          <w:position w:val="-44"/>
          <w:szCs w:val="24"/>
        </w:rPr>
        <w:object w:dxaOrig="4980" w:dyaOrig="900">
          <v:shape id="_x0000_i1232" type="#_x0000_t75" style="width:249pt;height:45pt" o:ole="">
            <v:imagedata r:id="rId485" o:title=""/>
          </v:shape>
          <o:OLEObject Type="Embed" ProgID="Equation.DSMT4" ShapeID="_x0000_i1232" DrawAspect="Content" ObjectID="_1705820245" r:id="rId486"/>
        </w:object>
      </w:r>
      <w:r w:rsidRPr="003F1069">
        <w:rPr>
          <w:szCs w:val="24"/>
        </w:rPr>
        <w:t xml:space="preserve">rad/s → </w:t>
      </w:r>
      <w:r w:rsidRPr="003F1069">
        <w:rPr>
          <w:position w:val="-12"/>
          <w:szCs w:val="24"/>
        </w:rPr>
        <w:object w:dxaOrig="1410" w:dyaOrig="375">
          <v:shape id="_x0000_i1233" type="#_x0000_t75" style="width:70.5pt;height:18.75pt" o:ole="">
            <v:imagedata r:id="rId487" o:title=""/>
          </v:shape>
          <o:OLEObject Type="Embed" ProgID="Equation.DSMT4" ShapeID="_x0000_i1233" DrawAspect="Content" ObjectID="_1705820246" r:id="rId488"/>
        </w:object>
      </w:r>
      <w:r w:rsidRPr="003F1069">
        <w:rPr>
          <w:szCs w:val="24"/>
        </w:rPr>
        <w:t>s.</w:t>
      </w:r>
    </w:p>
    <w:p w:rsidR="0063680E" w:rsidRPr="003F1069" w:rsidRDefault="0063680E"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sz w:val="24"/>
          <w:szCs w:val="24"/>
        </w:rPr>
        <w:t xml:space="preserve">Chu vi của quỹ đạo </w:t>
      </w:r>
      <w:r w:rsidR="00443279" w:rsidRPr="003F1069">
        <w:rPr>
          <w:rFonts w:ascii="Times New Roman" w:hAnsi="Times New Roman"/>
          <w:position w:val="-4"/>
          <w:sz w:val="24"/>
          <w:szCs w:val="24"/>
        </w:rPr>
        <w:object w:dxaOrig="320" w:dyaOrig="260">
          <v:shape id="_x0000_i1234" type="#_x0000_t75" style="width:15.75pt;height:12.75pt" o:ole="">
            <v:imagedata r:id="rId481" o:title=""/>
          </v:shape>
          <o:OLEObject Type="Embed" ProgID="Equation.DSMT4" ShapeID="_x0000_i1234" DrawAspect="Content" ObjectID="_1705820247" r:id="rId489"/>
        </w:object>
      </w:r>
      <w:r w:rsidRPr="003F1069">
        <w:rPr>
          <w:rFonts w:ascii="Times New Roman" w:hAnsi="Times New Roman"/>
          <w:sz w:val="24"/>
          <w:szCs w:val="24"/>
        </w:rPr>
        <w:t xml:space="preserve"> là </w:t>
      </w:r>
      <w:r w:rsidRPr="003F1069">
        <w:rPr>
          <w:rFonts w:ascii="Times New Roman" w:hAnsi="Times New Roman"/>
          <w:position w:val="-12"/>
          <w:sz w:val="24"/>
          <w:szCs w:val="24"/>
        </w:rPr>
        <w:object w:dxaOrig="3390" w:dyaOrig="375">
          <v:shape id="_x0000_i1235" type="#_x0000_t75" style="width:169.5pt;height:18.75pt" o:ole="">
            <v:imagedata r:id="rId490" o:title=""/>
          </v:shape>
          <o:OLEObject Type="Embed" ProgID="Equation.DSMT4" ShapeID="_x0000_i1235" DrawAspect="Content" ObjectID="_1705820248" r:id="rId491"/>
        </w:object>
      </w:r>
      <w:r w:rsidRPr="003F1069">
        <w:rPr>
          <w:rFonts w:ascii="Times New Roman" w:hAnsi="Times New Roman"/>
          <w:sz w:val="24"/>
          <w:szCs w:val="24"/>
        </w:rPr>
        <w:t>m.</w:t>
      </w:r>
    </w:p>
    <w:p w:rsidR="0063680E" w:rsidRPr="003F1069" w:rsidRDefault="0063680E"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sz w:val="24"/>
          <w:szCs w:val="24"/>
        </w:rPr>
        <w:t xml:space="preserve">Ta để ý rằng khoảng thời gian </w:t>
      </w:r>
      <w:r w:rsidRPr="003F1069">
        <w:rPr>
          <w:rFonts w:ascii="Times New Roman" w:hAnsi="Times New Roman"/>
          <w:position w:val="-6"/>
          <w:sz w:val="24"/>
          <w:szCs w:val="24"/>
        </w:rPr>
        <w:object w:dxaOrig="915" w:dyaOrig="330">
          <v:shape id="_x0000_i1236" type="#_x0000_t75" style="width:45.75pt;height:16.5pt" o:ole="">
            <v:imagedata r:id="rId492" o:title=""/>
          </v:shape>
          <o:OLEObject Type="Embed" ProgID="Equation.DSMT4" ShapeID="_x0000_i1236" DrawAspect="Content" ObjectID="_1705820249" r:id="rId493"/>
        </w:object>
      </w:r>
      <w:r w:rsidRPr="003F1069">
        <w:rPr>
          <w:rFonts w:ascii="Times New Roman" w:hAnsi="Times New Roman"/>
          <w:sz w:val="24"/>
          <w:szCs w:val="24"/>
        </w:rPr>
        <w:t xml:space="preserve">s gần bằng </w:t>
      </w:r>
      <w:r w:rsidR="00485734" w:rsidRPr="003F1069">
        <w:rPr>
          <w:rFonts w:ascii="Times New Roman" w:hAnsi="Times New Roman"/>
          <w:position w:val="-10"/>
          <w:sz w:val="24"/>
          <w:szCs w:val="24"/>
        </w:rPr>
        <w:object w:dxaOrig="1380" w:dyaOrig="320">
          <v:shape id="_x0000_i1237" type="#_x0000_t75" style="width:69pt;height:15.75pt" o:ole="">
            <v:imagedata r:id="rId494" o:title=""/>
          </v:shape>
          <o:OLEObject Type="Embed" ProgID="Equation.DSMT4" ShapeID="_x0000_i1237" DrawAspect="Content" ObjectID="_1705820250" r:id="rId495"/>
        </w:object>
      </w:r>
      <w:r w:rsidRPr="003F1069">
        <w:rPr>
          <w:rFonts w:ascii="Times New Roman" w:hAnsi="Times New Roman"/>
          <w:sz w:val="24"/>
          <w:szCs w:val="24"/>
        </w:rPr>
        <w:t>2439024,39</w:t>
      </w:r>
      <w:r w:rsidRPr="003F1069">
        <w:rPr>
          <w:rFonts w:ascii="Times New Roman" w:hAnsi="Times New Roman"/>
          <w:i/>
          <w:sz w:val="24"/>
          <w:szCs w:val="24"/>
        </w:rPr>
        <w:t>T</w:t>
      </w:r>
      <w:r w:rsidRPr="003F1069">
        <w:rPr>
          <w:rFonts w:ascii="Times New Roman" w:hAnsi="Times New Roman"/>
          <w:sz w:val="24"/>
          <w:szCs w:val="24"/>
        </w:rPr>
        <w:t xml:space="preserve"> → </w:t>
      </w:r>
      <w:r w:rsidRPr="003F1069">
        <w:rPr>
          <w:rFonts w:ascii="Times New Roman" w:hAnsi="Times New Roman"/>
          <w:position w:val="-10"/>
          <w:sz w:val="24"/>
          <w:szCs w:val="24"/>
        </w:rPr>
        <w:object w:dxaOrig="780" w:dyaOrig="330">
          <v:shape id="_x0000_i1238" type="#_x0000_t75" style="width:39pt;height:16.5pt" o:ole="">
            <v:imagedata r:id="rId496" o:title=""/>
          </v:shape>
          <o:OLEObject Type="Embed" ProgID="Equation.DSMT4" ShapeID="_x0000_i1238" DrawAspect="Content" ObjectID="_1705820251" r:id="rId497"/>
        </w:object>
      </w:r>
      <w:r w:rsidRPr="003F1069">
        <w:rPr>
          <w:rFonts w:ascii="Times New Roman" w:hAnsi="Times New Roman"/>
          <w:sz w:val="24"/>
          <w:szCs w:val="24"/>
        </w:rPr>
        <w:t>mm.</w:t>
      </w:r>
    </w:p>
    <w:p w:rsidR="001F0413" w:rsidRPr="003F1069" w:rsidRDefault="001F0413"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8068E3">
        <w:rPr>
          <w:rFonts w:ascii="Times New Roman" w:hAnsi="Times New Roman"/>
          <w:b/>
          <w:bCs/>
          <w:color w:val="C00000"/>
          <w:sz w:val="24"/>
          <w:szCs w:val="24"/>
        </w:rPr>
        <w:t>Câu 30:</w:t>
      </w:r>
      <w:r w:rsidRPr="003F1069">
        <w:rPr>
          <w:rFonts w:ascii="Times New Roman" w:hAnsi="Times New Roman"/>
          <w:b/>
          <w:bCs/>
          <w:sz w:val="24"/>
          <w:szCs w:val="24"/>
        </w:rPr>
        <w:t xml:space="preserve"> </w:t>
      </w:r>
    </w:p>
    <w:p w:rsidR="0063680E" w:rsidRPr="003F1069" w:rsidRDefault="001F0413" w:rsidP="003F1069">
      <w:pPr>
        <w:shd w:val="clear" w:color="auto" w:fill="F79646"/>
        <w:tabs>
          <w:tab w:val="left" w:pos="284"/>
          <w:tab w:val="left" w:pos="2835"/>
          <w:tab w:val="left" w:pos="4410"/>
          <w:tab w:val="left" w:pos="5387"/>
          <w:tab w:val="left" w:pos="6120"/>
          <w:tab w:val="left" w:pos="7938"/>
        </w:tabs>
        <w:ind w:firstLine="142"/>
        <w:rPr>
          <w:rFonts w:ascii="Times New Roman" w:hAnsi="Times New Roman"/>
          <w:b/>
          <w:bCs/>
          <w:sz w:val="24"/>
          <w:szCs w:val="24"/>
        </w:rPr>
      </w:pPr>
      <w:r w:rsidRPr="003F1069">
        <w:rPr>
          <w:rFonts w:ascii="Times New Roman" w:hAnsi="Times New Roman"/>
          <w:b/>
          <w:bCs/>
          <w:sz w:val="24"/>
          <w:szCs w:val="24"/>
        </w:rPr>
        <w:sym w:font="Wingdings" w:char="F040"/>
      </w:r>
      <w:r w:rsidRPr="003F1069">
        <w:rPr>
          <w:rFonts w:ascii="Times New Roman" w:hAnsi="Times New Roman"/>
          <w:b/>
          <w:bCs/>
          <w:sz w:val="24"/>
          <w:szCs w:val="24"/>
        </w:rPr>
        <w:t xml:space="preserve"> Hướng dẫn: Chọn </w:t>
      </w:r>
      <w:r w:rsidRPr="008068E3">
        <w:rPr>
          <w:rFonts w:ascii="Times New Roman" w:hAnsi="Times New Roman"/>
          <w:b/>
          <w:bCs/>
          <w:color w:val="0000FF"/>
          <w:sz w:val="24"/>
          <w:szCs w:val="24"/>
        </w:rPr>
        <w:t>C.</w:t>
      </w:r>
    </w:p>
    <w:p w:rsidR="008508E1" w:rsidRPr="003F1069" w:rsidRDefault="008508E1"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Ta có:</w:t>
      </w:r>
    </w:p>
    <w:p w:rsidR="0063680E"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bCs/>
          <w:szCs w:val="24"/>
        </w:rPr>
      </w:pPr>
      <w:r w:rsidRPr="003F1069">
        <w:rPr>
          <w:rFonts w:ascii="Courier New" w:hAnsi="Courier New"/>
          <w:bCs/>
          <w:szCs w:val="24"/>
        </w:rPr>
        <w:t>o</w:t>
      </w:r>
      <w:r w:rsidRPr="003F1069">
        <w:rPr>
          <w:rFonts w:ascii="Courier New" w:hAnsi="Courier New"/>
          <w:bCs/>
          <w:szCs w:val="24"/>
        </w:rPr>
        <w:tab/>
      </w:r>
      <w:r w:rsidR="0063680E" w:rsidRPr="003F1069">
        <w:rPr>
          <w:bCs/>
          <w:szCs w:val="24"/>
        </w:rPr>
        <w:t>Năng lượng mà tàu cần dùng trong một ngày</w:t>
      </w:r>
      <w:r w:rsidR="008508E1" w:rsidRPr="003F1069">
        <w:rPr>
          <w:position w:val="-16"/>
          <w:szCs w:val="24"/>
        </w:rPr>
        <w:object w:dxaOrig="4099" w:dyaOrig="440">
          <v:shape id="_x0000_i1239" type="#_x0000_t75" style="width:204.75pt;height:21.75pt" o:ole="">
            <v:imagedata r:id="rId498" o:title=""/>
          </v:shape>
          <o:OLEObject Type="Embed" ProgID="Equation.DSMT4" ShapeID="_x0000_i1239" DrawAspect="Content" ObjectID="_1705820252" r:id="rId499"/>
        </w:object>
      </w:r>
      <w:r w:rsidR="0063680E" w:rsidRPr="003F1069">
        <w:rPr>
          <w:bCs/>
          <w:szCs w:val="24"/>
        </w:rPr>
        <w:t>J.</w:t>
      </w:r>
    </w:p>
    <w:p w:rsidR="0063680E"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bCs/>
          <w:szCs w:val="24"/>
        </w:rPr>
      </w:pPr>
      <w:r w:rsidRPr="003F1069">
        <w:rPr>
          <w:rFonts w:ascii="Courier New" w:hAnsi="Courier New"/>
          <w:bCs/>
          <w:szCs w:val="24"/>
        </w:rPr>
        <w:t>o</w:t>
      </w:r>
      <w:r w:rsidRPr="003F1069">
        <w:rPr>
          <w:rFonts w:ascii="Courier New" w:hAnsi="Courier New"/>
          <w:bCs/>
          <w:szCs w:val="24"/>
        </w:rPr>
        <w:tab/>
      </w:r>
      <w:r w:rsidR="008508E1" w:rsidRPr="003F1069">
        <w:rPr>
          <w:bCs/>
          <w:position w:val="-10"/>
          <w:szCs w:val="24"/>
        </w:rPr>
        <w:object w:dxaOrig="840" w:dyaOrig="320">
          <v:shape id="_x0000_i1240" type="#_x0000_t75" style="width:42pt;height:15.75pt" o:ole="">
            <v:imagedata r:id="rId500" o:title=""/>
          </v:shape>
          <o:OLEObject Type="Embed" ProgID="Equation.DSMT4" ShapeID="_x0000_i1240" DrawAspect="Content" ObjectID="_1705820253" r:id="rId501"/>
        </w:object>
      </w:r>
      <w:r w:rsidR="008508E1" w:rsidRPr="003F1069">
        <w:rPr>
          <w:bCs/>
          <w:szCs w:val="24"/>
        </w:rPr>
        <w:t xml:space="preserve"> → </w:t>
      </w:r>
      <w:r w:rsidR="008508E1" w:rsidRPr="003F1069">
        <w:rPr>
          <w:position w:val="-24"/>
          <w:szCs w:val="24"/>
        </w:rPr>
        <w:object w:dxaOrig="4400" w:dyaOrig="720">
          <v:shape id="_x0000_i1241" type="#_x0000_t75" style="width:219.75pt;height:36pt" o:ole="">
            <v:imagedata r:id="rId502" o:title=""/>
          </v:shape>
          <o:OLEObject Type="Embed" ProgID="Equation.DSMT4" ShapeID="_x0000_i1241" DrawAspect="Content" ObjectID="_1705820254" r:id="rId503"/>
        </w:object>
      </w:r>
      <w:r w:rsidR="0063680E" w:rsidRPr="003F1069">
        <w:rPr>
          <w:szCs w:val="24"/>
        </w:rPr>
        <w:t>J.</w:t>
      </w:r>
    </w:p>
    <w:p w:rsidR="0063680E" w:rsidRPr="003F1069" w:rsidRDefault="0063680E"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 xml:space="preserve">Số hạt nhân Urani đã phân hạch: </w:t>
      </w:r>
      <w:r w:rsidR="008508E1" w:rsidRPr="003F1069">
        <w:rPr>
          <w:rFonts w:ascii="Times New Roman" w:hAnsi="Times New Roman"/>
          <w:position w:val="-36"/>
          <w:sz w:val="24"/>
          <w:szCs w:val="24"/>
        </w:rPr>
        <w:object w:dxaOrig="4239" w:dyaOrig="840">
          <v:shape id="_x0000_i1242" type="#_x0000_t75" style="width:211.5pt;height:42.75pt" o:ole="">
            <v:imagedata r:id="rId504" o:title=""/>
          </v:shape>
          <o:OLEObject Type="Embed" ProgID="Equation.DSMT4" ShapeID="_x0000_i1242" DrawAspect="Content" ObjectID="_1705820255" r:id="rId505"/>
        </w:object>
      </w:r>
      <w:r w:rsidRPr="003F1069">
        <w:rPr>
          <w:rFonts w:ascii="Times New Roman" w:hAnsi="Times New Roman"/>
          <w:sz w:val="24"/>
          <w:szCs w:val="24"/>
        </w:rPr>
        <w:t>.</w:t>
      </w:r>
    </w:p>
    <w:p w:rsidR="0063680E" w:rsidRPr="003F1069" w:rsidRDefault="0063680E"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 xml:space="preserve">→ </w:t>
      </w:r>
      <w:r w:rsidR="008508E1" w:rsidRPr="003F1069">
        <w:rPr>
          <w:rFonts w:ascii="Times New Roman" w:hAnsi="Times New Roman"/>
          <w:bCs/>
          <w:position w:val="-36"/>
          <w:sz w:val="24"/>
          <w:szCs w:val="24"/>
        </w:rPr>
        <w:object w:dxaOrig="4340" w:dyaOrig="840">
          <v:shape id="_x0000_i1243" type="#_x0000_t75" style="width:217.5pt;height:42pt" o:ole="">
            <v:imagedata r:id="rId506" o:title=""/>
          </v:shape>
          <o:OLEObject Type="Embed" ProgID="Equation.DSMT4" ShapeID="_x0000_i1243" DrawAspect="Content" ObjectID="_1705820256" r:id="rId507"/>
        </w:object>
      </w:r>
      <w:r w:rsidRPr="003F1069">
        <w:rPr>
          <w:rFonts w:ascii="Times New Roman" w:hAnsi="Times New Roman"/>
          <w:sz w:val="24"/>
          <w:szCs w:val="24"/>
        </w:rPr>
        <w:t>kg</w:t>
      </w:r>
      <w:r w:rsidR="008508E1" w:rsidRPr="003F1069">
        <w:rPr>
          <w:rFonts w:ascii="Times New Roman" w:hAnsi="Times New Roman"/>
          <w:sz w:val="24"/>
          <w:szCs w:val="24"/>
        </w:rPr>
        <w:t>.</w:t>
      </w:r>
    </w:p>
    <w:p w:rsidR="006768C8" w:rsidRPr="003F1069" w:rsidRDefault="00DE2798"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8068E3">
        <w:rPr>
          <w:rFonts w:ascii="Times New Roman" w:hAnsi="Times New Roman"/>
          <w:b/>
          <w:bCs/>
          <w:color w:val="C00000"/>
          <w:sz w:val="24"/>
          <w:szCs w:val="24"/>
        </w:rPr>
        <w:t>Câu 31:</w:t>
      </w:r>
      <w:r w:rsidRPr="003F1069">
        <w:rPr>
          <w:rFonts w:ascii="Times New Roman" w:hAnsi="Times New Roman"/>
          <w:b/>
          <w:bCs/>
          <w:sz w:val="24"/>
          <w:szCs w:val="24"/>
        </w:rPr>
        <w:t xml:space="preserve"> </w:t>
      </w:r>
    </w:p>
    <w:p w:rsidR="0063680E" w:rsidRPr="003F1069" w:rsidRDefault="00DE2798" w:rsidP="003F1069">
      <w:pPr>
        <w:shd w:val="clear" w:color="auto" w:fill="F79646"/>
        <w:tabs>
          <w:tab w:val="left" w:pos="284"/>
          <w:tab w:val="left" w:pos="2835"/>
          <w:tab w:val="left" w:pos="4410"/>
          <w:tab w:val="left" w:pos="5387"/>
          <w:tab w:val="left" w:pos="6120"/>
          <w:tab w:val="left" w:pos="7938"/>
        </w:tabs>
        <w:ind w:firstLine="142"/>
        <w:rPr>
          <w:rFonts w:ascii="Times New Roman" w:hAnsi="Times New Roman"/>
          <w:b/>
          <w:bCs/>
          <w:sz w:val="24"/>
          <w:szCs w:val="24"/>
          <w:lang w:val="pt-BR"/>
        </w:rPr>
      </w:pPr>
      <w:r w:rsidRPr="003F1069">
        <w:rPr>
          <w:rFonts w:ascii="Times New Roman" w:hAnsi="Times New Roman"/>
          <w:b/>
          <w:bCs/>
          <w:sz w:val="24"/>
          <w:szCs w:val="24"/>
        </w:rPr>
        <w:sym w:font="Wingdings" w:char="F040"/>
      </w:r>
      <w:r w:rsidRPr="003F1069">
        <w:rPr>
          <w:rFonts w:ascii="Times New Roman" w:hAnsi="Times New Roman"/>
          <w:b/>
          <w:bCs/>
          <w:sz w:val="24"/>
          <w:szCs w:val="24"/>
        </w:rPr>
        <w:t xml:space="preserve"> Hướng dẫn</w:t>
      </w:r>
      <w:r w:rsidR="0063680E" w:rsidRPr="003F1069">
        <w:rPr>
          <w:rFonts w:ascii="Times New Roman" w:hAnsi="Times New Roman"/>
          <w:b/>
          <w:bCs/>
          <w:sz w:val="24"/>
          <w:szCs w:val="24"/>
        </w:rPr>
        <w:t xml:space="preserve">: </w:t>
      </w:r>
      <w:r w:rsidRPr="003F1069">
        <w:rPr>
          <w:rFonts w:ascii="Times New Roman" w:hAnsi="Times New Roman"/>
          <w:b/>
          <w:bCs/>
          <w:sz w:val="24"/>
          <w:szCs w:val="24"/>
        </w:rPr>
        <w:t>Chọn</w:t>
      </w:r>
      <w:r w:rsidR="00EC7E2F" w:rsidRPr="003F1069">
        <w:rPr>
          <w:rFonts w:ascii="Times New Roman" w:hAnsi="Times New Roman"/>
          <w:b/>
          <w:bCs/>
          <w:sz w:val="24"/>
          <w:szCs w:val="24"/>
        </w:rPr>
        <w:t xml:space="preserve"> </w:t>
      </w:r>
      <w:r w:rsidR="00EC7E2F" w:rsidRPr="008068E3">
        <w:rPr>
          <w:rFonts w:ascii="Times New Roman" w:hAnsi="Times New Roman"/>
          <w:b/>
          <w:bCs/>
          <w:color w:val="0000FF"/>
          <w:sz w:val="24"/>
          <w:szCs w:val="24"/>
        </w:rPr>
        <w:t>B.</w:t>
      </w:r>
      <w:r w:rsidRPr="003F1069">
        <w:rPr>
          <w:rFonts w:ascii="Times New Roman" w:hAnsi="Times New Roman"/>
          <w:b/>
          <w:bCs/>
          <w:sz w:val="24"/>
          <w:szCs w:val="24"/>
        </w:rPr>
        <w:t xml:space="preserve"> </w:t>
      </w:r>
    </w:p>
    <w:p w:rsidR="00A753E4" w:rsidRPr="003F1069" w:rsidRDefault="007F2DB7" w:rsidP="003F1069">
      <w:pPr>
        <w:tabs>
          <w:tab w:val="left" w:pos="284"/>
          <w:tab w:val="left" w:pos="2835"/>
          <w:tab w:val="left" w:pos="4410"/>
          <w:tab w:val="left" w:pos="5387"/>
          <w:tab w:val="left" w:pos="6120"/>
          <w:tab w:val="left" w:pos="7938"/>
        </w:tabs>
        <w:ind w:firstLine="142"/>
        <w:rPr>
          <w:rFonts w:ascii="Times New Roman" w:hAnsi="Times New Roman"/>
          <w:bCs/>
          <w:sz w:val="24"/>
          <w:szCs w:val="24"/>
          <w:lang w:val="pt-BR"/>
        </w:rPr>
      </w:pPr>
      <w:r>
        <w:rPr>
          <w:rFonts w:ascii="Times New Roman" w:hAnsi="Times New Roman"/>
          <w:noProof/>
          <w:sz w:val="24"/>
          <w:szCs w:val="24"/>
        </w:rPr>
        <mc:AlternateContent>
          <mc:Choice Requires="wpc">
            <w:drawing>
              <wp:inline distT="0" distB="0" distL="0" distR="0">
                <wp:extent cx="6325235" cy="1721485"/>
                <wp:effectExtent l="0" t="0" r="0" b="0"/>
                <wp:docPr id="587" name="Canvas 237"/>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238" name="Group 238">
                          <a:extLst>
                            <a:ext uri="{FF2B5EF4-FFF2-40B4-BE49-F238E27FC236}"/>
                          </a:extLst>
                        </wpg:cNvPr>
                        <wpg:cNvGrpSpPr/>
                        <wpg:grpSpPr>
                          <a:xfrm>
                            <a:off x="2122423" y="35999"/>
                            <a:ext cx="2520000" cy="1685732"/>
                            <a:chOff x="0" y="0"/>
                            <a:chExt cx="2520000" cy="1685732"/>
                          </a:xfrm>
                        </wpg:grpSpPr>
                        <pic:pic xmlns:pic="http://schemas.openxmlformats.org/drawingml/2006/picture">
                          <pic:nvPicPr>
                            <pic:cNvPr id="239" name="Picture 239">
                              <a:extLst>
                                <a:ext uri="{FF2B5EF4-FFF2-40B4-BE49-F238E27FC236}"/>
                              </a:extLst>
                            </pic:cNvPr>
                            <pic:cNvPicPr>
                              <a:picLocks noChangeAspect="1"/>
                            </pic:cNvPicPr>
                          </pic:nvPicPr>
                          <pic:blipFill rotWithShape="1">
                            <a:blip r:embed="rId508"/>
                            <a:srcRect l="13864" t="3575" r="8636" b="2907"/>
                            <a:stretch/>
                          </pic:blipFill>
                          <pic:spPr>
                            <a:xfrm>
                              <a:off x="0" y="0"/>
                              <a:ext cx="2520000" cy="1551906"/>
                            </a:xfrm>
                            <a:prstGeom prst="rect">
                              <a:avLst/>
                            </a:prstGeom>
                          </pic:spPr>
                        </pic:pic>
                        <pic:pic xmlns:pic="http://schemas.openxmlformats.org/drawingml/2006/picture">
                          <pic:nvPicPr>
                            <pic:cNvPr id="240" name="Picture 240"/>
                            <pic:cNvPicPr/>
                          </pic:nvPicPr>
                          <pic:blipFill>
                            <a:blip r:embed="rId509"/>
                            <a:stretch>
                              <a:fillRect/>
                            </a:stretch>
                          </pic:blipFill>
                          <pic:spPr>
                            <a:xfrm>
                              <a:off x="658523" y="593389"/>
                              <a:ext cx="114300" cy="139700"/>
                            </a:xfrm>
                            <a:prstGeom prst="rect">
                              <a:avLst/>
                            </a:prstGeom>
                          </pic:spPr>
                        </pic:pic>
                        <pic:pic xmlns:pic="http://schemas.openxmlformats.org/drawingml/2006/picture">
                          <pic:nvPicPr>
                            <pic:cNvPr id="241" name="Picture 241"/>
                            <pic:cNvPicPr/>
                          </pic:nvPicPr>
                          <pic:blipFill>
                            <a:blip r:embed="rId510"/>
                            <a:stretch>
                              <a:fillRect/>
                            </a:stretch>
                          </pic:blipFill>
                          <pic:spPr>
                            <a:xfrm>
                              <a:off x="1085562" y="1533332"/>
                              <a:ext cx="127000" cy="152400"/>
                            </a:xfrm>
                            <a:prstGeom prst="rect">
                              <a:avLst/>
                            </a:prstGeom>
                          </pic:spPr>
                        </pic:pic>
                        <pic:pic xmlns:pic="http://schemas.openxmlformats.org/drawingml/2006/picture">
                          <pic:nvPicPr>
                            <pic:cNvPr id="242" name="Picture 242"/>
                            <pic:cNvPicPr/>
                          </pic:nvPicPr>
                          <pic:blipFill>
                            <a:blip r:embed="rId511"/>
                            <a:stretch>
                              <a:fillRect/>
                            </a:stretch>
                          </pic:blipFill>
                          <pic:spPr>
                            <a:xfrm>
                              <a:off x="1541635" y="593629"/>
                              <a:ext cx="152400" cy="139700"/>
                            </a:xfrm>
                            <a:prstGeom prst="rect">
                              <a:avLst/>
                            </a:prstGeom>
                          </pic:spPr>
                        </pic:pic>
                        <pic:pic xmlns:pic="http://schemas.openxmlformats.org/drawingml/2006/picture">
                          <pic:nvPicPr>
                            <pic:cNvPr id="243" name="Picture 243"/>
                            <pic:cNvPicPr/>
                          </pic:nvPicPr>
                          <pic:blipFill>
                            <a:blip r:embed="rId512"/>
                            <a:stretch>
                              <a:fillRect/>
                            </a:stretch>
                          </pic:blipFill>
                          <pic:spPr>
                            <a:xfrm>
                              <a:off x="569622" y="220495"/>
                              <a:ext cx="88900" cy="152400"/>
                            </a:xfrm>
                            <a:prstGeom prst="rect">
                              <a:avLst/>
                            </a:prstGeom>
                          </pic:spPr>
                        </pic:pic>
                        <pic:pic xmlns:pic="http://schemas.openxmlformats.org/drawingml/2006/picture">
                          <pic:nvPicPr>
                            <pic:cNvPr id="244" name="Picture 244"/>
                            <pic:cNvPicPr/>
                          </pic:nvPicPr>
                          <pic:blipFill>
                            <a:blip r:embed="rId513"/>
                            <a:stretch>
                              <a:fillRect/>
                            </a:stretch>
                          </pic:blipFill>
                          <pic:spPr>
                            <a:xfrm>
                              <a:off x="1617835" y="258595"/>
                              <a:ext cx="101600" cy="114300"/>
                            </a:xfrm>
                            <a:prstGeom prst="rect">
                              <a:avLst/>
                            </a:prstGeom>
                          </pic:spPr>
                        </pic:pic>
                      </wpg:wgp>
                    </wpc:wpc>
                  </a:graphicData>
                </a:graphic>
              </wp:inline>
            </w:drawing>
          </mc:Choice>
          <mc:Fallback>
            <w:pict>
              <v:group id="Canvas 237" o:spid="_x0000_s1026" editas="canvas" style="width:498.05pt;height:135.55pt;mso-position-horizontal-relative:char;mso-position-vertical-relative:line" coordsize="63252,17214"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AIMQ1k5gMAAIARAAAOAAAAZHJzL2Uyb0RvYy54bWzs WNtu4zYQfS/QfxD07uguS0acRXNxUGDRGt0WfaZp2iJWEgmSthMU++89JCXvxgmw28ILpGgCRCbF 25mZM0cjXb576Npgz5Tmop+HyUUcBqynYs377Tz84/fFpAoDbUi/Jq3o2Tx8ZDp8d/XjD5cHOWOp aES7ZirAJr2eHeQ8bIyRsyjStGEd0RdCsh6DG6E6YtBV22ityAG7d22UxnEZHYRaSyUo0xp3b/1g eOX232wYNb9uNpqZoJ2HwGbcVbnryl6jq0sy2yoiG04HGORfoOgI73HocatbYkiwU/zZVh2nSmix MRdUdJHYbDhlzgZYk8Qn1tyQfk+0M4bCOyNAtM6472prcWvR8vWCt63tSKXNTauCPYHXDg03zPop ejIrAoqZXWt/D4gjw5SD3M4OW3mMJzhwEtB/ZP+9EjvpzN/O6C/7pQr4eh6mGTjVkw5schMCe8PC Zg/mvTZDy3v/r8UivS7uFvlkgdYkj6/zyfVdXk8WWHSXThc3aVZ+Gqwb18O04TxvEY6+V/KDXKrB xK3v2ZMeNqqzv4hk8ABsSZrmaRYGj/MwK+q69gTDzgG1wwU4G4OHFONJWRXTLPUzaAOe2h0wiLGB mLS5+8pKBMVDcKCPwCSnM/wPgUDrWSC+nllYZXaKhcMm3Tft0RH1cScnILckhq94y82jS1REyILq 90tOl8p3voxpPcYU4/ZYRLU+b1Tt8e7Ez4d7KCA8p+8F/aiDXtw0pN+yn7SEdCBGjhrjSj89st0n dqxaLm3uBEqYP7lpPjREgp2Jw28HBxdCd07S4YUoeE24FXTXsd54kVOshTdFrxsudRioGetWDKmg fl47hMhMRX8DYitzSVaVuZO6rJgWmD0PqzIrwwCCl9bx1BNOG8UMbWxeW3tGE7xvNLj+ArufcPNl ThdFUsel89rITK8n90x0gRUWoAZQ5xqyR756ZbEjdsoAxwNwyIDOg0Ljv8PnHL7yGrUc+YxbsNU6 27LQcml0/otksv7/ztwZtGeggj1wAxZbHvmgHAe+nSJlURWD/hV1llUnApgkeXbUv6yeou2PGnV0 5MH/iSrJc6q4rH5NVMlsnCAzXjXOQpUkroqiTN3zLiky/A18HJUlScGP8WFZpPkbWUIUF8/J4tz2 msiSfweyFHlSZniaoTiCsJTpqbB4fvjC6k1YXJ2cow49fQa5PH5NXCnOz5WirMvU60qaxnk9HDHK SlXVb6oy1sL+jSpHvXjKFJfEr4kprqo88yOoTKbVoCopKpdTqiRxUh654kuXc5cr7r0N78wofN2b tES1i5e64ZOE/Y7wZd/N+vzh5OpvAAAA//8DAFBLAwQUAAYACAAAACEAvTQzst4AAAAFAQAADwAA AGRycy9kb3ducmV2LnhtbEyPUUvDMBSF34X9h3AF31zaMrqtNh1DUEQfprPga9bctcHkpjTZWv31 Rl/my4XDOZzz3XIzWcPOOHjtSEA6T4AhNU5pagXU7w+3K2A+SFLSOEIBX+hhU82uSlkoN9Ibnveh ZbGEfCEFdCH0Bee+6dBKP3c9UvSObrAyRDm0XA1yjOXW8CxJcm6lprjQyR7vO2w+9ycrYJEdzer1 MX/5fqrr8fljoZfJTgtxcz1t74AFnMIlDL/4ER2qyHRwJ1KeGQHxkfB3o7de5ymwg4BsmabAq5L/ p69+AAAA//8DAFBLAwQUAAYACAAAACEAVAeAGbQBAABAAgAAFAAAAGRycy9tZWRpYS9pbWFnZTYu d21mXFGxbhNBEH27tglxjO4MpEiE4IIERUQSKQJR0ORyPgiFiRVbojwdzpKcZJ+tOxNwEYFEg2ic jl/gAygp0qSgyhdEoqGP0HVImDcrV4xuNG/e3s7OvFGYB0qeAjSOIVaha0XCIqWn06lF62ppxi1o AsvVNG+qBWb3rziooRmPDjvjoQE8XJ+xy2CFKeAyPyValEh/xCfkrXmppgXd1D/xBLeI/ujTvwy0 E9sJm3M7Sd/k3gvz1tsb9OMUX8928eXhxdHW8a8j+bNMX2NNzoPNqjAyQzb+oGUu6e8S/nCYN58G gcIPcuINkycHqdfuJibtmgfe87S7jorCXLnRbnYeAzdeJqnf623HedINBvumFR+YHPXK/+3US+1x /9Wgx6Ng8CZLTCa9ol5udrzw3SiLKcjVFSecNDb8VuE6zyK/9fvObeJFx0cRFveKyXZE5DqBhElY rEY7xcQyW4zvd3jkr0aNKCzk850atYfSNOqjKFSJOWWoKuYfM04nMsjkVbsD0QMzfV3M2ey73SWL 3G2P85HpA9/wmcuo4mTp9TVxyT+d7870tQ/gkqVK9v4/AAAA//8DAFBLAwQUAAYACAAAACEALZrS beUAAAC1AwAAGQAAAGRycy9fcmVscy9lMm9Eb2MueG1sLnJlbHO8k89qwzAMh++DvYPRfXGStmGM Or2MQa+jewBjK45ZLBvb+9O3n2EMVuiym4+S0Pf7EGh/+HQLe8eYrCcBXdMCQ1JeWzICXk5Pd/fA Upak5eIJBZwxwWG8vdk/4yJzWUqzDYkVCiUBc87hgfOkZnQyNT4glcnko5O5lNHwINWrNMj7th14 /M2A8YLJjlpAPOoNsNM5lOT/2X6arMJHr94cUr4Swa0r2QUoo8EswKG28ru5aT7cBPy6Q1/HoV9z 6Oo4dE0g89cdhjoOw9oddnUcdmsO2zoO2x8HfvFs4xcAAAD//wMAUEsDBBQABgAIAAAAIQAOZQvz twEAAEACAAAUAAAAZHJzL21lZGlhL2ltYWdlNS53bWZcUT1vE0EQfbu28+FYujMfBRGCAykUEQkQ IaXN5XwQChMLG6U8HWYTTrLPls/5cBElEg2iMR0tJT+AkiINBRUVJRINfYROokDCvFm5yuhG8+bt 3uzMG4V5oOApQOMYYiW6ViQsUnoymVi0qq5NuQVNYLmKPlU/scDszoyDCurx8FVr1DfAfVyasotg hQngMj8j+k7/QPycT8hb81JNC7qiPfUA14n+6rN/DLR3thM257aSrsm8p+bQe9brxik+ftnG+4c/ DjaOfx3IzSJ9hTU5D9bKwsgMCU61zCX9ncPv97P6oyBQ+EpOvGayZC/1mu3EpG1z13uStldRUpgt 1pr11jpweSdJ/U5nM86SdtB7aRrxnslQLV1sp1pojroveh0eBb39QWIG0iuqxXrLC4+Gg5iCzN1y wnHtnt/IXedx5Dd+37xBfNXxkYf5Uj7ejIhcJ5AwDvPlaCsfW2aD8WSLR/5yVIvCXD7fqSiOqDSN +igKVWBOGcqK+euE04kMMnnZ7kD0wFRfF7M2+2x3ySK3m6NsaLrAJ7zlMsr4s7h7Ii75m2/bU33t AzhnqYL9/z8AAAD//wMAUEsDBBQABgAIAAAAIQCSIIb2tQEAAEACAAAUAAAAZHJzL21lZGlhL2lt YWdlMy53bWZcUT1vE0EUnF3bhDiW7sxHkQiRAwmKCAJCSLS+nA+CJRMLG1GeDmcJJ9lny2cCLiIi 0aA0puMv5AekRCgNBRUVJWX6KLkOCTNv5YrVPe3M7N7b9+YpLAIFTwEae5BVYmhFwSKlZ7OZRetq ea4taQKrVfS+qqklstsXHFTQjMdvOpOhAe7j0lxdATPMAJf8mOiXMKZ/wZC3FiWbFnRFe6qBa0R/ 9PFfblyfbSUszu0kfZN5z8w77/mgH6c4/L6FLw9/79b2TnblZpFxlznZDx6URZEeGpN9LX1Jfafw h8Os+TgIFH5Qk6ibLNlJvXY3MWnX3PGept11lBQWivV2s/MIuPwySf1ebyPOkm4w2DateMdkqJb+ L6daaE/6rwY9HgWDt6PEjKRWVIvNjhe+H49iGnLxhhNO6/f8Vu46TyK/dbZ6nfiq4yMP81v5dCMi cp1AtmmYr0Wb+dQqNe4fNnnkr0X1KMzl852KYotKc9EfRaMK5LShrMg/Ntid2CCdl+0MxA/M/XWx YNlXO0smudmeZGPTB45wwGGUcb7y+puE8E8/t+b+2gdwylQF+/8/AAAA//8DAFBLAwQUAAYACAAA ACEAjPbZD7QBAABAAgAAFAAAAGRycy9tZWRpYS9pbWFnZTIud21mXFFBaxNREP7eS2LbNLAbWxFF 7FNQoWiFonjtdrPaHGKDCXhc1/isC8kmZGM1h6LgRbzEm3/BH+DRQy8ePHnyKHjxXmRvgvGbR04O O8w333s7b+YbhRWgZBSgcQSxCl0rEg4pPZ/PHdpS5xbcqiZwXE0/UkatMrt6ykMNrWTyrDsdWcDg 9II9D1aYAz7zY6Lv9J/Et/mEvLUi1bSgdW1UhAtEf/TxXwbae9cJm/O76cDm5r59YR4MB0mGj1/2 8eHWj8Odo1+HcrNMv8GanAfbVWFkhiZea5lL+jtBMBrlrbthqPCVnHjD5ulBZjq91GY9e900s94W KgpL5Uan1b0DrD1Ms6Df303ytBcOn9h2cmBz1Cv/t1MvdaaDx8M+j8Lh83Fqx9Ir6uVW10QvJ+OE gixf8qJZ42bQLnzvXhy0f29cJD7jBSii4kox242JfC+UMIuKzXivmDlmh/HVHo+CzbgRR4V8gVdT HFFpGvVRFKrEnDJUFfM3TU4nMsjkVbcD0QMLfX0sueyz2yWLXO5M84kdAJ/wjsuoYuPs02vikr/9 tr/Q1z2AE5Yquf//AQAA//8DAFBLAwQKAAAAAAAAACEA9oxheF2tAABdrQAAFAAAAGRycy9tZWRp YS9pbWFnZTEucG5niVBORw0KGgoAAAANSUhEUgAAB7sAAAPyCAYAAAANFLvQAACAAElEQVR42uzd P2iceX4/8NvfLhuFE3eC0+0aVjlUKEQH5iJyghOcyAqiEEEEEcQJDrhQiCEqJsHFFCoELgQRQQER VLhwcYUCDrgQQYUKEVSoUKHChQsXKhSYYospplChIsXz4zN33ni9ljzS852Z58/rBdOcffb6O6OZ Z77v7+f9/CADAAAAAAAAgJL5gSUAAAAAAAAAoGyE3QAAAAAAAACUjrAbAAAAAAAAgNIRdgMAAAAA AABQOsJuAAAAAAAAAEpH2A0AAAAAAABA6Qi7AQAAAAAAACgdYTcAAAAAAAAApSPsBgAAAAAAAKB0 hN0AAAAAAAAAlI6wGwAAAAAAAIDSEXYDAAAAAAAAUDrCbgAAAAAAAABKR9gNAAAAAAAAQOkIuwEA AAAAAAAoHWE3AAAAAAAAAKUj7AYAAAAAAACgdITdAAAAAAAAAJSOsBsAAAAAAACA0hF2AwAAAAAA AFA6wm4AAAAAAAAASkfYDQAAAAAAAEDpCLsBAAAAAAAAKB1hNwAAAAAAAAClI+wGAAAAAAAAoHSE 3QAAAAAAAACUjrAbAAAAAAAAgNIRdgMAAAAAAABQOsJuAAAAAAAAAEpH2A0AAAAAAABA6Qi7AQAA AAAAACgdYTcAAAAAAAAApSPsBgAAAAAAAKB0hN0AAAAAAAAAlI6wGwAAAAAAAIDSEXYDAAAAAAAA UDrCbgAAAAAAAABKR9gNAAAAAAAAQOkIuwEAAAAAAAAoHWE3AAAAAAAAAKUj7AYAAAAAAACgdITd AAAAAAAAAJSOsBsAAAAAAACA0hF2A0P1v//7v9mLFy+yRqORra6uZs1mMzs9PbUwAABA31xdXWXP nj3LHj9+/O33kPPzcwsDAFRKq9XKtra2vr3m2dnZyTqdjoUBKkXYDQzN69evs/v372c/+MEPvvdY WVlx4QUAACR3fHycTUxMfO87yGeffdYNveNALgBAmcX1zNOnT7PR0dHvXfOMjY11h48AqkLYDQzF mzdvsvHx8Q8G3W8f9+7d625EAQAApHB0dJSNjIzc+D1kbW3NQgEApXVxcZHNzc3deL0Tj729PYsF VIKwGxiKpaWlj15wvZ2u2N7eNl0BAADk0kvQ/fbh1koAQBmdnJx0B4h6ud6JCe+4tQtA2Qm7gYGL e8VEiN3LRdfbx+LiolpzAADgTg4PD3sOuuPx8OFDiwYAlMru7u6trnfioc4cqAJhNzBwUU1+m4su teYA1NHl5WW3fu66R/w6AB9326A7HrOzsxau4KL966bPyXa7bZEAqIVvvvmmOyh0l/3WuK83QNkJ u4GBizqdu1x8qTUHoE5+85vf3PiZGL8OwM2iunx0dPTW3zviPpcUWwTaNz2Hq6urFgmAyot91omJ iTvvtQq7gSoQdgMDF3Xkt60xV2sOQN0IuwHyuctE99vH2tqaBSw4YTcAdRaDQBFU591j3d/ft5hA 6Qm7gaF4/PhxrgsxteYAVJ2wG+Du8gTdsWl8fn5uEQtO2A1AXUVt+fz8fO691ampKe2ZQCUIu4Gh iKnsycnJ3Bdl8djY2HBhBkDlCLsB7ubg4ODOQXc8Njc3LWIJCLsBqKOoLY+QOu9+alwrGSICqkLY DQxNnEJcWlpKEnhHrXmr1bKoAFSGsBvg9l6+fJmrzrPZbFrEkhB2A1A3u7u7uQ70vduWeXp6akGB yhB2A0O3s7OT5EJtfHzciUQAKkPYDXA7EXTn+V6xvr6uMapEhN0A1EW73U42MLS8vNwdQAKoEmE3 UAivX7/OJiYm1JoDwO8IuwF6F9XleSa6I+imXITdANTB2dlZNj09nWTPdGtry54pUEnCbqAw4lTh /Py8WnMAyITdAL3KO9H95MkTG78lJOwGoMri2iRVbfnY2Fh2eHhoUYHKEnYDhbuQi8nsPFMZas0B qAJhN8DHxcZtnk3g+O5BOQm7AaiqlANBDx486H5mAlSZsBsopJOTk2xyclKtOQC1JewGuFlMdI+O jt75e0Kj0bCIJSbsBqCKYk/03r17ufdDY5BoZ2fHnihQC8JuoLAuLy+7deRqzQGoI2E3wPXiHt15 J7pt/pabsBuAqol7aqeoLZ+YmNB2CdSKsBsovKdPnyarNd/f37egAJSCsBvgw/Leo7vZbFrEChB2 A1Clz7SlpaUkAz/Ly8tZu922qECtCLuBUogKnwirU1z0ra+vm+IAoPCE3QDfl3ei23eB6hB2A1AF h4eHSWrLNdcAdSbsBkrjm2++SXbKcWFhobs5AgBFJewG+K6Y6M7T+BRBN9Uh7Aag7FK1WUZYrrYc qDNhN1A6cUoxReAdk+JHR0cWFIBCEnYD/J+81eWNRsOkU8UIuwEoq06nk2ygZ35+vjsgBFBnwm6g lKLiJ1Wt+ebmpo0vAApH2A3wW1FdnmfqKaamqB5hNwBlFBPY09PTSfY019bWssvLS4sK1J6wGyit drudraysJLk4XFxczFqtlkUFoDCE3QBZtre3l3uim2oSdgNQNqlqyycmJrKTkxMLCvA7wm6g9La2 tpJdKLq/DQBFIewGvA/+Jvc9ujU4VZewG4CySFlbvrCwYGAH4D3CbqAS4jTjvXv31JoDUBnCbqDu 74F5g26qTdgNQBnEnmUM2OTdr4zropgMv7q6sqgA7xF2A5URpxrn5+fVmgNQCcJuoM7vf3mC7maz 6fBqDQi7ASiyuBaJa5I8t2N5+4gBH22UANcTdgOVk/L+Ny4kARgWYTdQ1/e+PNfyGxsbFrEmhN0A FFUM0ETdeKra8m+++caiAtxA2A1U0tnZWTY5OanWHIDSOj8/74Y+1z3i1wGqJG/Q3Wg0XLfXyOXl 5Y2fk1EbCwCDdnR0lOxWi9vb265tAHog7AYqKzY/lpaWklxcLi8vZ+1226ICAEAfmOgGAMosQukY mEnVNnl4eGhRAXok7AYqf6H55MmTJIH3+Pi46QAAAEjs4OAg1/0s43ofAGBYorZ8ZmYmyf5jDO6o LQe4HWE3UAtxGjLC6hQXnTs7OxYUAAASiInuPEH3+vq6ek8AYGj29/eT7DnGRPjW1pbrGoA7EHYD tRGnIhcXF5ME3vHnxKlNAADgbvb29nLfoxsAYFhS1ZbHPb61SQLcnbAbqJ2nT58muRAdGxvLjo+P LSgAANxS3nt0R3W5yScAYBg6nU63bjzFQM3KyoracoCchN1ALUVIHacmU1UMAQAAvckbdK+trQm6 AYChiD3F6elpteUABSLsBmorZa35/Px8dnFxYVEBAOAGJroBgDKK649UbZFqywHSEnYDtZey1nx/ f9+CAgDABwi6AYAyioGZGHRJMTAT9eetVsuiAiQk7AbI0tWax2NnZ8eCAgDAO/b29lSXAwClk3LP UG05QH8IuwF+J2Wt+crKStZuty0qAAC1Z6IbACijlLXlEZoD0B/CbgAXsgAA0Bd5g24T3QDAoKUc iJmbm1NbDtBnwm6AD0hZUbS+vm5BAQConbzV5Sa6AYBBS7knuL297VoGYACE3QDXSHmKc2lpSa05 AAC1obocACiblG2Ph4eHFhRgQITdAAO80D06OrKgAPQkNkcWFhaufdg8AYoq70S36nJ6EYeTb/qc 3NraskgA9PyZknLgRW05wGAJuwF6kLLCaGNjw+YdAB8VU5E3fZ7ErwMU8b3LRDeDcHFxceNraXV1 1SIB8FGp9vzi+mdnZ8eCAgyBsBugRylPecakQfx5AHAdYTdQxvetPEF3o9EQdNMzYTcAeaVqc5yY mNDmCDBEwm6AIV0IqzUH4CbCbqBM8laXr6+vW0RuRdgNwF2lHGiZn5830AIwZMJugDtIWWseG3sm WAB4n7AbKIuXL1+qLmfghN0A3EXK2vLt7e3s6urKogIMmbAb4I5SngJdXl7OWq2WRQXgW8JuoAzy TnRvbGxYRO5E2A3AbaVqaxwfH88ODw8tKEBBCLsBCnKhrNYcgHcJu4EyvE/lvUc33JWwG4BeqS0H qDZhN0ACKWvNNzc3VSABIOwGCv8elXeiW3U5eQi7AehFytryuH6xZwdQPMJugERSnhJdWFjI2u22 RQWoMWE3UFR5q8ubzaZFJDdhNwAfk7KN8eTkxIICFJSwG6DAF9Jx+hSAehJ2A0V9b8pzrbu+vm6i mySE3QBcJ+VAytzcXNZqtSwqQIEJuwH6IHWtuQ1BgPoRdgNFk3eiO4JuSEXYDcCHpNyTU1sOUA7C boA+SXmKdGlpSa05QM0Iu4GivSflCbobjYYDnCQl7AbgfSnbFo+OjiwoQEkIuwFKcqE9MTGh1hyg RoTdQJHej/Jcz8b1MKQm7AbgrZQDJ8vLy90/D4DyEHYDDECqCqXYZIzNQlMxANUn7AaKIG91eUx0 Qz8IuwEI9twAEHYDDEicCl1YWEhyyvTBgwdZq9WyqAAVJuwGivA+lPce3TaM6RdhNwApa8tPTk4s KEBJCbsBBig2+zY2NpLVmrsQB6guYTcw7PegvEE39JOwG6C+UtaWz83NZefn5xYVoMSE3QBDkLJi aXNz08QMQAUJu4Fhvv/kCbqbzabrU/pO2A1QT6n21LTQAFSHsBtgSKKGfHZ2NsnFeZxm7XQ6FhWg QoTdwLDee/IE3dFiBIMg7Aaon1S15WNjY93QHIBqEHYDDFGcHt3e3s5GRkZyX6hPTk5mp6enFhWg IoTdwKDt7e3l2kBuNBqmoxgYYTdAfaSsLY8/JwZQAKgOYTdAAcS9t1PVmkd4DkD5CbuBQb/nmOim TITdAPUQgx0TExNJ9sxiMtzBPIDqEXYDFEScUp2fn09ySnVpaSlrt9sWFaDEhN3AoBwcHORqGnry 5IlFZOCE3QDVt7u7m42OjubeJ4uw/PDw0IICVJSwG6BgUt1/aGpqKjs7O7OgACUVmzELCwvXPmzW ACnEwZk8Qff6+roJKYYiDgvf9Dm5tbVlkQBKqtPpZMvLywZCAOiJsBuggGK6Znx8PElFU2zy2IAE AOB9Ke7RDQCQUhzqTXWrP3tiAPUg7AYoqJhUWFxcTHKKNU7DRs0fAACEvPfojupym8cAQCpxXdFs NpO0HUZt+dHRkUUFqAlhN0DBRa15isA7JsVd6AMAkDfoXltbE3QDAMlcXl4mrS2PARIA6kPYDVAC +/v72djYWJKL/gjPbU4CANSTiW4AoEjOzs6y6elpe14A3JmwG6Ak4lTq3Nxckov/hYUFp1wBAGpG 0A0AFMnm5mY2MjKSe58r7vEd9/oGoJ6E3QAls7GxkeT+RfFFQK05AEA97O3tqS4HAAqh1Wp1BzFS DHQsLi5m5+fnFhWgxoTdACV0cnKSTUxMqHgCAOCjTHQDAEWRck9re3vbNQoAwm6Asrq8vMyWl5fV mgMAcK28QbeJbgAglQinU7UVRmgOAEHYDVByzWYzSeCt1hwAoFryVpeb6AYAUmi329mDBw8MbADQ F8JugArY39/PxsfH1ZoDANCluhwAKIIYrIgBixR7VhsbG65PAPgeYTdARbRare7pVqdkAQDqLe9E t+pyACCF3d3dbGRkRBshAH0l7AaomJjMTnX/I18kAADKxUQ3ADBsMUCxtLRkIAOAgRB2A1TQyclJ Njk5qdYcAKBG8gbdjUbDdR8AkEvsSaktB2CQhN0AFdXpdLLFxUWnaAFK6tWrV90DR9c94tcB3spb Xb6+vm4RKd33nZs+J/f39y0SwIBtbm6qLQdg4ITdABUWp1+bzaZac4ASignNm96X49cBwsuXL1WX UzsXFxc3vq5XV1ctEsCAXF5eqi0HYGiE3QA1ECH1xMSEWnOAEhF2A73IO9Ed9aBQRsJugGKI2vKp qSm15QAMjbAboCba7Xb3dKxTtgDlIOwGenmfyHuPbigrYTfAcEUoHQMRqdoEIzQHgLsQdgPU7IuI WnOAchB2Ax97j8g70W1yijITdgMMTwxAGKgAoCiE3QA1FCH12NiYWnOAAhN2A9fJW10ehx+h7ITd AMPx+vXrbHJyUm05AIUh7Aaoqag1X1xcdAoXoKCE3cB17w15gu719XWbylSCsBtg8HZ3d7PR0VG1 5QAUirAboOa2t7fVmgMUkLAbeF/eie4IuqEqhN0AgxMDDktLSwYmACgkYTcA2fHxcTesVmsOUBzC buD994Q8QXej0XCNRqUIuwEG4/T0NNmeUdSWX11dWVQAkhJ2A9DVarWy2dlZp3QBCkLYDbz7fpAn 6I7DiFA1wm6A/opDchFOp2oDPDw8tKgA9IWwG4DvfJGJessUgbdac4B8hN1AyFtdHhPdUEXCboD+ 6XQ62fLycpL9ofn5+ez8/NyiAtA3wm4Avufg4ECtOcCQCbuBvBPdcYjRdRhVJewG6I/YExofH1db DkBpCLsB+KCoIV9aWlJrDjAkwm7wHpA36IYqE3YDpLe5uam2HIDSEXYDcKM4havWHGDwhN1Q75// PBvNzWbTRDeVJ+wGSCdqxlMNPCwuLqotB2CghN0AfNT+/n42NjaW5EtPTBmpsAL4OGE31PdnP0/Q HQcVoQ6E3QBpHB8fJ6stdys7AIZB2A1AT6KGfHZ2NsmXn7m5uazdbltUgBsIu6F+9vb2cgXdjUbD BjO1IewGyCcGEWIgQW05AGUn7AagZ7F5GtNCKb4ITUxMdCfGAfgwYTfU72feRDf0TtgNcHcx0LCw sKC2HIBKEHYDcGsHBwfJKq42NzdNIAF8gLAb6nVtNTIycufrqSdPnlhEakfYDXA3MXgQk9hqywGo CmE3AHcSp4Dn5+eT1ZrHnwfA/xF2Q31+1vME3VE/apOZOhJ2A9xOXC/EAbkU+zhqywEoEmE3ALm+ KKWqNY8vSicnJxYV4HeE3VB9Ke7RDXUl7Aa43XtmDBqkqi03sABAkQi7AcgtKrDGxsaSfGna2tqy oACZsBvq8DOeJ+iOySwT3dSZsBugN3G7lNHR0SR7NnHQ7urqyqICUCjCbgCSiFO9qU4Jz8zMdDev AOpM2A3V/vnOE3Svra0Juqk9YTfAzVK38aktB6CohN0AJJXyi9Tx8bEFBQAqxUQ3ANBvKWvLFxYW 1JYDUGjCbgCSi1rz8fHxJF+qnj59akMXAKgEQTcA0G8xOBADBPZkAKgLYTcAfdFqtbqnf1N8uZqf n8/a7bZFBQBKa29vT3U5ANA3cZ3QbDaTte0dHR1ZVABKQdgNQF9tb28n+aI1OTnpixYAUEomugGA fup0OtnS0pLacgBqSdgNQN9FSD02NpbkS1fcE9xmLwBQFnmDbhPdAMBNDg4OugMCassBqCthNwAD EaeCFxcXk9WaO2UMABRd3upyE90AwE3UlgOAsBuAAYtTwim+iE1MTGTHx8cWFAAoJNXlAEC/tNvt 7MGDB2rLASATdgMwBBFSx6nhvF/IYgN5a2vLRjAAUCh5J7pVlwMA1zk8PEyyp6K2HICqEHYDMBRx anhubi5ZrfnFxYVFBQCGzkQ3ANAvOzs7assB4D3CbgCGJjZyYzJ7ZGQk9xe10dHR7ODgwKICAEOT N+huNBqCbgDge6K2fHFxUW05AHyAsBuAoTs9Pc0mJydVcAEApZW3unx9fd0iAgDfc3Z2lk1PT9sz AYBrCLsBKIROp5MtLy8n+fIWp51brZZFBQAG4uXLl6rLAYCk4tpgd3c3SRue2nIAqkzYDUChbG9v J/sid3x8bEEBgL7KO9G9sbFhEQGA74ia8fn5ebXlANADYTcAhZOy1rzZbJqUAkopNqTi0M51DxtW MHwp7tEN3M3V1dWNn5Nv3ryxSEApnZycdA/wqy0HgN4IuwEopKg1n5ubS/LlLk5DX1xcWFSgVCJE u+m9LX4dGO7PaN6JbpvPcHdxfX/Tz9jq6qpFAkpna2tLbTkA3JKwG4DCig3gmMzOs5H89jE+Pp7t 7+9bVKA0hN1QXHmry+P6BshH2A1U7T1taWlJbTkA3IGwG4DCOzg46IbVKb70ra+vm6ICSkHYDcX9 2cwTdLsWgTSE3UBVHB4eqi0HgByE3QCUQqvVylZWVpKdclZrDhSdsBuKJ+9EdwTdQBrCbqAKIpxO 0WanthyAOhN2A1Aqu7u7Se5f9ZOf/MQXQaDQhN1QvJ/JPJvRjUbDpBUkJOwGyqzT6agtB4BEhN0A lM7Z2Vk2NTWV5Evh5uamjWegkITdUKyfxzxBd0xtAWkJu4GyOj4+zqanp9WWA0Aiwm4ASilOQcfp 5RRfDhcXF7s16QBFIuyGYshbXR4T3UB6wm6gjNSWA0B6wm4ASitOL29sbCT5ovjVV191T1cDFIWw G4rxc5j3Ht2mraA/hN1AmagtB4D+EXYDUHqHh4fdU81qzYEqEXbD8H8G8wbdQP8Iu4GyODk5ySYm JtSWA0CfCLsBqIQ41azWHKgSYTcM9+cvT9DdbDZtREOfCbuBootrgbgmGBkZUVsOAH0k7AagUl8k 1ZoDVSHshuH97OW5lohrEaD/hN1AkcUB+lQH8tWWA8DNhN0AVM7Z2Vk2PT2t1hwoNWE3DN7e3l6u oLvRaLhugAERdgNFFRPYqW61tr297doCAD5C2A1AJXU6nW4deYovl8vLy1m73baowEAJu2HwP3Mm uqE8hN1A0UQoHQfmU7TNxT2+Dw8PLSoA9EDYDUClPX36NPv0009zf9H8yU9+kp2cnFhQYGCE3TA4 BwcHue6n+eTJE4sIAybsBookastnZmaSHLhfWlpSWw4AtyDsBqDy4t7bX3zxRZIvnTs7OxYUGAhh NwzuZy1P0L2+vq5eFIZA2A0Uxf7+fjY+Pp57vyEmwre2tlxXAMAtCbsBqIU4FZ2q1jz+nDi1DdBP wm7ovxT36AaGQ9gNFEGq2vK4x7c2OQC4G2E3ALWSqtb8xz/+cXdiHKBfhN3Q/5+xPJvTUV1u8gqG R9gNDFOn0+nWjac4UL+ysqK2HAByEHYDUDupas0jNI+KMYB+EHZDf3++8gTda2trgm4YMmE3MMw9 henpabXlAFAQwm4Aaillrfn8/Hx3sw0gJWE39O9nK0/Li4luKAZhNzBo8fkfbXFqywGgWITdANRa ylrz/f19CwokI+yG9La3t7NPPvlE0A0VIOwGBikOzMdB9xQH5qP+vNVqWVQASETYDUDtpao1j8fO zo4FBZIQdkM6EVD/7d/+ba7PeNXlUCzCbmCQewYxiZ1iz0BtOQCkJ+wGgCxtrfnKykrWbrctKpD7 fSk21q57xK8DH3d4eJj7UJuJbiieq6urGz8n37x5Y5GA3FLWlsd7EwCQnrAbAN77Ipui1vzLL7/0 RRYAhigOhERNaN7PdBPdAFDP64hUB+Ln5ubUlgNAHwm7AeA9KWvN19fXLSgADFAE07u7u0nqRk10 A0A99wRS1ZZvb2+7lgCAPhN2A8AHpDzFHVNlas0BoP+Ojo6y2dnZJJ/fgm4AqJ+UteVxKxUAoP+E 3QDwkS+6qWrNYwMeAEgvDqmtrq4m2ZxWXQ4A9byWSHngXW05AAyOsBsAPiJlrfnGxobNcwBI5Orq KtvZ2clGR0eTfE7H45//+Z99VgNAzb7zp6gtj0N3cV0CAAyWsBsAepDylPfCwkL3zwMA7i4aU6an p5OF3PF48OCBoBsAaiRVbfnExIQ2NwAYEmE3ANzyi3CKWvOYFPdFGABuLw6MRSidqrL87ePnP/+5 xQWAGl1PpDrQPj8/70A7AAyRsBsAbikqzn76058m+VK8vr5uggwAehCfl1ENOjY2ljTkfls7enFx YZEBoCbf6VPVlm9vb3dvqwIADI+wGwDuIE5t/9mf/VmSDfa//Mu/zFqtlkUFgGucnJxks7OzyUPu t4/nz59bZACogVS15ePj49nh4aEFBYACEHYDQM4vyilqzb/88ss715qfnZ15IgCopDgMtrq6mryy /N1HhOhaVgCg2tSWA0B1CbsBIKeoQIt7cKf40ry5uXmrCrTT09NsZGQke/HihScCgMroZ2X5+4+7 HjYDAMrznT1VbfnGxobacgAoGGE3ACSQ8pT4119/nbXb7Z7+zomJiW+/dEfwDQBlFxvS09PTfQ+5 4/Ho0SMLDgAVlqq2PMLyuK0KAFA8wm4ASPxFOkWteUyKx2b/TZaWlr7z/4ngW5UaAGUVleUrKysD Cbnf3msz/k4AoHpSHkifm5tzzQAABSbsBoDEUteaf+g+otvb2x/8/fFl3n1HoRp+85vf3Pj+EL8O VTGoyvJ3H/F3AuV1cXFx48/46uqqRYIafydPUVseD7XlAFB8wm4A6IOUp8hjgvvdWvOoTov7dF/3 +xuNhicAKkDYTR3EZ9rs7OxAQ+54zMzMOBwGJSfsBj4kZW350dGRBQWAEhB2A0Cfv2inqDX/6quv uqfTO51ONjU19dHfLwSD8hN2U2VxKGxtbS3JZvRdHh+7VQhQfMJu4P1ri1QHzpeXl90iDABKRNgN AH2WqtY8QvNf/OIXPf3eCA9OT08tPpSYsJsqfy4OurL83UeE7ED5CbuBd68tUtSWx/foOLCu/QUA ykXYDQADEKfCFxYWBrqZH1/2nUaH8hJ2U1Vx38sHDx4MJeiOkD1aUoDyE3YDIWVtedxeBQAoH2E3 AAxInA7f2NhIUmve6yMC9ggVgPIRdlN1jx8/HnjYvb29beGhIoTdUG8pa8vn5uay8/NziwoAJSXs BoABi4q1n/70pwPb2H/06JEaNighYTd1MMjAe3p62uchVIiwG+r9nTpFbXk81tfXXR8AQMkJuwFg CFqtVvbLX/5yYBv8m5ubFh1KRthNXQwq8D48PLTYUCHCbqinVLXlcWuTCM0BgPITdgPAkMTp8ahT /fzzz/u+wR+bATb5oVyE3dRJvwPvaDkBqkXYDfWSsrY8/pw4gA4AVIOwGwCG7OTkJPviiy/6HniP j4+7DxmUiLCbuvnTP/3Tvnz+jYyM2NCGChJ2Q32cnp5mExMTSQ6Bx2S42nIAqBZhNwAUQJxS//Wv fz2Q+5VeXl5acCgBYTd1cnBw0Lemk9jUBqpH2A31sLu7m42Ojua+HoiwXNsZAFSTsBsACiQ25D/9 9NO+Bt4PHz50kh1KQNhNnV7r/Qq6Z2ZmsqurK4sMFSTshmrrdDrZ8vJykuuBpaWlrN1uW1QAqChh NwAUzD/+4z/2fcLblBsUn7CbOtjb2+vrIa+oPQWqSdgN1RUT2Pfu3UtSW761teWwNwBUnLAbAArk 1atX3XuL9jvsjkdUxgLFJeymDq/xfgbdDx48sMhQYcJuqJ4IpZvNZjekTlFbfnR0ZFEBoAaE3QBQ EHEv7ampqYEE3fEYGxvLXr9+beGhoITdVP313c+gOz7jIggDqkvYDdX7Ppyytvybb76xqABQE8Ju ACiIuJf2oILud0+7x73QgOIRdlPl13Y/g+54PH/+3EJDxQm7oTrOzs6y6enpZLfsUlsOAPUi7AaA AtjZ2Rl40P32sbi42D1FDxSLsJuqvq77HXTfv38/u7q6sthQccJuqIbNzc0kt/KKe3zHvb4BgPoR dgPAkJ2fn2ejo6NDC7vjsba25omAghF2UzV7e3u5gu6f//znH/09cY/P09NTiw01IOyGcmu1WtnC wkKyA9zxvRoAqCdhNwAMUbvdziYnJ4cadL99PHv2zBMCBSLspmqv5zxB95MnT7qVpI8fP3Z4C+gS dkN5nZycdG+pleJ77Pb2ttpyAKg5YTcADFGcPn/06FF3Em3YYXdUx7169cqTAgUh7KZKr+U8QXcE 2O9uYl8XeI+NjWXffPONBYeaEHZDOUU4neL7b9SWR2gOACDsBoACiM26p0+fJjvdnmfDQFAAxSDs pgryVpe/neh+34cC793dXQsONbt+FnZDeUSr2fLycpLvrVF/7nsrAPCWsBsACiQ29CMYmJ2dHVrg /cd//MfZ5eWlJwOGLJoW4hDMdQ9NDBRdqury68TE97ub3ipMoV46nc6Nn5P7+/sWCQri3/7t37Lf //3fT/J9dWNjw2c+APAdwm4AKKgIsmIjf3R0dOCBd5y4t4EAwF3lneh+v7r8Om8nvI+Pjy06ABRI HEh59uxZ9rOf/SxZC9nR0ZGFBQC+R9gNAAUXdW9bW1vZ1NTUQAPvf/iHf7D4ANxavye632d6EwCK I24xEIfWfvSjHyX7bqq2HAC4ibAbAEokNvTji/6gAu+/+7u/M+ENQM/yBt2NRsPnDgCU0OHhYfbg wYPss88+S/qdVG05APAxwm4AKKHz8/Pu5NvY2FjfA++5uTmn6AH4qLzV5evr6xYRAEokWsh2d3ez 6enp5N9D1ZYDAL0SdgNAiV1eXnY3F2ZmZvoaeH/xxRc2GgC41suXLwdaXQ4ADM+rV6+yR48eZaOj o335/qm2HAC4DWE3AFTE8fFxtrKykrw27t3H06dPhREAfEfeie6oJwUAii2+B8Znfr9vq6W2HAC4 LWE3AFRMq9XqVsGOj487ZQ9AX6W4RzcAUOzvl3HouV/fL99tEzs5ObHgAMCtCbsBoKLiNHzUyt6/ f9/90wBILm/QbXILAIorqspXV1f7VlX+7uOXv/ylA9UAwJ0JuwGgBt5uVIyMjKg1ByC3vNXlzWbT IgJAwVxdXXUPs83OzvY94H77+Ju/+RvfKQGAXITdAFAj7XY7293dzf7gD/5ArTkAd5J3ojtutWFT GwCKI6rK4yBaNHgNKuSOx9///d9bfAAgN2E3ANRQhAwHBwfZL37xC7XmAPQs70R3BN0AQDG+Ex4e HmYPHz7MPvvss4GG3PH48z//8+4kOQBAXsJuAKi5//iP/8h++MMfqjUH4EZ5J7objYbPCAAYsk6n k21tbWVTU1MDD7jfPuLQ9eXlpScDAEhC2A0AdGvr/uRP/kStOQAflDfojsNQAMDwvH79Onvy5Ek2 MjIytJA7HqOjo9n5+bknBABIRtgNAHTFtF3Uy6o1h2I4OTnJVldXr33Er8Mg5K0uj4lugNTa7faN n5PPnz+3SJD99mDz0tLSUKrK33/Ef0NUpwMApCTsBgC+I+7lHWG1WnMYrpikvennK34dBvE6zHuP bp8DQD9cXFzc+P4TgTfwW8vLy0MPuuOxs7PjyQAAkhN2AwDfEzXkcfpfrTkMj7CbIrwG8wbdAP0i 7Ibexf2xh3mP7ng8ePDAATgAoC+E3QDAtTY2NtSaw5AIuxn26y9P0N1sNm1oA30l7IbbOTs7G9r9 uufm5rJOp+NJAAD6QtgNANxof38/GxsbS7LJEVN+V1dXFhV6IOxmmK+9PEF3HJQC6DdhN9zes2fP Bh50x3fJuG84AEC/CLsBgI+KGvLZ2dlkp/rb7bZFhY8QdjMMe3t7uYLuRqNhohsYCGE33M2jR48G FnR/9tln2fHxsUUHAPpK2A0A9CTCi5jWiw2LvJseExMT3Ylx4HrCbobxmjPRDZSFsBvuJu7fPT09 PZCwe2try4IDAH0n7AYAbuXg4CAbHx9PsvmxublpAhCuIexm0O/tn3/++Z3fz588eWIRgYESdsPd /fu//3v2ySef9DXofvjwoe96AMBACLsBgFuLWvP5+flktebx5wHfJexmkK+1PEH3+vq6zWxg4ITd cHvxeR0H1Po90R3fFa+uriw4ADAQwm4A4E5S1prfu3cvOzk5sajwDmE3g5DiHt0AwyDshtv/zMRB 434H3XHLKoeZAYBBEnYDALnEvbfHxsbc0w0SE3YziNdYnqA7JsNMdAPDIuyG3sXtSn74wx/2Pege HR3NXr16ZcEBgIESdgMAucXJ/VRTAjMzM93NS6g7YTf9fn3lCbrX1tYE3cBQCbvh4962ceX5zL/N IxpjAAAGTdgNACSTstb8+PjYglJrwm76+doy0Q2UnbAbPv4z8qtf/WogIffbg3AAAMMg7AYAkopa 8/Hx8SQbJk+fPhWoUFvCbvr1uhJ0A1Ug7IbrxcHhL774YmBB9+LiousDAGBohN0AQHKtVitbWFhI snEyPz+ftdtti0rtCLtJLapFVZcDVSHshu+Lz+lmszmw2vJ43L9/P+t0OhYfABgaYTcA0Dfb29tJ as0nJyezo6MjC0qtCLtJ/Xoy0Q1UibAbvisC56WlpYGF3PGIRq/4WQQAGCZhNwDQVxFSj42NJdlM iXuCC1uoC2E3KV9LJrqBqhF2w/85ODjIfvaznyX5zvXXf/3XPf/eFy9eWHwAYOiE3QBA333zzTfd +7ilqjWPPw/K+HNwdnbWva99hI9bW1vZ+vp6dzN+ZWWlW/0/PT3dbTKIx+/93u8Ju8ktb3W5iW6g qITd8FupasvjHt9v27QajcZHf//m5qbFBwAKQdgNAAzM06dPk9SaT0xMZMfHxxaUQrm6usrevHmT vXz5shtkP378uHvIIwLskZGR5LWRwm4+RnU5UGXCbuqu3W5nDx48SHJdGYcu3z1QHNe1s7Oz1/7+ R48euUYAAApD2A0ADFSE1Pfu3cu9IROheQSKNlkYhlar1Z3Q3tnZ6W4yxmZgPwLtmx7/+q//6ong WnknulWXA0Un7KbODg8Pu5PYKa4p40Dyhz7z43o37sn9/u+fm5vrhuEAAEUh7AYABi6mBmKTJFWt eWx2Qr90Op3uhmLcM/7hw4fdivFBhtrXPf7pn/7Jk8MHmegG6kDYTV3FYcsUteVffvnlt7Xl14nG onebueLQcoTgAABFIuwGAIYigpSYzE4xDTs6OpodHBxYVJKISsjY2Iv7H8bEdorq/X484n7f8L68 QXfco1PQDZRBBG5xAO26R3yOQ9WuUeMWOSmuI7/++uvv1JbfJH6W3jZruZUUAFBEwm4AYKhOT0+T TcpeV8EHN4kaxti4i9dP3K9w0HXkd3nEf2NseMK78laXO0ABAMV0dnaWTU1NDeU7U/zeaOV69uyZ JwIAKCRhNwAwdFETvby8nGTzJqYdVOvRy2vuxYsX2aNHj5LcQ36Qj5iqef78uSeR74g2AtXlAFAt 8dm8u7ubff755wOpLb/O5eWlJwMAKCxhNwBQGNvb20mmaiO8VLHH+2ISOgLulZWVwlaTj42NfVu/ ev/+/e6k+dtHHORYW1vrtiHAu/JOdMf96AGAYoma8fn5+STXmHEt2WttOQBA2Qi7AYBCSVlrHveX M6lYb1FRHgH30tLS0ALuuKd8BNfRXhBhddyrPu6rfHh4mJ2cnGTn5+emZbizFPfoBgCKJa4Rv/ji C7d6AgDogbAbACicqJiO+8Kl2NyJaYiLiwuLWjNxaCKC5ZiUHlS1eBzSiEA76qCjZjzurei+2vRT 3qA7JrptfgNAscTByGHXlgMAlImwGwAopAhgYjI7xTTu+Ph4tr+/b1ErLiakY3Nwenq6r8F2VO3H YYzV1dXuPRSjMj8OaMAg5a0uj/dXAKA44oButBGpLQcAuB1hNwBQaAcHB92wOsWmz/r6uinGioma 8phuTdUE8KFHTGxHsB1/z5s3b7p/JwxT3olu74UAUCxxexu15QAAdyPsBgAKr9VqZSsrK8mmHNSa l19MUsdGXj9qymNy++HDh91A0WuFosk70R1BN0CVRMNK3LZmdHT0e+958b/FobV43L9/v3sdGLcc iUNsjUajey3x7NmzbtDoQBvDEq/DPJ/tbx8RlqstBwDqSNgNAJRGVEZHEJmi1txGUDnFwYfYoE7x Onj3EdXnsdEYG+Y2uimqvBPdEeyY9AKqJBqAUtzy5t3HvXv3uo0xjx8/zra3t7tBeFx/QGpxeFNt OQBAfsJuAKBUzs7OsqmpqSSbQpubm4Kfknj16lV32vpDU1t3ecTG+OzsbPce36a3KYO8QXcc5gCo mlTXhL084hrk3RD85OTEdSR3Fgcs/+iP/khtOQBAAsJuAKB0YgoiphdSbA4tLi6a1imw8/Pzbsid amorAu5oCPCcUyZ5q8tjohugai4vL5NPdd/lEfXo8T778uXLrN1ue2L4KLXlAABpCbsBgFKK6YWN jY0km5wTExPd6QqKI0LuqCtP8fzGfTrjtRJ/JpRN3onuuEe3aS+giuK2I0UIu68Lv6P+PA5owlsp a8u//vprteUAAL8j7AYASi02EuPeimrNqyE27WKDOO/mddzTe2VlpXsvT88pZRVBd56fhQi6Aaos VdNPvx5vb5vSbDazN2/eeMJqLGrvv/rqK7XlAAB9IOwGAEovAlK15uUWtZ+xEZz3ntxx7864D3cV Jl1iEj3CzuseJtWrLW/QHT9PNsKBKosa83/5l3/JfvzjHxc68H6/bSaaa/b397uT6VRffBbHZ/Ln n3+e+/Xz5Zdfqi0HAPgAYTcAUAlqzcspNqpjOmVsbCzX1NSDBw+6U/5VCvci7Lzp3x2/TjXlDbrj vRCg6i4uLm58L4zmn6gUj4A5HtH6UqTgOw74PXr0qHuvb8F3NcUB2lQHcuPPUVsOAPBhwm4AoFLO zs6y6elpteYlEIFeHCzIU1X+5MmTyk44C7vraW9vL1fQHbcB8L4F1MHHwu6YoP6QCAzj/xu10hE0 b29vZ2tra9nDhw+7lePj4+MDD77j74z/BlXn1RET2DGJneL1Ea9Rn+0AANcTdgMAldPpdLp15Ck2 l5aXl7sV26QTBxLyTLnEFHgcRKj6dIuwu35MdAP07q5hdy+ieebVq1fd9+U4WBfXLTEpPojge25u rvv3CjfLKZ63uE799NNPc78W4h7f0VwEAMDNhN0AQGVFPXaKWvOYtonpH/KJQwhxz8K71ojGJvPO zk5tqj6F3fVycHCQq2I3whiAOuln2H2dCMFjYjeuR+IWKtEmlOJa87rrz/X1ddPeJRK15TMzM0me /6WlJbXlAAA9EnYDAJUW995ONYkTG5vczf7+/p2fh5jkjoMLscFcJ8Luej3XeYLuCENMAAJ1M4yw +0Mi4Iz38bj/dr8q0CP4jGsp7/XFvtb9yU9+kvu5jonwra0tzzUAwC0IuwGAyoupiFS15vHnxKYm vYm1is3fPHXldQu53xJ210OKe3QD1FFRwu73vX79Onv+/Hm3+jzPQaYPPSYnJ7tBaLTlUBypasvj Ht/apAAAbk/YDQDURqpa8whhY2Kcm7148SKbmJi49frGc7S2tlb76kZhdz2e4zzvSVFdbvILqKui ht3vigN7cZuKuK6JoDpV6D06Otq9rlVzPVxx6CCm7lM8p3/1V3/l+QQAuCNhNwBQK6lqzSOgiska vi82/h4+fHindV1eXnZvyt8Rdlf/+c0TdEdwIugG6qwMYfeHrkObzWay4DsmxyP0Nuk9nOfyD//w D9WWAwAUgLAbAKidlLXm8/Pz3c1Wfis2/u4yzX3//v3s8PDQAr5D2F3t59ZEN0A+ZQy734r38NPT 0+5/YzQGpWgdWl9fr+2tXwb93MUBA7XlAADFIewGAGorZa35/v5+rdcyNv42NjZuvZ7x+3d2dgR3 HyDsru7zKugGyK/MYfe7IqCOz4a4x3fe69JoL4r7hV9dXXmB9EEcmI2DrikOzEb9eavVsqgAAAkI uwGAWktVax6PCG3rKDb+5ubm7lRZfn5+7kV4DWF39ezt7akuB0ikKmH3u+K6KA4P5r02jZadly9f epEk/s7wxRdfJPnOoLYcACAtYTcAUHspa81XVlaydrtdm7U7OjrKxsfHb7VG8fsFtR8n7K7e82mi GyCdKobdb8VkdnxuzMzM5L7dzqtXr7xYckpZWx6hOQAAaQm7AQB+J1WteUzjVH0jKzZhm83mrdfr wYMHWafT8WLrgbC7Ws+liW6AtKocdr8r7ukchynzXJs2Gg3XX3eQ8kDsr371K7XlAAB9IuwGAHhH ylrz9fX1Sq5RbNTFfSVvO82tTvN2hN3VkLe63EQ3wIfVJex+6/Xr191/010/U8bGxrJnz575TBnC d4Lt7W3rDgDQR8JuAID3pJziWFpaqlSteWy0Tk5O3noNYk25HWF3NZ5DQTdAf9Qt7H733x2NHyMj I3f6bJmdne3eG5zrpWp7itryw8NDCwoA0GfCbgCAa6SsNY97W5ddTGaPjo72/O+OtTPJcnfC7nLL O9GtuhzgZnUNu9+KwPrRo0d3+oyJoDwaiOK2NPyflAde/+Iv/kJtOQDAgAi7AQBukLLCcGNjo7Th 1dbW1q2Cu4mJiez09NQLKAdhd7mfOxPdAP1V97D7rWjdues9vaenp7v/f9Jd83/66afZzs6OBQUA GCBhNwDAR6Sc8oh7XZep0jsmfh4+fHirf2NsuFapun1YhN3lfd7yBN2NRkPQDdADYfd3RVgb4fVd PntiyrvOnz2p2py++uqrSrQ5AQCUjbAbAKBHdas173Q62fLy8q1qyzc3NwV1iQi7yydvdXmEDQD0 Rtj9fXEN9vz582x8fPzWn0EzMzPZmzdvarVeKQ+0/vrXvy7VgVYAgCoRdgMA3ELKWvMiT9HEBvLU 1FTt7kteJMLucol72qsuBxjstYqw+8PiwOLa2tqtP4tGR0ezFy9euKa/ZW359va2+58DAAyRsBsA 4JZSToHE5HSr1SrUvy/u3Tg5Odnzv2F+fr5w/4YqEHaXR96J7o2NDYsIcEvC7o+7a7V5rN3l5WVl 1yVVW1NM0B8eHvphBAAYMmE3AMAdVbHW/NWrV7eqvozNUNOo/RGbzLGRf92jypvQZZLiHt0A3F5c f9z0Odluty3S79bpLtes9+/fr1ytecoDq3HYU205AEAxCLsBAHJIWWse97seZgVi/FtuE3QXuYYd BiFv0B0T3X6GABiEONA4Nzd361rz/f191+zvPOJzPz6/1ZYDABSHsBsAIKeUUyILCwtDmUSKyfLY 0Ox1k+/58+eeeGotb3V5s9m0iAAM3F2mvMt+wDFlG9PJyYkXEQBAwQi7AQASSbmRFtMngxJB98jI SE//bWNjYzb5qL28E91aEQAYprOzs2xqaupWn11xsLPT6ZTq35nyQGpMxbdaLS8eAIACEnYDACSU uta834FYVFP2GnTHvysqMKHO8k50R9ANAMMWwfXjx49v9Rk2PT2dnZ+f1+6aXG05AECxCbsBABJL OUWytLTUt1rz20x0379/P7u4uPDkUmt5J7objYaJbgAK5cWLF93mnl4/y+L3xjVkkaVsWyr6vxUA AGE3AEDfpNpom5iYSF5rfpuge35+fij3EYciyRt0x/sBABRRTGvPzMz0/JkW15DRDlQ0KQ+cLi8v d/88AACKT9gNANBHqSoUI2SLsCzFVGhUkY+OjvY8Wa62kbrLW10eE90AUGRxjfno0aNbfb7FQTDX 3AAADJuwGwCgz2IqZGFhIcmUyYMHD7JWq3Xn/5YIusfHx3ueaBF0U3d5J7rjHt02zAEoi83NzVt9 7sXvH7aUteUnJydeBAAAJSPsBgAYgAi7NjY2ktWa32UjLkLy+P/28nesrKwI6Ki9FEE3AJRN3O7m NvfxbjabQ/nvTFlbPjc3161zBwCgfITdAAADlLJiMSZpeg2kY0J7amqqpz87Ng1NdFN3eYPu2Ph3 YASAsnrz5k3P147xWF1dHejnXqprai0sAADlJ+wGABiwmLCenZ1NsjkXwXSn07nx74vgOirJBd3Q m7xBd7Q4AEDZxTXmba5Z43pzEKFxqtrymF6P0BwAgHITdgMADEFsBG5vb2cjIyO5N+omJyez09PT a/+uR48e9Rx0X15eenKotb29vVwb6I1Gw3QYAJUR14Zxe5siTHinrC2PPycOoAIAUH7CbgCAIYp7 b6eqNY/w/H1Rdd7L/39mZuajE+IMVmwuX1xcXPtwMCE9E90A5RGB6k2fk+122yIltLa2NtQJ7zjY OTExkeSaOSbDHUwDAKgOYTcAwJDFlMr8/HySKZWlpaVvN3cPDg56Cu4i6LYhXDwRvN70vMWvk078 vORpWnjy5IlFBBigCLQ/NmFMWltbWz1/LkazUKpAeXd3NxsdHc19nRxh+eHhoScSAKBihN0AAAWR 6v6DU1NT2X/+539270P4sd8bU+UqHItJ2D3Ytc4TdK+vr5sQAxgwYfdw3OZ2H3mfg2gdiinx1AdC AQCoFmE3AECBxHTp+Ph47g29Tz755KO/JyZkzs7OLHpBCbsHI8U9ugEYPGH3cK9Xb3Mg7C5iAjvV rX5iIt2hNACA6hJ2AwAUTNSaLy4uJpliuekRG5UUl7B7MGucJ+iO6nKb5wDDIewerv39/Z5bUba3 t3v+c+NztdlsJmk7itryo6MjTxYAQMUJuwEACipqzfsVdMefTbEJu/u/vnk20tfW1gTdAEMk7B6+ 20x4P3/+/KN/3uXlZdLa8jhACgBA9Qm7AQAKLKZmern3ttrl6hF293dtTXQDlJuwuzjXqr18psbv iWry68Stdaanp5Md6vQ5DQBQH8JuAICCi6mUubm5JJt/P/rRj7L/+Z//saglIOzu37oKugHKT9hd HHt7ez19to6OjnZD7fdtbm72XIl+0yPu8X1ToA4AQDUJuwEASmJjYyPJ/QtjI9D9C4tP2J1er5vx qssBik/YXSxxX+5ePkvHx8ez8/Pz7v+n1WplCwsLSQ50Li4ufvvnAgBQL8JuAIASOTk5ySYmJlQ8 1oCwO/16mugGqA5hd/HEtWUvn6lRV/7f//3fya5pI2j3GQ0AUF/CbgCAkrm8vMyWl5eTbA7GNE3U pFM8wu60a2miG6BahN3F1Gw2e/ps/X//7/8laSuKg6AAANSbsBsAoKR63UxUa15Owu408laXm+gG KCZhd3HF2qe4RnVgEwCAXgi7AQBKbH9/v3vvQ7Xm1SPsTrOGgm6AahJ2F1d8ds7Pz/ct6N7Y2PD5 DADAt4TdAAAl12q1utMtpmSqRdidT96JbtXlAMUm7C62drudTU1NJQ25tREBAPAhwm4AgIqIyew8 4Z6NxGIRdudbOxPdANUm7C6+//qv/8o++eQTBzIBAOgrYTcAQIWcnJxkk5OTas0rQNh993XLE3Q3 Gg2ve4ASEHYX/5o0DlCqLQcAoN+E3QAAFdPpdLLFxUVTNCUn7L69vNXl6+vrFhGgJITdxbW5uZmN jIxoGwIAYCCE3QAAFRTTL81mU615iQm7b+fly5eqywFqRNhdPJeXl9nS0pIDlwAADJSwGwCgwiKk npiYUGteQsLu3uWd6I56VADKRdhdLFFbPjU1pbYcAICBE3YDAFRcu93uTseYsikXYXfv65T3Ht0A lI+wuxgilI4DkanahCI0BwCA2xB2AwDUgFrz8hF297ZGeSe6TY4BlJOwe/jiAKQDlQAADJuwGwCg RiKkHhsbU2teAsLum+WtLo/DHwCUl7B7uF6/fp1NTk6qLQcAYOiE3QAANRO15ouLi6ZwCu78/Lwb aF/3iF+vq7wT3evr6zbVAUru8vLyxs9Jddj9s7u7m42OjqotBwCgEITdAAA1tb29rdac0sk70R1B NwBwe3HAcWlpyYFJAAAKRdgNAFBjx8fH3bBarTllkHeiu9FoeI0CwB2cnp4mu2aM2vKrqyuLCgBA EsJuAICaa7Va2ezsrCkdCi1v0B2HMQCA24lDYhFOp2oDOjw8tKgAACQl7AYAoLuRGfXOKQJvteak lre6PCa6AYDb6XQ62fLycpLrw/n5+ez8/NyiAgCQnLAbAIBvHRwcqDWnUPJOdMchDq9DALj9NeH4 +LjacgAACk/YDQDAd0QN+dLSklpzhi5F0A0A3M7m5qbacgAASkPYDQDAB8UUjlpzhiVv0N1sNk10 A8AtRM14qgOPi4uLassBABgIYTcAANfa39/PxsbGkmx6xpStCkt6kTfojoMaAEDvjo+Pk9WWu5UN AACDJOwGAOBGUUM+OzubZPNzbm4ua7fbFpVr7e3t5Qq6G42GDXYA6FEcRIwDiWrLAQAoK2E3AAAf FeFhTMum2AidmJjoTozD+0x0A8DgxIHGhYUFteUAAJSasBsAgJ4dHBwkq7jc3Nw0gct3XlsjIyN3 fj09efLEIgJAj+LgYUxiqy0HAKDshN0AANxKTAHNz88nqzWPP496i4nuPEF31K/aZAeAj4vPyzgg luI6Tm05AABFIOwGAODWUtaax0bpycmJRa2pFPfoBgA+7uLionvQMFVtuQOLAAAUgbAbAIA7iwrM sbGxJJumW1tbFvQdMSkV99G87lGFSaq89+iOyTQT3QD19PZ+09c9XFd8V9wuZHR0NMk1Wxw0u7q6 sqgAABSCsBsAgFxisznVlNDMzEx36ojfBsE3rVX8etn/fXmC7rW1NUE3QI3F9cJNnxOrq6sWKUvf xqO2HACAohF2AwCQRMqN1OPj49qvZ5XDbhPdAOQl7O5tjVIdSIxpebXlAAAUkbAbAIBkotZ8fHw8 yabq06dPax1oVjXsFnQDkIKw+2ZxcDAOELomAwCg6oTdAAAk1Wq1utM/KTZX5+fns3a7Xct1rGLY vbe3p7ocgCSE3R8Wn5PNZjNZ287/Z+/+Xtu+F/uPM4u49Wzi1rW2cNx57Qh1YxqOWKiowZCiNWBI MA14ZIh58wgVC83I8OqdbCk6mBoMKqWDDENYygENsYDAxVRgUBEd9OLAerE/YBe76M2gF7k8l5/v 3tq6b3tO4uhtfWTrx+MJj4vRszZ925ZqvfT56Msvv/TNJkmSpL7O2C1JkqSe9PHHH6fyQusrr7wy ki+0DtvY7YpuSVKaGbt/s8ePHycrKytuWy5JkqSRytgtSZKknhVG6hdeeCGVF13DZ4KP0tg5TGN3 t0O3K7olSb+esfvHffHFF+03CLptuSRJkkYtY7ckSZJ6Wrgq6J133knttuajcpXRsIzd3d663BXd kqQnZez+/7ltuSRJkkY5Y7ckSZJOpHCVUBovxL788svJV199NfTnNQxjt1uXS5J6lbE7Sb777rtk bW3NbcslSZI00hm7JUmSdGKFkTpcNdTtC7JhQN3d3R3qIXTQx+5ur+h263JJ0lGN+th9eHiYyn9T uW25JEmSBj1jtyRJkk60cNXQW2+9ldptzcOL3cPYII/druiWJPW6UR67P/30U7ctlyRJkv43Y7ck SZJOvDBkhiuzn3/++a5fqJ2amkq++OKLoTujQR27ux26b9++beiWJD2zURy7w23L33nnHbctlyRJ kn6QsVuSJEmn1i9/+cvklVdecQvOJzSIY3e3ty6/e/euHwpJUkeN2tj9zTffJK+//rr/ZpIkSZJ+ LWO3JEmSTrXHjx8n165dS+XF23C107fffjsU5zJoY3e9XnfrcknSiTUqY3d4brx//34qd8Nx23JJ kiQNY8ZuSZIk9UUff/xxai/kfvXVVwN/HoM0dnd7RfeHH37oB0CSFNUojN3hNuPLy8tuWy5JkiQd kbFbkiRJfVOatzX/4IMPBvpK4UEZu9P4jG5JkmIb9rH766+/br+Bz23LJUmSpKMzdkuSJKmvCrc1 f+utt1J5cTdcDRVeDB/EBmHs7nboDld0e/FdknSchnns3t3dddtySZIkqcOM3ZIkSeq7wgAarszu Zkj93uzsbPL5558P3Bn0+9jd7a3Lw9dXkqTjNoxjd/h3WllZcdtySZIkKSJjtyRJkvq2L774oj1W p/Gi7927dwfqKuJ+Hru7vaJ70L4WkqT+a9jG7sPDQ7ctlyRJko6RsVuSJEl93bfffpu8++67qV3l NCi3Ne/XsbvbK7rD0C1JUrcN09gdxuk07mbjtuWSJEkaxYzdkiRJGoju37+fyudXhivFB+GF4H4c u7u9ovv27duuNJMkpdIwjN2PHz9223JJkiSpy4zdkiRJGpi++eab5Pz586m8KPzRRx/19fAabmca Xrh+mvDXT7Juh+5w1ZokSWkVht2jnid3d3f7+s//1VdfJa+//rrblkuSJEldZuyWJEnSQBWuggov Yqfx4vA777zTvk26jq7bW5eHK7olSdL/5LblkiRJUnoZuyVJkjRwhauXPvzww1ReKH755ZfbV1fp yXV7RXf4jG5Xm0mS5LblkiRJUi8ydkuSJGlgC7fyDlc1jcJtzU+jNIZuSZKUJF9//XX7DXZuWy5J kiSlm7FbkiRJA933n9nptubp1u3Q/cEHH3ghXpI08oXnwvCc+Pzzz7ttuSRJktSDjN2SJEka+NzW PN26HbrD10KSpFEvvIEurTfkuW25JEmS9OSM3ZIkSRqavvnmm+T11193W/Mu+ud//ueuhu7bt2+7 oluSNPKFK7DT+qiVjz/+2HOrJEmS9JSM3ZIkSRqqHj9+3L4deRovLl+7di357rvvRubsXNEtSVJ3 hVE6vGEurbvNHB4eOlRJkiTpiIzdkiRJGsp+/vOfp/JC8+zsbPL1118P/Xl98cUXXX2e6F//9V/7 ppMkjXThtuW5XC6VN9ytrKy4bbkkSZLUQcZuSZIkDW3hs7fTuoXop59+OrTnFK7o7mbovnv3rtur SpJGus8//7z9Brlu/3sjvFFvd3fX86okSZLUYcZuSZIkDXXhqqi0bmse/j7hqq1hqttbl4fP6JYk aZRL67bl4Q16o3A3GUmSJCnNjN2SJEkaidK6rfkLL7zQvmJ8GOp26A63LnflmSRpVHv8+HH7duNp vKHu3XffddtySZIk6RgZuyVJkjQypXVb8+9vMTrI/cu//EtXQ/df/uVfGrolSSP93xSvv/6625ZL kiRJp5yxW5IkSSNVmrc1X15eTv7zP/9z4M7giy++6Oozul3RLUka1cLzX1p3i3HbckmSJKn7jN2S JEkaydK8rfnnn3+e+p/v3//939t/xqcJf/04uXW5JGkYCrcQP+p5shfPzeENc+GNbmm8YS7c/vzb b7/1hZQkSZK6zNgtSZKkkS2t25oHn376aap/tjBKH/XPC389tm6v6HbrcklSvxTurHLUc9bGxkbf /jeD25ZLkiRJ6WXsliRJ0kiX5m3N33333eS7775L5c+V9tgdPqPbrcslScPSSY7dH330UWq3LQ+j uSRJkqT0MnZLkiRJSZLq52+m8UJ2mmN3GLq7+XdzRbckqd86ibE7vCEu3G48jTfEvfXWW25bLkmS JPUgY7ckSZL0v6V5i9K7d+929WdJa+zu9tblruiWJPVjvR67v/zyy+T8+fOp/DfBxx9/7LlUkiRJ 6lHGbkmSJOkHpXlb83A12HFva57G2F2v17u6otvQLUnq13o5dqd5t5fDw0NfLEmSJKmHGbslSZKk J3TatzXvduwOV6R1c0W3W5dLkvq5Xozdad62PPx93LZckiRJ6n3GbkmSJOkppXVb8zCax97CtJux O1zR7dblkqRhLu2xO1yBndZz/qeffuoLJEmSJJ1Qxm5JkiTpiNK8rXn4+zx+/Lijf+5xx+7wYn03 Q/ft27cN3ZKkvi/NsTuM02nczeXll19u31lFkiRJ0sll7JYkSZI6KK3bmr/yyivJL3/5y2f+844z dn/xxRddDd137971hZYkDURpjN3fffddcu3atVTe0La8vNx+g5wkSZKkk83YLUmSJHVYmrc1/+ij j468gjp27A63Lu9mjHfrcknSINXt2B3eeJbmR5X86le/8kWRJEmSTiFjtyRJkhRRmrc1f/vtt596 FVjM2N3tZ3R/+OGHvrCSpIHquGN3eGNXGKfTuFvL7Oxs++NDJEmSJJ1exm5JkiTpGKV1W/PwQvmT Pt+z07E7vMjezZ8jfEa3JEmD1nHG7nDb8pWVFbctlyRJkoYoY7ckSZJ0zNK6rXkQrjL7YZ2M3d1+ Rne4otutyyVJg1js2J3mR5GE50+3LZckSZL6I2O3JEmS1EVp3tY8/H2+v0rsWWP3+++/39XQ/cEH H/jiSZIGtpixO7yhbGpqquvn6TCWf/311w5fkiRJ6qOM3ZIkSVIKpXVb85dffjn55ptvnjl2P/fc c8f+Z9y9e9cV3ZKkga6Tsfvx48fJu+++m8ob0t56663k22+/dfCSJElSn2XsliRJklIqrVukhiu2 //RP/zSVF+efNHRLkjToPWvsDp/NHd5AlsZzp9uWS5IkSf2bsVuSJElKsTRva56227dvu6JbkjQU PWvsPnPmTCq3Lf/yyy8dtiRJktTHGbslSZKkHpTWbc3TEv48kiQNS88au7t17dq19hvYJEmSJPV3 xm5JkiSpR6V1W/M0ruiWJGmY6tXYHd6oFt4g5k4okiRJ0mBk7JYkSZJ6WLgq7O233z61oTt8RrcX 7CVJw1Yvxu7wBrWvv/7a4UqSJEkDlLFbkiRJ6nFhbP7www9P/LbmYeiWJGkYS3vsfuutt5L/+I// cLCSJEnSgGXslnTqPX78OKlWq8lf/dVfJdvb28kvfvELABhKP/vZz5Lp6ekTGbpXVlaSzz77zLkD MJTef//9ZGxsLJXnzKtXr3rOBAD6XviolfAaengt/Ve/+pVhQTJ2S+qHPv/88ySTyZz6Z5kCAAAA AMAgmJiYSP7t3/7NwCAZuyWdZv/1X/+VnDlzxn+cAAAAAABA5ODtCm/J2C3pFPubv/kb/1ECAAAA AADH8E//9E+GBhm7HYGk0+ratWv+gwQAAAAAAI7h/fffNzTI2O0IJJ1Wf/zHf+w/SAAAAAAA4Bj+ /u//3tAgY7cjkHRa/exnP/MfJAAAAAAAcAyfffaZoUHGbkcg6bT6+c9/7j9IAAAAAADgGH7xi18Y GmTsdgSS+nXsLhaLyd27dwFg5Pzt3/5tcubMmahfcN977z1nB8BQe+mll6KeG9fX150bADDQrl69 auyWjN2SBnXs/od/+IfkX//1XwFgJN28eTPqBf3r1687NwCGVqVSiXpe/OlPf+rcAICBFwZvY7dk 7JZk7AaAgdNoNJLx8fGOX9SfmJhIDg8PnR0AQ+ny5ctRY/fu7q5zAwCM3ZKxW5KM3QBwWpaWlqJe 2L93755zA2Do1Ov1JJPJRL0BrNlsOjsAwNgtGbslydgNAKflk08+iRq7L1265NwAGDqlUinq+TB8 tqVzAwCM3ZKxW5KM3QBwSvb399vPhTMzM1Ev8D98+ND5ATA0Wq1Wks1mo54L/+7v/i6pVqvODwAw dkvGbkkydgNAP/5C+zQrKyvOD4CRvcuJ50MAwNgtGbslydgNAAM6dk9PT/ucUgCGxvLysrEbAPDa gLFbMnZLMnYDwCiM3UH4/3WGAAy6g4ODJJPJGLsBAK8NGLslY7ckYzcAjMrYvbCw4AwBGHg3b948 9nOhsRsAMHZLxm5JMnYDwACO3UG1WnWOAAy0ubk5YzcA4LUBY7dk7JZk7AaAURu7i8WicwRgYIXf B7t5HjR2AwDGbsnYLUnGbgAY0LF7amoqaTQazhKAgXT58mVjNwDgtQFjt2TslmTsBoBRHLuDO3fu OEsABs7BwUGSyWSM3QCA1waM3ZKxW5KxGwBGdezO5XLOEoCBc+vWra6fA43dAICxWzJ2S5KxGwAG eOz+/hdf5wnAoGi1Wsm5c+eM3QAAxm7J2C3J2A0Aoz52X7161XkCMDAqlUoqz3/GbgDA2C0ZuyXJ 2A0AAz52T09Pt6+Sc6YADIIrV64YuwEAjN2SsVuSsRsAjN3/o1wuO1MA+l69Xk8ymYyxGwDA2C0Z uyUZuwHA2P0/zp8/70wB6HulUim15z5jNwBg7JaM3ZJk7AaAPv2F9rnnnot60X9vb8+5AtDXwpuz jN0AAMZuydgtydgNAEP+C20+n4960f/GjRvOFYC+tbOzE/W89gd/8AfGbgDA2G3slozdkozdADCI v9C+9957UaPAzMxM0mq1nC0AfSn2TVx/8Rd/YewGAIzdxm7J2C3J2A0Ag/gLbfjri4uLUcNA+P9x tgD0m3q9nmQymY6fzyYmJpLPPvvM2A0AGLuN3ZKxW5KxGwAGdex+1v/m1128eNHZAtB3NjY2op7P rl+/njx69MjYDQAYu43dkrFbkrEbAAZ17G42m8nU1FTUQPDw4UPnC0DfCB+xkc1mo57L7t+/b+wG ALw2YOyWjN2SjN0AMMhjd/jfra6uRg0Ea2trzheAvlGpVKKex+bn59sDubEbAPDagLFbMnZLMnYD QJ/a399vPxc+Tfjr4X9XrVajRoJwJXij0XDGAPSFfD4f9Ty2ubnZ/v8Ldzc56nkyPD86XwDA2C0Z uyXJ2A0AfS6Xy0UNBVtbW84NgFNXr9eTTCbT8fPXxMSEN2wBAMZuY7dk7JZk7AaAYVIul6PG7nAV nXMD4LSVSqWo56/w0R3ODQAwdhu7JWO3JGM3AAyRcCvXcHvymMEg/ELs7AA4LeFzt+fm5qKeu9ya HAAwdhu7JWO3JGM3AAyhYrEYNRisra05NwBOTaVSiXremp+fd24AgLHb2C0ZuyUZuwFgGIWr3WJG g5mZmeTw8NDZAXAqCoVC1PPW7du3nRsAYOw2dkvGbknGbgAYVrlcLmo4CJ/17dwAOGn1ej3JZDId P19NTEwkjUbD2QEAxm5jt2TslmTsBoBhFcbrmLH74sWLzg2AE1cqlaKer65fv+7cAABjt7FbMnZL MnYDwDBrNpvJ1NRU1IAQfjF2dgCclFarlczNzXmuAgAwdkvGbknGbgDgx4rFYtSAcOPGDecGwImp VCpRz1PhIzqcGwBg7DZ2S8ZuScZuABgBtVot6nNQx8fHfQ4qACemUChEjd337t1zbgCAsdvYLRm7 JRm7AWBU5PN5QwIAfader0e9IWtiYsIbsgAAY7exWzJ2SzJ2A8AoKZfLUWP3wsKCcwOg50qlUtTz 09WrV50bAGDsNnZLxm5Jxm4AGCWtVivJZrNRg0K1WnV2APT0uWlubs5zEwCAsVsydksydgPAqP9C G/76Uf//xWIxalAI/3vnDkCvVCqVqOelXC535N/v0aNHR/7/r6ysOHcAwNgtGbslydgNAIM4dtdq tajPRZ2amkqazaazB6AnCoVC1Nj9rOc5YzcA4LUBY7dk7JZk7AaAIR27g3w+HzUshM/6dvYApK1e r6f+BixjNwDgtQFjt2TslmTsBoAhHrvDeB0zdi8sLDh7AFJXKpWino+uXr36zL+nsRsA8NqAsVsy dksydgPAEI/drVYryWazUQPDw4cPnT8AqZqfn496LgofxWHsBgAwdkvGbknGbgAY4bE7KBaLUQPD 9evXnT8AqQm/1/XiLiPGbgDAawPGbsnYLcnYDQBDPnaHq+NiPid1eno6OTw89DUAIBWFQiFq7O70 +c3YDQB4bcDYLRm7JRm7AWDIx+4gn89HDQ337t3zNQCga41GIxkfH496w1X4CA5jNwCAsVsydksy dgOAsbutUqlEjd1hHPc1AKBbpVKpZx+lYewGALw2YOyWjN2SjN0AMAJjd7hKLpvNRg0O4RdmXwcA ujE/Px/13PPgwQNjNwCAsVsydksydgOAsfvHNjY2ogaH9fV1XwcAji38PhfzvHPx4sWov7+xGwDw 2oCxWzJ2SzJ2A8CIjN31ej3JZDJRn5t6eHjoawHAsRQKhaixu1wuG7sBAIzdkrFbkrEbAIzdTxY+ iztmeNjd3fW1ACBao9FIxsfHO36+mZqaav//GLsBAIzdkrFbkrEbAIzdTxTG65ixO4zjvhYAxCqV SlHPN8ViMfqfYewGALw2YOyWjN2SjN0AMEJjd6vVat+evNPxIdz2PNz+3NcDgBjz8/NRY3e1WjV2 AwAYuyVjtyRjNwAYu49269atqAFiY2PD1wOAjoXf42KeZ3K53LH+OcZuAMBrA8ZuydgtydgNACM2 dh8cHER9jmo2m21fEe5rAkAnCoVC1NhdLpeN3QAAxm7J2C3J2A0Axu7OXL58OWqIqFQqviYAPFOj 0Yh6Q9XU1FTSbDaN3QAAxm7J2C3J2A0Axu7O7OzsRI3d+Xze1wSAZyqVSlHPL8Vi8dj/LGM3AOC1 AWO3ZOyWZOwGgBEcu8NtycPtyTsdIzKZTFKr1XxdADjyuWVubi5q7K5Wq8ZuAABjt2TslmTsBgBj d5z19fUTu/oOgOEXPvIi5nllcXGxq3+esRsA8NqAsVsydksydgNAn7p//377hfqnCX+9m7//wcFB 1OeqhivBw1V7vjYAPEmhUIgau7t901Z4HjvqeXJra8vXBQAwdkvGbkkydgPAsFpeXo4aJsrlsnMD 4DfU6/X2R150+nwyNTWVNJtNZwcAYOyWjN2SjN0AwPFsb29Hjd35fN65AfAbSqVS1PPJ6uqqcwMA MHZLxm5Jxm4A4PjCbcmnp6c7HifCVXu1Ws3ZAfCj55K5ubmosbtarTo7AABjt2TslmTsBgC6s7a2 FjVQFItF5wbA/6lUKlHPI4uLi84NAMDYLRm7JRm7AYDu7e/vJ+Pj4x2PFNlstn0Vn7MDICgUClFj d3jB1rkBABi7JWO3JGM3AJCKpaWlqKGiXC47NwCSer3e/oiLTp8/pqamkmaz6ewAAIzdkrFbkrEb AEjHzs5O1Nidy+WcGwBJqVSKev5YXV11bgAAxm7J2C3J2A0ApCfclnx6ejpqsKhWq84OYMSfO+bm 5jx3AAAYuyVjtyRjt7EbAE7X2tpa1GBRLBadG8AIq1QqUc8bi4uLzg0AwNgtGbslGbsBgPTVajWf uwpAx/L5fNTYHV6odW4AAMZuydgtydgNAPTE8vJy1HBRLpedG8AIqtfr3iAFAGDslozdkozdxm4A 6B/b29tRY3cul3NuACNoY2Mj6vlidXXVuQEAGLslY7ckYzcA0DutViuZnp6OGjCq1aqzAxix54ps Nuu5AgDA2C0ZuyUZu43dAPBk9+/fT1ZWVp4q/PVe/HOvX78eNWAUi0VfL4ARUqlUop4nFhcXe/Ln ODg4OPJ5cmtry9cLADB2S8ZuSTJ2A0A//kIb/nov/rnh6jufwwrA0+Tz+aixe3Nzsyd/jkePHh35 zw2Dt68XAGDslozdkmTsBoARGruDpaWlqCGjXC77mgGMgHq9Hv2GqEajYewGADB2S8ZuScZuAPAL 7cmM3Ts7O1Fjdy6X8zUDGAEbGxtRzw+rq6s9+7MYuwEArw0YuyVjtyRjNwAYu39Dq9VKpqenowaN cPtzXzeA4RWeG7LZbNRzw97enrEbAMDYLRm7JRm7AcAvtCc3dgdra2t9c/UeAKcvfGRFzPPC4uJi T/88xm4AwGsDxm7J2C3J2A0Axu4nCr8wx34ua7PZ9LUDGFL5fD5q7N7c3DR2AwAYuyVjtyRjNwD4 hfbkx+5gaWkpatg4iT8TACevVqtFvwGq0WgYuwEAjN2SsVuSsRsA/EJ7OsPy7u5uX92yFoDTUSwW ++6jLYzdAIDXBozdkrFbkrEbAIzdT9VqtZLp6emogaNarfr6AQyR8FyQzWajngv29vaM3QAAxm7J 2C3J2O0/aADwC+3p3jK8H6/mA+Dk7Ozs9OVdPozdAIDXBozdkrFbkrEbAIzdRwpXaseMHOFzWpvN pq8hwJC4dOlS1PPA5uamsRsAwNgtGbslGbuN3QD4hfb0x+4gl8tFDR0n+WcDoHcODg6STCYT9Yan RqNh7AYAMHZLxm5Jxm5jNwB+oe2PQblcLvflLWwB6K1bt2717UdZGLsBAK8NGLslY7ckYzcAGLuf KdyWPFytFzN4hNuf+zoCDLZz585FPfbv7e0ZuwEAjN2SsVuSsdvYDYBfaO/21a3Ci8Vi317dB0D6 dnd3+/quHsZuAMBrA8ZuydgtydgNAMbujtRqtejPbQ1XhPtaAgymK1euRI3dJ/28ZOwGALw2YOyW jN2SjN0AYOzuWD6f7+vhA4B01Ov1vn+Dk7EbAPDagLFbMnZLMnYDgLG7Y+Vyua9vaQtAOtbX1/v+ oyuM3QCA1waM3ZKxW5KxGwCM3R1rtVpJNpuNGkCq1aqvJ8CAGYTHemM3AOC1AWO3ZOyWZOwGAGN3 lGKxGDWAhP+9ryfA4Ai/hw3CXTyM3QCA1waM3ZKxW5KxGwD61Pb2dnLu3LmnCn/9NP5ctVqt7z/H FYDju3z5ctTYfVpvvgqfK37U8+SNGzd8PQEAY7dk7JYkYzcA8GP5fD5qCAmf9e3cAPrfwcFBMj4+ 7g1NAADGbsnYLUnGbgAYTmG8jhm7c7mccwMYAKVSKerxfXV11bkBABi7JWO3JGO3sRsABker1Uqy 2WzUIFKtVp0dQJ8/ts/NzXlsBwAwdkvGbkkydgPAcNvY2IgaRIrFonMD6GOffPJJ1OP64uKicwMA MHZLxm5Jxm5jNwAMnnq9nmQyGZ/rCjAkCoVC1NgdXnh1bgAAxm7J2C3J2G3sBoCBlM/no4aR8Fnf zg2gP9/AND4+7g1MAADGbsnYLUnGbgAYDZVKJWrszuVyzg2gD925c8dHUwAAGLslY7ckGbsBYHS0 Wq0km81GDSTVatXZAfSZV1991WM5AICxWzJ2S5KxGwBGy8bGhqsBAQbY7u6uu3QAABi7JWO3JBm7 AWD0hM95zWQyPucVYEAVCoWosbtcLjs3AABjt2TsliRjNwAMh3w+bygBGEAHBwfJxMSENywBABi7 JWO3JBm7AWA0VSoVt8AFGEA3b970URQAAMZuydgtScZuABhdrVYryWazUYNJtVp1dgCnzGM3AICx WzJ2S5KxGwBSV6vV2r/UPk346/30593Y2HB1IMAACb9vDfJdOQ4PD498nrx//76vMwBg7JaM3ZJk 7AaAfvyFNvz1fvrz1uv1JJPJdDyahKsJwxXhvtYAp2NpaSlq7C6Xy33153/06NGRf96VlRVfZwDA 2C0ZuyXJ2A0Axu7OFAqFgR5OAEZFuCp60N+gZOwGALw2YOyWjN2SjN0AYOxOTaVSiRq78/m8rzXA Kbhz587Af/SEsRsA8NqAsVsydksydgOAsTs14aq/ubm5jseTcFVhv332OMCwG5bHamM3AOC1AWO3 ZOyWZOwGAGN3qkql0sBfLQgwzHZ2dobiLhzGbgDAawPGbsnYLcnYDQDG7lTV6/WB/xxYgGF25cqV qLG7XC4buwEAjN2SsVuSjN0AMPxjd1AoFKKGlHCVoa85QP+9IWliYiJpNpvGbgAAY7dk7JYkYzcA jMbYXalUosbuS5cu+ZoDnIDYj5q4evVq3/67GLsBAK8NGLslY7ckYzcAGLtTF25LPjc3FzWohF/Q fd0B+uuxuVarGbsBAIzdkrFbkozdADA6Y/dxrh5cW1vzdQfoo7tuLCws9PW/j7EbAPDagLFbMnZL MnYDgLG7J2I/F3ZmZiY5PDz0tQfokUKhEDV2b21tGbsBAIzdkrFbkozdADB6Y/dxhpV79+752gP0 wRuQpqen+/4NSMZuAMBrA8ZuydgtydgNAMZut8wFGHKxHy1RLBb7/t/J2A0AeG3A2C0ZuyUZuwHA 2N0zrVYrmZubixpYarWarz9Ayubn56Mei8OQbOwGADB2S8ZuSTJ2A8DIjt3HuZpwbW3N1x8gReH3 qmG8y4axGwDw2oCxWzJ2SzJ2A4Cxu6diPyc2m822rwj3PQCQjkKhEDV2b21tGbsBAIzdkrFbkozd AGDsDvL5fNTQsr297XsAIAWNRiMZHx/v+PF3eno6OTw8NHYDABi7JWO3JBm7AcDYHVQqlaixO5fL +R4ASMEwf5SEsRsA8NqAsVsydksydgOAsbvnwm3Jw+3JYwaXMGL4PgDozvz8/NA+9hq7AQCvDRi7 JWO3JGM3ABi7T8TGxkbU4HLjxg3fBwBdCL9PxTzuLiwsDNS/n7EbAPDagLFbMnZLMnYDgLH7RNTr 9SSTyXQ8uszMzAzM58YC9KNCoRA1dm9tbRm7AQCM3ZKxW5KM3QDQvTD0hhfyn2YQh+B8Ph81vJTL Zd8LAMfQaDSS8fHxjh9vp6enB+55JXxExlHPkwcHB74XAABjt2TsliRjNwCQjkqlEjV253I55wZw DKVSKerxdm1tzbkBABi7JWO3JBm7AYCjrsLLZrNRA0ytVnN2AJHm5+ejHmsfPHjg3AAAjN2SsVuS jN0AwFE2NjaiBpgbN244N4AI4feomMfZhYUF5wYAYOyWjN2SZOwGAJ6lXq8nmUwm6nNkm82mswPo UKFQiBq7t7a2nBsAgLFbMnZLkrEbAOhEPp+PGmJ2dnacG0AHGo1GMj4+HvWGosPDQ2cHAGDslozd kmTsBgA6UalUosbupaUl5wbQgVKpFPX4ura25twAAIzdkrFbkozdAECnWq1Wks1mowaZcPtzZwdw tPn5+ajH1gcPHjg3AABjt2TsliRjNwAQY2NjI2qQCf975wbwdHt7e1GPqwsLC84NAMDYLRm7JcnY DQDECldqZzKZjkeZ3/md32lfEe7sAJ5sZWUlauze2tpybgAAxm7J2C1Jxm4A4Djy+XzUMLO7u+vc AJ6g0Wgk4+PjHT+eTk9PJ4eHh84OAMDYLRm7JcnYDQAcR7lcjhq7//AP/9C5ATzB5uZm1OPp2tqa cwMAMHZLxm5JMnYDAMcVbkv+0ksvdTzOjI2NtW9/7uwAfmx+fj5q7H7w4IFzAwAwdkvGbkkydgNA b4Tbyz569OiphuX2s8ViMWqgWV9f9/0B8AN7e3tRj6Pnz58fmjdMHfU8eXBw4PsDADB2S8ZuSTJ2 A0A//kIb/vow/HvWarX2FdudjjQvvPBC0mw2fY8A/K+VlZWosXtra2so/r3DoH3Uv2c4F98fAICx WzJ2S5KxGwCM3T2Vz+ejhppKpeJ7BOC/NRqNZHx8vOPHz+np6aG5M4ixGwDw2oCxWzJ2SzJ2A4Cx +9SVy+WosXtpacn3CMB/29zcjHr8XFtbG5p/d2M3AOC1AWO3ZOyWZOwGAGP3qQufu/rSSy91PNaE 257X63XfJ8DIC5+/HTN2V6tVYzcAgLFbMnZLkrEbAIzdaQpXG8YMNqVSyfcJMNIePHgQ9bi5uLg4 VP/+xm4AwGsDxm7J2C3J2A0Axu6+UKvV2ldsdzranDt3rn1FuO8VYFTFvklo2J43jN0AgNcGjN2S sVuSsRsAjN19Y3l5OWq4qVQqvleAkXRwcJBMT093/Hg5NTWVNJtNYzcAgLFbMnZLkrEbAIzdvbC9 vR01dhcKBd8rwEgKH+UQ83i5uro6dGdg7AYAvDZg7JaM3ZKM3QBg7O4b4bbkL774YsfjTbjteb1e 9/0CjJz5+fmosbtarRq7AQCM3ZKxW5KM3QBg7O6lYrEYNeBsbGz4fgFGyv3796MeJxcXF4fyHIzd AIDXBozdkrFbkrEbAIzdfSVcfRiu2O50xJmdnW1fEe57BhgVYcSNGbs3NzeN3QAAxm7J2C1Jxm4A MHafhHw+HzXkVCoV3zPASGg0Gsn4+HjHj49TU1Pt/x9jNwCAsVsydkuSsRsAjN0noFwuR43db775 pu8ZwHPDE6yurg7tWRi7AQD//WfslozdkozdAGDs7jvhtuRnz57teMwJtz2v1+u+b4Ch9/LLL0eN 3Xt7e8ZuAABjt2TsliRjNwAYu3vtwYMHSbFYTObn56PGnGBjY8P3DeCq7h9YXFwc6vMwdgMA/hvQ 2C0ZuyUZuwHA2H2qwi/mpVLpWAP3D83MzLSvCPe9AwyrF198MepxcXNz09jt+wYAMHZLxm5JMnYD gLE7Tffv309u3LiRLCwsJJlMpquR+4cqlYrvHWAo/dmf/VnU4+HExETSaDSM3b53AABjt2TsliRj NwAYu7sRBpd79+4lly9fTqanp1Mbt3/dm2++6XsHGDrhIx5i3xj0R3/0R0N/LsZuAMBrA8Zuydgt ydgNAMbunozbu7u7Pbl6+yhjY2NJrVbz/QMMjcPDw2Rubi768fAf//Efjd3GbgDA2C0ZuyXJ2A0A xu5n2d/fT7a3t5ObN28my8vLJzZuP0mxWPT9AwyNMNjGPg4+99xzI3E2xm4AwGsDxm7J2C3J2A0A xu4orVarPTCEcfv69evJq6++eqrj9q976aWX2n9G30PAsD8PPM1rr71m7DZ2AwDGbsnYLUnGbgA4 PeF23OGX2qc5idt1N5vNZG9vLymXy8na2lqSz+eTqampExmtx8fH25/xHUb18FncMf+/4c/rewgY ZOGOGdls9liPn9euXRuJMwq3eD/qefL+/fu+lwAAY7dk7JYkYzcAjMKoEkbtra2t9udsFwqFZH5+ vj04n+RV2RMTE+3boIexOnzu9/d/vvB/x/x9wijv6woMsvA4dtzH0s3NTWcIAGDslozdkmTsBoDB H7Gr1Wr7OTVcIR3G7PC52qurq8mlS5eSubm5U78FebhyMdxqtlKptK8kf9K/R7gt+dmzZzv+e46N jZ3Ile8AvXD79u2uHld3d3edIwCAsVsydkuSsRsATl+9Xk9u3brV/nzsMAr/ULgKOpfL/Z9wNfa5 c+faV0j3y2doP0kY2cNt0cNzfaefrx3+/WP+GcVi0fcPMHDCi5XdPoaHNzo5SwAAY7dk7JYkYzcA nKrweaPT09N9PVx3InzO99LSUnu0f/jw4bHOIlyhHq7Y7vSfOTs72/GQDtAPwsc3hDcDdfN4G+7W 4SwBAIzdkrFbkozdAHCqwi29wy2+B3HcDp/1vbi42P7873A73afdnjxW+HvG/DnCZ337XgIGRaFQ 6Prx99VXX3WWAADGbsnYLUnGbgA4/au6B2XcDrfcDZ8BvrGx0X7+Tmvc/nX37t2L+nO9+eabvpeA oXgRs1P5fN55AgAYuyVjtyQZuwHgdO3s7PTtVdsXL15sf+b2nTt3kr29vRO7XXj455w9e7bjP2u4 7XmtVvP9BPS18DEN4eMe0niMDo/NzhQAwNgtGbslydgNAKcqjLSnPWzPz88ny8vLyc2bN5Pt7e2+ GI6vX78e9e9QLBZ9PwF9K9wJI9x6PK3H7fAmJOcKAGDslozdkmTsBoBTt7Ky0rMhO5PJtD8TPHwO 9pUrV9qj8ObmZvv5t16vn9jV2se5AjJcsd3pv+fk5GTPbqsO0K3V1dVUH9s/+eQT5woAYOyWjN2S ZOwGgNMXBucbN260PxO7k5EjjNfnzp1rD9i5XC4pFArJ1atXk/X19WRrayupVCrt247v7+8P9LmE f7+Y8adcLvt+AvpO+H0nvPEozbE7vFnJ2QIAGLslY7ckGbsBoK+EAePRo0c/Muij9XHdu3cvavz5 6U9/6nsI6Cvh8XtmZib1u3b06105AAAwdkvGbknGbgCA/73i/ezZs1EDULj9ubMD+kU+n0996J6e nna2AADGbsnYLUnGbgCg312/fj1qBAqfSe7cgH6wsbGR+tAdhI94cL4AAMZuydgtScZuADh14fO1 w+duP03466N8PuFK7ZgR6MUXX3R7X+DU7e3tpf453d+7cuXKSJ1luBX8Uc+TpVLJ9xwAYOyWjN2S ZOwGgH78hTb89VE/o3AVY8wQ5MyA09RsNpNXX321J0N3cPPmzZE6z0ePHh15HisrK77vAABjt2Ts liRjNwAYuwfzjH7dG2+84XsLODVhfO3V0B2Uy2Vjt7EbADB2S8ZuSTJ2A4Cxe1CukpycnIwagx4+ fOj7C+j7N+ccR3ih09ht7AYAjN2SsVuSjN0AYOweEKurq1Fj0NramnMDTlS1Wk2mpqZ6PnaHNwAZ u43dAICxWzJ2S5KxGwCM3QM0IsWMQeFK8Eaj4eyAE7sDRS8/p/t72Wx25M7W2A0AeG3A2C0ZuyUZ uwHA2D3wcrlc1Ci0tbXl3IATUSwWez50B/Pz88ZuYzcAYOyWjN2SZOwGAGP3oCmXy1GjUD6fd25A z4XfZzKZzImM3UtLS8ZuYzcAYOyWjN2SZOwGAGP3IN4mONyePGYYCi8IODugV/b395OZmZkTGbqD GzduGLuN3QCAsVsydkuSsRsAjN2jcKvgtbU15wb0TKvVSu7du9e+k8RJjN2bm5vGbmM3AGDslozd kmTsBgBj9yCqVqtRw9CLL76YHB4eOjug5x4+fNi+8rqXV3qP4u9Oxm4AwGsDxm7J2C3J2A0Axu6h kcvlosah8Fnfzg04yau9d3d3ox+rOhFum27sNnYDAMZuydgtScZuADB2D6gwXseMQxcvXnRuwKn4 kz/5k9SG7qmpqZE8Q2M3AOC1AWO3ZOyWZOwGAGP30Gg2m8nk5GTUSBReGHB2wElf4T03N5fa2L2w sGDsNnYDAMZuydgtScZuADB2D7pisRg1EoXP0XVuwEmqVCqp3sK8UCgYu43dAICxWzJ2S5KxGwCM 3YOuVqslY2NjHY9E4+PjSaPRcHbAiQnjdJpj99WrV43dxm4AwNgtGbslydgNAMbuYZDP56OGonv3 7jk34ETU6/Ukk8l0/Pj03HPPJX/+53+enDt37qn/m1KpZOw2dgMAxm7J2C1Jxm4AMHYPg3K57PNu gb4UhunjXLUdPuc7PLYtLS39xv9mZ2fH2G3sBgCM3ZKxW5KM3QBg7B4GYRR66aWXogalarXq7ICe PzbNzc11/dgURt719fUkm83+3wucxm5jNwBg7JaM3ZJk7AYAY/eQKBaLUYNS+N87N6CXKpVK1ONS Lpfr6O/ZbDaN3cZuAMDYLRm7JcnYDQDG7mFRq9WSsbGxjkelycnJkR2MgJNRKBSixm6P88ZuAABj t2TslmTsBoCBvQIwXNX3NOGvO6ej5fP5qGEpfB6ucwN6oV6vJ5lMxhtwUrS/v3/k82T4fHTnBAAY uyVjtyQZuwGAgRTG65ixe2FhwbkBPRGG15jHo6tXrzo3AACM3ZKxW5KxGwAYVa1WK5mdnY0amB4+ fOjsgNTNz89HPRaFj2JwbgAAGLslY7ckYzcAMMKKxWLUwHT9+nXnBqQq/F4T8zj02muvOTcAAIzd krFbkrEbABh14erIsbGxjkems2fPJoeHh84OSE2hUIgau8MLms4NAABjt2TslmTsBgBI8vl81NB0 79495wakotFoJGfOnIl6w034CAZnBwCAsVsydksydgMAJJVKJWrsDuO4cwPSUCqVfJQCAADGbsnY LcnYDQBwPOEqydnZ2ajBKbxg4OyAbs3Pz0c99jx48MC5AQBg7JaM3ZKM3QAA/9/GxkbU4LS+vu7c gK6E32diHnfeeOMN5wYAgLFbMnZLMnYDAPxYvV5PxsbGOh6dpqenk8PDQ2cHHFuhUIgau8vlsnMD AMDYLRm7JRm7AQB+U/gs7pjhaXd317kBx9JoNJIzZ850/HgzOTnZ/v9xdgAAGLslY7ckYzcAwG8I 43XM2B3GcecGHEepVIp6vCkWi84NAABjt2TslmTsBgB4slar1b49eafjUyaTad/+3NkBsX7v934v auyuVqvODQAAY7dk7JZk7AYAeLpbt25FDVAbGxvODYgSfo+JeZzJ5XLODQAAY7dk7JZk7AaA4fHw 4cP20Po04a87p3gHBwdRn6M7OzvbviLc2QGdKhQKUWN3uVx2bscQPuP8qOfJnZ0d5wQAGLslY7ck GbsBoB9/oQ1/3Tkdz+XLl6OGqEql4tyAjgfYmDfUTE5OJs1m09kdw6NHj44825WVFecEABi7JWO3 JBm7AcDYPVzC1X4xY3c+n3duQEdKpVLU40uxWHRuxm4AAGO3ZOyWZOwGAGM3nQm3JQ+3J+90jMpk MkmtVnN2wDMfW+bm5qLG7mq16uyM3QAAxm7J2C3J2A0Axm46t76+7upLIFXhIw9iHlcWFxedm7Eb AMDYLRm7JRm7AcDYTZyDg4Ooz9UNV4KHqzadHfA0hUIhauz2OG7sBgAwdkvGbknGbgAwdnMsy8vL UcNUuVx2bsAT1ev19kcedPp4Mjk5mTSbTWdn7AYAMHZLxm5Jxm4AMHYTb3t7O2rszufzzg14olKp FPV4srq66tyM3QAAxm7J2C3J2A0Axm6OJ9yW/OzZsx2PU+GqzVqt5uyA33gsmZubixq7q9WqszN2 AwAYuyVjtyRjNwAYuzm+tbW1qIGqWCw6N+BHKpVK1OPI4uKiczN2AwAYuyVjtyRjNwAYu+nO/v5+ cubMmY5HqtnZ2fZVnM4O+F6hUIgauz1+G7sBAIzdkrFbkrEbAIzdzikVS0tLUUNVuVx2bkBbvV5v f8RBp48fk5OTSbPZdHbGbgAAY7dk7JZk7AYAYzfd29nZiRq7c7mccwPaSqVS1OPH6uqqczN2AwAY uyVjtyRjNwAYu51TOsJtyc+ePRs1WFWrVWcHHjuSubk5jx3GbgAAY7dk7JZk7DZ2A4Cx+/Ssra1F DVbFYtG5wYirVCpRjxsXLlxwbsZuAABjt2TslmTsBgC/0Bq701Wr1ZKxsbGOR6upqSmfuwsjLp/P R43dHreN3QAAxm7J2C3J2A0AfqE1mvTE8vJy1HBVLpedG4yoer2eZDKZjh8vJicnvUHG2A0AYOyW jN2SjN0A4BdaY3dvbG9vR43duVzOucGI2tjYiHq8WF1ddW7GbgAAY7dk7JZk7AYAv9Aau3uj1Wol Z8+ejRqwqtWqs4MRfKzIZrMeK4zdAADGbsnYLcnYbewGAGN3/7h+/XrUgFUsFp85xvhawXCpVCpR jxMXLlxwbsZuAABjt2TslmTsBgC/0Bq7eytcfTk2NtbV5/CGqz7Df8fk8/n2Z/pOT087Wxgi4Wc7 Zuze3Nx0bsZuAABjt2TslmTsBgC/0Bq7e29paSlqyCqXy/83lIcrvZ90e+PDw0NnC0OgXq+338QS 84aYRqPh7IzdAADGbsnYLcnYDQDQezs7O1Fj9+///u8ny8vLRw5g4QUIZwuDb2NjI+rxYXV11bkB AGDslozdkozdAAAnI9yG/OzZs1GD1rPs7u46WxiCx4bZ2dmon/29vT1nBwCAsVsydksydgMAnJy1 tbVUx+7bt287Vxhw4SMLYn7uL1y44NwAADB2S8ZuScZuAICTFV4wGBsbS23sDuO5c4XBls/no37u Nzc3nRsAAMZuydgtydgNAHCyDg8Pk4WFhdTG7qWlJecKA6xWqyWZTKbjn/nJycmk0Wg4OwAAjN2S sVuSsRsA4GRUq9VkfX09mZqaSvU25tls1vnCACsWi1E/86urq84NAABjt2TslmTs9h80AEBvNZvN ZGdnJ7l06VLUlZuxWq2W84YBFH52Z2dno37e9/b2nB0AAMZuydgtydjtP2gAgN7dljh8lvb09HTP Bu4fCv885w6DJ7wZJuZn/cKFC84NAABjt2TslmTsNnYDAL0Tblk+MTFxIkN38Mknnzh3GEDhrg8x P+ubm5vODQAAY7dk7JZk7DZ2AwC9devWrRMbu7e2tpw5DJiDg4Oojzf47d/+7aTRaDg7AACM3ZKx W5Kx29gNAPRePp8/kbF7fX3decOQvyFmdXXVuQEAYOyWjN2SjN3GbgDg5K7cnJmZ6fnYfeXKFecN A+Z3f/d3o37O9/b2nBsAAMZuydgtydht7AYATk74746YWxUfx8WLF501DJDd3d2on/ELFy44NwAA jN2SsVuSsdvYDQD7+/vt58KnCX/dOaXrxo0bPR27JyYmnDMMkHA3hpif8fBCpHM7Oc1m88jnyWq1 6pwAAGO3ZOyWJGM3APTjL7RGlfQdHh4m58+f7+ngHW6Z7qyh/9Xr9ai7PUxOTrbHV2d3ch49enTk 12RlZcU5AQDGbsnYLUnGbgAwdo/WeDI9Pd2zsfvBgwfOGQbA+vp61M/26uqqczN2AwAYuyVjtyRj t7EbAIzd/X323dje3nbGMABmZ2ejfrbdMtvYDQBg7JaM3ZKM3cZuADB294Xl5eWejN23bt1yvtDn wu8hMT/XFy5ccG7GbgAAY7dk7JZk7DZ2A4Cxuz+Ez9bOZrOpj93Xr193vtDnLl++HPVz7fHY2A0A YOyWjN2SjN3GbgAwdveVvb29ZHx8PNWxe2lpydlCn7/R5cyZMx3/TE9OTibNZtPZGbsBAIzdkrFb krHb2A0Axu7+sr6+nurYPTc351yhj5VKpaif6dXVVedm7AYAMHZLxm5Jxm5jNwAYu/tPq9VKFhcX Ux28XQUK/fvz/pOf/CTq57larTo7YzcAgLFbMnZLMnYbuwHA2N2f9vf3k5mZmdTGbuMY9KdPPvkk 6mc5vBHGuRm7AQCM3ZKxW5Kx29gNAMbuvlapVFIbu8Pfy5lC/ykUClE/yx6Hjd0AAMZuydgtydht 7AYAY/dACMNJGmP35uam84Q+U6/XkzNnznT8czw5OekjCYzdAADGbsnYLcnYbewGAGP3YDg8PEzm 5ua6HruLxaLzhD5z584dP8fGbgAAY7dk7JYkYzcAGLuHV3ghYWJioquxO9wq2VlCf3nllVeifo6r 1apzM3YDABi7JWO3JGO3sRsAjN2D5fbt212N3YuLi84R+sju7m7Uz3Aul3Nuxm4AAGO3ZOyWZOw2 dgOAsXswhbHruGP3zMyMM4Q+Eu62EPMzXC6XnZuxGwDA2C0ZuyUZu43dAGDsHkz7+/vJ9PT0sQfv 8P/vHOH0HRwcJM8//3zHP7uTk5NJs9l0dsZuAABjt2TslmTsNnYDgLF7cFUqlSSTyRxr7L5//74z hD5w8+bNqJ/dYrHo3IzdAADGbsnYLUnGbgAwdg++q1evHmvsfu+995wf9IHZ2dmon91qtercjN0A AMZuydgtScZuADB2D77Dw8Pk/Pnz0WP3G2+84fzglIXfN2J+bnO5nHMzdgMAGLslY7ckGbsBwNg9 XINLzGf+Bs8991zSarWcH5yipaWlqJ/bcrns3IzdAADGbsnYLUnGbgAwdg+Xzc3N6Ku7DWdwundl yGQyHf+8htude4OKsRsAwNgtGbslydgNAB3Y399vPxc+Tfjrzqm/hFscx4zdb775pnODU3Lnzp2o n9disejc+kyz2TzyedLnqwMAxm7J2C1Jxm4AgIg3KMRcKRr+t7VazdnBCQtXaP/kJz/p+Gd1bGzM zyoAAMZuydgtScZuAGC4Xb161dWi0Od2dnaifk7z+bxzAwDA2C0ZuyXJ2A0ADLd6vZ781m/9Vscj Wjab9TnAcMKuXLkSNXaXy2XnBgCAsVsydkuSsRsAGH5vv/121JAWrjJ1bnByb0iJ+biB559/vv3Z 0M4OAABjt2TsliRjNwAw9CqVStTYfenSJecGJ6RUKkX9fIaPJnBuAAAYuyVjtyQZuwGAkRBuSz43 Nxc1qIUXKJwd9N/PZq1Wc3YAABi7JWO3JBm7AQBXjz7N2tqac4M+u+vCwsKCcwMAwNgtGbslydgN AIyW2M8FnpmZSQ4PD50d9FChUIgau7e2tpwbAADGbsnYLUnGbgDAsPYs9+7dc27QJ29AOXv2rDeg AABg7JaM3ZJk7AYARpNbJkP/iP1ogWKx6NwAADB2S8ZuSTJ2AwCjqdVqJXNzc1EDW61Wc3bQA/Pz 81E/i48ePXJuAAAYuyVjtyQZuwEAV5N2am1tzblBysLvFe6yAACAsVsydkuSsRsAIELs5wRns9n2 FeHODtJTKBSixu6trS3nBgCAsVsydkuSsRsAevULbfjrzmkw5PP5qKFte3vbuUFKGo1GcubMmY5/ /qanp5PDw0NnNwDCreaP+lqurKw4JwDA2C0ZuyXJ2A0Axm66UalUosbuXC7n3CAlPkrA2A0AYOyW jN2SZOwGAGM3xxRuSx5uTx4zuIURx9lB9+bn5/3sGbsBAIzdkrFbkozdAGDs5rg2NjaiBrcbN244 N+hS+H0i5ufutddec27GbgAAY7dk7JYkYzcAGLv5oXq9nmQymY5Ht5mZGZ8bDF0qFApRY/fW1pZz M3YDABi7JWO3JBm7AcDYza/L5/NRw1u5XHZucEyNRiM5c+ZMxz9vZ8+e9QYTYzcAgLFb/6+9+/tw 7D/8OK6iYdoQhsNUKpRlCNuGD8d3WJbw0WEJQ2o5LKGEpfXpN8zVENZ3WA7fq9Fh2KsQlrAMIYTQ v6D0vrSXvetlL8/3+0777bc/duaT9+z8yEkeTx5X28/uzHvOdHfmNedExm5JMnYDgLGbz8nzPGrs brfbzg3uaDAYRH2+9Xo952bsBgAwdkvGbkkydgOAsZvPWS6XRZIkUQPcZDJxdnAHzWYz6nPt6urK uRm7AQCM3ZKxW5KM3QBg7OYm/X4/aoB7/fq1c4NI4euImM+zw8ND52bsBgAwdkvGbkkydgOAsZvb TKfTolKprD3C1ev1YrFYODuI0Ol0osbu09NT52bsBgAwdkvGbkkydgOAsZtvk8UPoMkAAC0YSURB VKZp1BB3fn7u3GBNs9msqFarUT9QMp/PnZ2xGwDA2C0ZuyXJ2A0Axm6+TZ7nUWP30dGRc4M1DQaD qM+vXq/n3IzdAADGbsnYLUnGbgAwdrOO5XJZJEkSNciFx587O/h2zWYz6nPr6urKuRm7AQCM3ZKx W5KM3QBg7GZd/X4/apAL/3vnBre7vLyM+rw6PDx0bsZuAABjt2TsliRjNwAYu4kR7tSuVCprj3IH BwerO8KdHdwsjJsxY/fp6alzM3YDABi7JWO3JBm7AcDYTaw0TaOGuffv3zs3uMFsNiuq1eran0/1 er2Yz+fOztgNAGDslozdkmTsBgBjN7FGo1HU2P3VV185N7jBcDiM+nzq9XrOzdgNAGDslozdkmTs BgBjN3cRHkueJMna41x47Hl4/Lmzg3/XbDajxu6rqyvnZuwGADB2S8ZuSTJ2A4Cxm7vKsixqoHvz 5o1zg39xeXkZ9Xn07Nkz52bsBgAwdkvGbkkydgOAsZsvMZlMVndsrzvS7e/vF4vFwtnBPwijZszY fXp66tyM3QAAxm7J2C1Jxm4AMHbzpdI0jRrq8jx3bvA3s9msqFara3/+1Ov1Yj6fOztjNwCAsVsy dkuSsRsAHsrFxcXqG/U3Cb/unLbDaDSKGruPjo6cG/zNcDiM+vzp9XrObUtcX1/f+vekO/gBAGO3 ZOyWJGM3AMADWy6XRZIka4914bHn0+nU2cH/Cq+/HTN2j8dj5wYAgLFbMnZLkrEbAOC+hLtNYwa7 wWDg3Nh5V1dXUZ83rVbLuQEAYOyWjN2SZOwGALhPk8lkdcf2uqNdo9FY3RHu7PBDIuuP3eEbhc4N AABjt2TsliRjNwDAPXvx4kXUcJfnuXNjZ4XXa67X62t/vtRqtWKxWDg7AACM3ZKxW5KM3QAA9+3d u3dRY3en03Fu7KzwKP+Yz5dut+vcAAAwdkvGbkkydgMAPITwWPL9/f21x7vw2PPpdOrs2EnNZjNq 7B6Px84NAABjt2TsliRjNwDAQ8myLGrA6/f7zo2dc3FxEfV50mq1nBsAAMZuydgtScZuAICHFO4+ DXdsrzviJUmyuiPc2bFLjo+Po8bu4XDo3AAAMHZLxm5JMnYDADy0NE2jhrw8z50bO2M2mxXVanXt z49arbb6b5wdAADGbsnYLUnGbgCABzYajaLG7jCOOzd8s+/zut2ucwMAwNgtGbslydgNAPAYwmPJ 9/f31x7zwmPPp9Ops2MnPHv2LGrsvry8dG4AABi7JWO3JBm7AQAeS5ZlUYNev993bmy98/PzqM+L Vqvl3AAAMHZLxm5JMnYDADym8Xi8umN73VEvSZLVHeHOjm328uXLqLF7OBw6NwAAjN2SsVuSjN0A 8NguLi6K4+PjG4Vfd07bLbwWd8ywl+e5c2NrXV9fF9Vqde3Ph1qtVsxmM2e35dfEbX9Pnp6eOicA wNgtGbslydgNAJv4BW34dee03UajUdTYHcZx58a2GgwGUZ8P3W7XuW25jx8/3noNhMHbOQEAxm7J 2C1Jxm4AMHbzBMJjyff399ce98JjzyeTibNjKz179ixq7L68vHRuxm7nBAAYuyVjtyQZuwHA2M1T ybIsauAL/3vnxrYJw3XM50Gr1XJuxm5jNwBg7JaM3ZJk7AYAYzdPaTwer+7YXnfkS5JkdUe4s2Ob xL5+/XA4dG7GbmM3AGDslozdkmTsBgBjN2Ub+sJrfTs3tkV4NH/MD3zUarViNps5O2O3sRsAMHZL xm5JMnYDgLGbpxbG65ixO4zjzo1t0e/3o67/brfr3Izdxm4AwNgtGbslydgNAMZuNkF4LHm9Xl97 7At3wYa7YZ0d2+Dg4CBq7A6v7+3cjN3GbgDA2C0ZuyXJ2A0Axm42xMnJSdTgl2WZc6P0wtcDMdd9 q9VybsZuYzcAYOyWjN2SZOwGAGM3m2Q8Hke9bnGSJKs7wp0dZfby5cuosXs4HDo3Y7exGwAwdkvG bkkydgOAsZtNE+5ajRn+wmt9OzfK6vr6OuoHPKrVajGbzZydsdvYDQAYuyVjtyQZuwHA2M2mOTs7 ixq70zR1bpTW27dvo653w6ax2zUBABi7JWO3JBm7AcDYzYYKjyWv1+trj3/hrtjJZOLsKOW1fnBw EDV2X15eOjtjt7EbADB2S8ZuSTJ2A4Cxm011cnISNQBmWebcKJ08z6Ou82az6dyM3cZuAMDYLRm7 JcnYDQDGbjbZeDyOeh3jWq1WLBYLZ0epfP3111Fj93A4dG7GbmM3AGDslozdkmTsBgBjN5uu1WpF DYGj0ci5URrT6TTqBzqq1Woxm82cnbHb2A0AGLslY7ckGbsBwNjNpjs7O4sau9vttnOjNAaDQdT1 bdA0drs2AABjt2TsliRjNwAYuymJ5XJZ1Ov1qEEwPP7c2VEGz549i7q2Ly8vnZux29gNABi7JWO3 JBm7AcDYTVmcnJxEDYJZljk3Nt75+XnUdd1sNp2bsdvYDQAYuyVjtyQZuwHA2E2ZhDu1Y0bB/f39 1R3hzo5NlqZp1HX9zTffODdjt7EbADB2S8ZuSTJ2A4Cxm7JptVpRw6Brhk02nU6LSqWy9vW8t7dX zGYzZ2fsNnYDAMZuydgtScZuANg07969Kw4ODm4Uft05+aZHzNj9/Plz58bG6vf7UddzeJS/c/MD Erf9Pfn69WvnBAAYuyVjtyQZuwEANtFisShqtVrUQPjhwwdnx8YJj9hPkiTqWr64uHB2AAAYu43d krFbkrEbAKCsut1u1EDY6/WcGxsnz/Oo67jZbHoNegAAjN3GbsnYLcnYDQBQZuPxOGokDHeCe51j Nk2aplHX8XA4dG4AABi7jd2SsVuSsRsAoOza7XbUUHh6eurc2BjhdZcrlcra1+/e3p4f2AAAwNht 7JaM3ZKM3QAA22A0GkWN3eEuWufGphgMBlHXb3h0v3MDAMDYbeyWjN2SjN0AAFtgsVisHk8eMxiG b4g4O55aeN3tRqMRde2GR/c7OwAAjN3GbsnYLcnYDQCwJbIsixoMe72ec+PJ5Xkedd02m03nBgCA sdvYLRm7JRm7AQC2SbjbNWY03N/fL+bzubPjSXU6najr9he/+IVzAwDA2G3slozdkozdAADbpt1u Rw2H4bW+nRtPZTqdFpVKZe3rdW9vr5jNZs4OAABjt7FbMnZLMnYDAGybMF7HjN3Pnz93bjyZwWAQ db2enJw4NwAAjN3GbsnYLcnYDQCwjRaLRVGr1aIGxPCNEWfHY1sul0Wj0XCtAgCAsVsydksydgMA 8FdZlkUNiK9fv3ZuPLo8z6Ou0/CIfucGAICx29gtGbslGbsBALbYZDKJeh3karXqdZB5dJ1OJ2rs Pjs7c24AABi7jd2SsVuSsRsAyjRahi9qbxJ+3TnxOWmaGhLZWNPpNOoHMvb29vxABp81n89v/Xvy 4uLCOQEAxm7J2C1Jxm4A2MQvaMOvOyc+ZzQaRY3dh4eHzo1HMxgMoq7PV69eOTc+6+PHj7deO8fH x84JADB2S8ZuSTJ2A4CxmzJZLpdFkiRRg+J4PHZ2PMq12Wg0XJsYuwEAjN2SsVuSsRsAjN3Oic/L sixqUAz/e+fGQ8vzPOq6bLfbzg1jNwDgewPGbsnYLcnYDQDGbnZJeE33mNdFrtVqxWKxcHY8qE6n EzV2+/85jN0AgO8NGLslY7ckYzcAGLvZQWmaRg2L4bW+nRsPZTqd+gEMjN0AAMZuydgtydgNAL6g NXbz7cJ4HTN2Hx4eOjcezGAwiLoeX7165dwwdgMAvjdg7JaM3ZKM3QBg7GYXLZfLIkmSqIHxw4cP zo4H0Ww2o67F8Ch+54axGwDwvQFjt2TslmTsBgBjNzsqy7KogfHk5MS5ce/Cv+s9ZQBjNwCAsVsy dksydgOAL2iN3awt3B0b8zrJ9Xq9mM/nzo571el0osZu//+GsRsAwNgtGbslGbsBwNgNRZqmUUPj 2dmZc+PezGazolqtRv3ARXgEv7PD2A0AYOyWjN2SjN0AYOxmx+V5HjV2h3HcuXFfBoOBR+lj7AYA MHZLxm5Jxm4A8AWtsZt44S7ZJEmiBsfwDRNnx31oNptR197V1ZVzw9gNAGDslozdkozdAGDshr/q 9/tRg+ObN2+cG18s/Hs+5rp7/vy5c8PYDQBg7JaM3ZKM3QBg7Ib/N51Oi0qlEvW6yfP53NnxRTqd TtTYPRqNnBvGbgAAY7dk7JZk7AYAYzf8s/Ba3DHD4/v3750bdzabzYpqtbr29Var1Vb/jbPD2A0A YOyWjN2SjN0AYOyGfxLG65ixO4zjzo27GgwGUddblmXODWM3AICxWzJ2SzJ2A4CxG/7dcrlcPZ58 3fExPPY8PP7c2XEXzWYzauwej8fODWM3AICxWzJ2SzJ2A4CxGz7v7du3UQNkv993bkQL/46Puc7a 7bZzw9gNAGDslozdkozdAGDshptdX19HvY5ykiSrO8KdHTE6nU7U2D0ajZwbxm4AAGO3ZOyWZOwG AGM33O7ly5dRQ2Se586Ntc1ms6gfqKjVasVisXB2GLsBAIzdkrFbkrEbAIzdcLvz8/OosTtNU+fG 2gaDQdT1lWWZc8PYDQBg7JaM3ZKM3QCwTebz+eob+TcJv+6cuIvwWPLwePJ1x8hKpVJMJhNnx1rX VqPRiBq7x+Oxs+PO19ttf0+Gl21wTgCAsVsydkuSsRsAYMu8efPG3bfcu/DI+5jrqtVqOTcAADB2 S8ZuScZuAADWF+54jHld5XAneLiL0tlxm06nEzV2ezkGAAAwdkvGbknGbgAAor148SJqmByNRs6N G02n09Uj79e9nmq1WrFYLJwdAAAYuyVjtyRjNwAAcd69exc1dqdp6ty40WAwiLqeut2ucwMAAGO3 ZOyWZOwGACBeeCx5vV5fe5wMd+1OJhNnx2evpUajETV2j8djZwcAAMZuydgtydgNAMDd9Hq9qIEy yzLnxr/J8zzqOmq1Ws4NAACM3ZKxW5KxGwCAu/v06VNRrVbXHimTJFndxevs+EedTidq7A7fsHNu AABg7JaM3ZKM3QAAfJGjo6OooXI0Gjk3/m46na4ecb/u9VOr1YrFYuHsAADA2C0ZuyUZuwEA+DLn 5+dRY3e73XZu/N1gMIi6frrdrnMDAABjt2TslmTsBgDgy4XHktfr9ajBcjweOztW106j0XDtAACA sVsydksydhu7AQCeRq/XixossyxzbhR5nkddN61Wy7kBAICxWzJ2SzJ2AwBwfyaTidddJlqaplFj d/hGnXMDAABjt2TslmTsBoAtN5/Pi48fP94o/Lpz4j69ePEiargcjUbObYdNp1M/IMGTCo/Rv+3v yevra+cEABi7JWO3JBm7AWATv6B1hyT37d27d1Fjd7vddm47rN/vR10v3W7XuXGvwqB92zV3fHzs nAAAY7dk7JYkYzcAGLvZlbsk6/V61IA5Ho+d3Y5eK0mSuFYwdgMAGLslY7ckY7exGwCM3WyGk5OT qAEzyzLntoPyPI+6TlqtlnPD2A0AYOyWjN2SjN0A4AtaYzcPJ9x963WY+TZpmkaN3cPh0Llh7AYA MHZLxm5Jxm4A8AWtsZuHdXR0FDVkjkYj57ZDptNp9A9EzGYzZ4exGwDA2C0ZuyUZuwHAF7TGbh7W +fl51Njdbred2w7p9/tR10e323VuGLsBAIzdkrFbkrEbAHxBa+zm4S2Xy6Jer0cNmuHx585uN66N JEmiro3Ly0tnh7EbAMDYLRm7JRm7AcAXtMZuHkev13P3Lv8mPLI+5rpotVrODWM3AICxWzJ2SzJ2 A4AvaI3dPJ7wDZPY12VeLBbObsulaRo1dg+HQ+eGsRsAwNgtGbslGbsBwBe0xm4e19HRUdSw6Zrc bpPJJPoHIGazmbPD2A0AYOyWjN2SjN0A4AtawyKP6/379x5Zzd9lWebR9hi7AQCM3ZKxW5KM3QBg 7GbzLZfLol6vRw2c4/HY2W3ptZAkSdS1cHl56ewwdgMAGLslY7ckYzcA+ILW2I27eXk65+fn7vLH 2A0AYOyWjN2SZOwGAGM35RHu1I4ZOcPrNC8WC2e3Zb766quo62A4HDo3jN0AAMZuydgtydjtHzQA +ILW2M3TarfbUUOna3O7XF9fF5VKJeoHHmazmbPD2A0AYOyWjN2SjN3+QQOAL2gNijyt0WjkEdY7 7O3btx5lj7EbAMDYLRm7JcnYDQDGbsonPJY83K0bM3iGx587u+1wcHAQ9bG/vLx0bhi7AQCM3ZKx W5Kx29gNgC9ojd1shizL3N27g96/f++ufozdAADGbsnYLUnGbgAwdlNek8kk+nWbwx3hzq7cvv76 a6/XjrEbAMDYLRm7JcnYDQDGbsotTVPD5w6ZTqd+wAFjNwCAsVsydkuSsRsAjN2U32g08kjrHfLm zRuPrsfYDQBg7JaM3ZJk7AaAeOGx0eGL2puEX3dOPKblclkkSRI1gI7HY2dXUj7WbLr5fH7r35MX FxfOCQAwdkvGbkkydgMA8FdZlkUNoOF/79zKJ/w73F38AABg7JaM3ZJk7AYA2KonDngd5+338uVL r88OAADGbsnYLUnGbgCA7ZKmadQQGl7r27mVx/X1dVGtVv1AAwAAGLslY7ckGbsBALZLGK9jxu52 u+3cSmQwGER9fLvdrnMDAABjt2TslmTsNnYDAGy+5XJZJEkSNYiOx2NnV5KPbaPR8LEFAABjt2Ts liRjNwDAdur3+1GDaJZlzq0E/vu//zvq49pqtZwbAAAYuyVjtyRjt7EbAKA8ptNpUalUvK7zlul0 OlFjd/jGm3MDAABjt2TslmTsNnYDAJRKmqZRw2h4rW/nttk/wFCtVv0AAwAAGLslY7ckGbsBALZb nudRY3e73XZuG+ybb77xaHoAADB2S8ZuSTJ2AwBsv+VyWSRJEjWQjsdjZ7ehfvSjH/lYAgCAsVsy dkuSsRsAYDf0+313A2+B9+/fu0sfAACM3ZKxW5KM3QAAuyO8znOlUvE6zyXX6XS8/joAABi7JWO3 JBm7AQB2S5qmhtISu76+Lvb29vzAAgAAGLslY7ckGbsB4H7keb56VPBNwq87JzblWvUI7PL6+c9/ 7lH0lNKnT59u/XtyMBg4JwDA2C0ZuyXJ2A0Am/gFbfh158QmWC6XRZIkUYPpeDx2dhvCx46y+vjx 463X6vHxsXMCAIzdkrFbkozdAGDshtv1+313B5dQ+Pe2u/IxdgMAGLslY7ckGbsBwNjNzppOp0Wl Ull7NA13E4c7wp3d0zo6OvJ66xi7AQCM3ZKxW5KM3QBg7Ga3dTodw2mJzOdzP6CAsRsAwNgtGbsl ydgNAMZuyPM8auxO09S5PaFvvvnGo+cxdgMAGLslY7ckGbsBwNgN4a7fRqOx9nga7iqeTCbOzscK jN0AAMZuydgtydgNAMZueFqDwcDdwiVwfn7uLnyM3QAAxm7J2C1Jxm4AMHbD/5lOp14HugS+/vpr r6+OsRsAwNgtGbslydgNAMZu+EedTidqSA13GTu3zf2BhL29vWKxWDg7jN0AAMZuydgtScZuADB2 s93yPI8au7/66ivn9ohiHzX/6tUr54axGwDA2C0ZuyXJ2A0Axm62X3gseaPRiBpUwzdonN1mfmwm k4mzw9gNAGDslozdkmTsBgBjN+4e/pxer+fcNvCu+8PDQ+eGsRsAwNgtGbslydgNAMZudkfs60Lv 7+8X8/nc2T2w2NdTPz09dW4YuwEAjN2SsVuSjN0AYOzGsHqbs7Mz57ZBP4BQr9f9AALGbgAAY7dk 7JYkYzcAGLvZPR6ZvVliHy2fZZlzw9gNAGDslozdkmTsBgBjN7tnuVwWjUYjamCdTCbO7oE0m82o j0UYEp0bxm4AAGO3ZOyWJGM3ABi7cTfxGnq9nnN7AOHf1e6yx9gNAGDslozdkmTsBgBjN6wp9nWi kyRZ3RHu7O5X7Ounn56eOjeM3QAAxm7J2C1Jxm4AMHaz29I0jRpa371759zu0Ww2K6rV6trnX6/X i/l87uwwdgMAGLslY7ckGbsBwNjNbsvzPGrsbrfbzu0eeZQ8xm4AAGO3ZOyWJGM3ADz6QBhGv5uE X3dOlEF4LHl4PHnM4BpGLGd3P5rNprNnK3369OnWvyfDD3o4JwDA2C0ZuyXJ2A0AwBfp9/tRg+vr 16+d2z0I/56OOffDw0PnBgAAxm7J2C1Jxm4AAP7PdDotKpXK2qPr/v6+142+B51OJ2rsPj09dW4A AGDslozdkmTsBgDgH6VpGjW8jkYj5/YFZrNZUa1W1z7ver3uBwwAAMDYLRm7JcnYDQDAvwqvMx8z dofX3HVudxderzjmvHu9nnMDAABjt2TsliRjNwAA/2q5XBZJkkQNsJPJxNndUbPZjDrrq6sr5wYA AMZuydgtScZuAAA+p9/vRw2wr1+/dm53EP4dHXPOh4eHzg0AAIzdkrFbkozdAADcZDqdFpVKJep1 pBeLhbOL1Ol0osbu09NT5wYAAMZuydgtScZuAABuk6Zp1BB7fn7u3CLMZrOiWq1G/UDBfD53dgAA YOyWjN2SZOwGAOA2eZ5Hjd1HR0fOLcJgMIg6316v59wAAMDYLRm7JcnYDQDAt1kul0WSJFGDbHj8 ubNbT7PZjDrbq6sr5wYAAMZuydgtScZuAADW0e/3owbZ8L93bt/u8vIy6lwPDw+dGwAAGLslY7ck GbsBAFhXuFO7UqmsPcoeHBys7gh3drc7Pj6OGrtPT0+dGwAAGLslY7ckGbsBAIiRpmnUMPv+/Xvn dovZbFZUq9W1z7Nerxfz+dzZAQCAsVsydkuSsRsA7teHDx9Wj26+Sfh150SZjUajqLH7q6++cm63 GA6HUefZ6/WcG6X/AY/b/p48Pz93TgCAsVsydkuSsRsANvEL2vDrzokyC48lT5Jk7XE2PPY8PP7c 2X1es9mMGruvrq6cG6X28ePHW6/x8Fh/5wQAGLslY7ckGbsBwNgNDyLLsqiB9s2bN87tMy4vL6PO 8dmzZ84NYzcAgLFbMnZLkrEbAIzdcFeTyWR1x/a6I+3+/n6xWCyc3b8Io17M2H16eurcMHYDABi7 JWO3JBm7AcDYDV8iTdOooTbPc+f2D8LrFler1bXPr16vF/P53Nlh7AYAMHZLxm5JMnYDgLEbvsRo NIoau4+OjpzbPxgOh1Hn1+v1nBvGbgAAY7dk7JYkYzcAGLvhSy2XyyJJkrXH2vDY8+l06uz+Jrz+ dszYPR6PnRvGbgAAY7dk7JYkYzcAGLvhPoS7jWMG28Fg4Nz+19XVVdS5tVot54axGwDA2C0ZuyXJ 2A0Axm64L5PJZHXH9rqjbaPRWN0R7ocE4n5IwP9vYOwGADB2S8ZuSTJ2A4CxG+7ZixcvoobbPM93 +ryur6+Ler2+9nnVarVisVi41jB2AwAYuyVjtyQZuwHA2A336d27d1Fjd6fT2enzCo9yjzmvbrfr OsPYDQBg7JaM3ZJk7AYAYzfct/BY8v39/bXH2/DY8+l0urPn1Ww2o8bu8XjsOsPYDQBg7JaM3ZJk 7AYAYzc8hCzLogbcfr+/k+d0cXERdU6tVsv1hbEbAMDYLRm7JcnYDQDGbngo4e7jcMf2uiNukiSr O8J37ZzCiBczdg+HQ9cXxm4AAGO3ZOyWJGM3ABi74SGlaRo15OZ5vlPnM5vNimq1uvb51Gq11X/j 2sLYDQBg7JaM3ZJk7AYAYzc8oNFoFDV2h3Hc/zfcrNvtuq4wdgMAGLslY7ckGbsBwNgNDy08lnx/ f3/tMTc89nw6ne7M+Tx79ixq7L68vHRdYewGADB2S8ZuSTJ2A4CxGx5DlmVRg26/39+Jczk/P486 l1ar5XrC2A0AYOyWjN2SZOwGAGM3PJbxeLy6Y3vdUTdJktUd4dt+Li9fvowau4fDoesJYzcAgLFb MnZLkrEbAIzd8JjCa3HHDLt5nm/1eVxfXxfVanXt86jVasVsNnMtYewGADB2S8ZuSTJ2A4CxGx7T aDSKGrvDOL7N5zEYDKLOo9vtuo4wdjsnAMDYLRm7JcnYDQDGbnhs4bHk+/v7a4+74bHnk8lka8/j 2bNnUWP35eWl6whjt3MCAIzdkrFbkozdAAA8hSzLogbe8L/fxnMIw3XMObRaLdcPAAAYuyVjtyQZ uwEAeCrj8Xh1x/a6I2+SJKs7wrftHGJfv3w4HLp+AADA2C0ZuyXJ2A0AQJmG3vBa39v0/odHs8cM /rVarZjNZq4dAAAwdkvGbkkydgMA8JTCeB0zdodxfJve/36/H/X+d7td1w0AABi7JWO3JBm7AQB4 auGx5PV6fe2xN9wFHe6G3pb3/+DgIGrsDq/v7boBAABjt2TsliRjNwAAG+Dk5CRq8M2ybCve7/Dv 4Zj3u9VquV4AAMDYLRm7JcnYDQDAphiPx1GvW50kyeqO8LK/3y9fvowau4fDoesFAACM3ZKxW5KM 3QAAbJJw13LM8Bte67vM7+/19XXUwF+tVovZbOZaAQAAY7dk7JYkYzcAAJvk7OwsauxO07TU7+/b t2+j3t/j42PXCQAAGLslY7ckGbsBANg04bHk9Xp97fE33BU9mUxK+74eHBxEjd2Xl5euEwAAMHZL xm5JMnYDALCJTk5OogbgLMtK+X7meR71fjabTdcHAAAYuyVjtyQZuwEA2FTj8TjqdaxrtVqxWCxK 935+/fXXUWP3cDh0fQAAgLFbMnZLkrEbAIBN1mq1oobg0WhUqvdvOp1GDfrVarWYzWauDQAAMHZL xm5JMnYDwGb49OnT6u/Cm4Rfd07sorOzs6ixu91ul+r9GwwGUe/f8fGx64KdFJ7acNvfk+FJEM4J ADB2S8ZuSTJ2A8AGfkEbft05sYuWy2VRr9ejBuEyjV7Pnj2Let8uLy9dF+ykjx8/+kEQAMDYbeyW jN2SjN0AYOyGcjk5OYkahLMsK8X7dX5+HvV+NZtN1wPGbmM3AGDslozdkmTsBgBjN5RFuFM7ZhTe 399f3RG+6e9XmqZR79c333zjesDYbewGAIzdkrFbkozdAGDshjJptVpRw/Cmf85Mp9OiUqms/f7s 7e0Vs9nMtYCx29gNABi7JWO3JBm7AcDYDdv0OfKvnj9/vtHvT7/fj3p/wqPcXQcYu43dAICxWzJ2 S5KxGwCM3VAyi8WiqNVqUQPxhw8fNvJ9CY9YT5Ik6n25uLhwHWDsNnYDAMZuQ4OM3Y5AkrEbAIzd UEbdbjdqIO71ehv5fuR5HvV+NJvNUrwGORi7AQCM3ZKxW5KxGwB8QWvshs8Yj8dRI3G4E3wTX+c6 TdOo92M4HPr4Y+w2dgMAvjdg7JaM3ZKM3QBg7IYya7fbUUPx6enpRr390+m0qFQqa7/9e3t7GznY g7EbAMDYLRm7JRm7jd0AYOyGCKPRKGrsDndRb9LbPxgMot7+8Oh2H3cwdgMAvjdg7JaM3ZKM3QBg 7IaSWywWq8eTxwzG4RtCm/C2h9fdbjQaUW97eHS7jzsYuwEA3xswdkvGbknGbgAwdsMWyLIsajDu 9Xob8XbneR71djebTR9vMHYDAL43YOyWjN2SjN0AYOyGbRHudo4Zjff394v5fP7kb3en04l6u3/x i1/4eIOxGwDwvQFjt2TslmTsBgBjN2yTdrsdNRyH1/p+yrd3Op0WlUpl7bd3b2+vmM1mPtZg7AYA fG/A2C0ZuyUZuwHA2A3bJIzXMWP38+fPn/TtHQwGUW/vycmJjzMYuwEA3xswdkvGbknGbgAwdsO2 WSwWRa1WixqQwzeGnuJtXS6XRaPRKMXbCsZuAABjt2TsliRjNwAYu+GBZVkWNSC/fv36Sd7OPM+j 3s7wiHYfXzB2AwC+N2DslozdkozdAGDshi01mUyiXge7Wq0+yetgdzqdqLH77OzMxxeM3QCA7w0Y uyVjtyRjNwAYu2GbpWm60UPydDqNGuT39vaeZJAHYzcAgLFbMnZLkrEbAIzd8IhGo1HU2H14ePio b99gMIh6+169euXjCsZuAMD3BozdkrFbkrEbAIzdsO2Wy2WRJEnUoDwejx/tbWs0Ghv5toGxGwDA 2C0ZuyXJ2A0A9+LTp0+rvwtvEn7dOcHnZVkWNSiH//1jvF15nke9Xe1228cTbrBYLG79e9IPigAA xm7J2C1Jxm4AAEpnMplEvS52rVZbDWcP/XZ1Op2osdsTHAAAwNht7JaM3ZKM3QAA7Jg0TaOG5fBa 3w/59kyn040c4AEAAGO3ZOyWJGM3AAAbJIzXMWP34eHhg749g8Eg6u159eqVjyMAABi7jd2SsVuS sRsAgF2zXC6LJEmiBuYPHz482NvTbDaj3pbwKHYfRwAAMHYbuyVjtyRjNwAAOyjLsqiB+eTk5EHe jvDv2k26yxwAADB2S8ZuSTJ2AwCwwcLd0TGvk12v14v5fH7vb0en04kau8M3tHz8AAAAY7dk7JZk 7AYAYIelaRo1NJ+dnd3rnz+bzYpqtRo1uIdHsPvYAQAAxm7J2C3J2A0AwA7L8zxq7A7j+H3++YPB YCMepQ4AABi7JWO3JBm7AQAokXCXdJIkUYNz+IbRff35zWYz6s++urrycQMAAIzdkrFbkrEbAAB+ U/T7/ajB+c2bN/fy54Z/z8b8uc+fP/fxAgAAjN2SsVuSsRsAAP5qOp0WlUol6nWz5/P5F/+5nU4n auwejUY+XgAAgLFbMnZLMnYDAMD/C6/FHTM8v3///ov+vNlsVlSr1bX/vFqttvpvfKwAAABjt2Ts lmTsBgCAvwvjdczYHcbxL/nzBoNB1J+XZZmPEwAAYOyWjN2SjN0AsP1f0IZfd06wvuVyuXo8+brj c3jseXj8+V3/vGazGTV2j8djHyeI8PHjx1s/p46Pj50TAGDslozdkmTsBgBjN2yHt2/fRg3Q/X7/ Tn9O+HdszJ/Tbrd9fMDYDQBg7JaM3ZKM3QBg7AY+7/r6Oup1tJMkWd0RHvvndDqdqLF7NBr5+ICx GwDA2C0ZuyUZuwHA2A3c7OXLl1FDdJ7nUb//bDaLGtRrtVqxWCx8bMDYDQBg7JaM3ZKM3QBg7AZu dn5+HjV2p2ka9fsPBoOo3z/LMh8XMHYDABi7JWO3JGM3ABi7gduFx5KHx5OvO0ZXKpViMpms/Xs3 Go2osXs8Hvu4gLEbAMDYLRm7JRm7AcDYDXy7N2/ePMjd1+GR5zG/b6vV8vEAYzcAgLFbMnZLMnYD gLEbWM/19XXU62qHO8HDXdvf9vt2Op2osdvnMRi7AQCM3ZKxW5KxGwCM3UCUFy9eRA3To9Ho1t9v Op2uHnm+7u9Xq9WKxWLhYwHGbgAAY7dk7JZk7AYAYzewvnfv3kWN3Wma3vr7DQaDqN+v2+36OICx GwDA2C0ZuyUZuwHA2A3ECY8lr9fra4/T4a7tyWRy4+/VaDSixu7xeOzjAMZuAABjt2TslmTsBgBj NxCv1+tFDdRZln3298nzPOr3abVazh+M3QAAxm7J2C3J2A0Axm7gbj59+lRUq9W1R+okSVZ3cf/r 79PpdKLGbp+/YOwGADB2S8ZuScZuADB2A1/k6OgoaqgejUb/9N9Pp9PVI87X/e9rtVqxWCycPRi7 AQCM3ZKxW5KxGwCM3cDdnZ+fR43d7Xb7n/77wWAQ9d93u13nDsZuAABjt2TslmTsBgBjN/BlwmPJ 6/V61GA9Ho///t82Go07/beAsRsAwNgtGbslGbsBwNgNfJFerxc1WGdZtvrv8jyP+u9arZbzBmM3 AICxWzJ2SzJ2A4Cx2znB/ZhMJnd63e00TaPGbp+3YOwGADB2S8ZuScZuADB2G83gXr148SJquP7V r351p4HcWYOxGwDA2C0ZuyUZuwHA2O2c4N68e/cuauw+ODiI+t93u13nDMZuAABjt2TslmTsBgBf 0Bq74X4tl8uiXq9HDdgxxuOxcwZjNwCAsVsydksydgPA9ru4uFh9o/4m4dedE9yvk5OTBxm6W62W 84V7dn19fevfk6enp84JADB2S8ZuSTJ2AwCwG8Ld1zGvw72u4XDofAEAAGO3ZOyWZOwGAICHc3R0 dK9Dd61WK2azmbMFAACM3ZKxW5KxGwAAHs75+fm9jt3dbte5AgAAxm7J2C3J2A0AAA9ruVwW9Xr9 3sbuy8tL5woAABi7JWO3JGM3AAA8vF6vdy9Dd6vVcp4AAICxWzJ2SzJ2AwDA4wjfMKpUKl88dg+H Q+cJAAAYuyVjtyRjNwAAPJ6jo6MvGrprtVoxm82cJQAAYOyWjN2SjN0AAPB43r9//0Vjd7fbdY4A AICxWzJ2S9rVsTtN0+L4+BgAAB7dT3/606Jard557P6P//gP5wgAAHyR58+fG7slY7ekso7dAAAA AACAsVsydkvauP7zP//TP0gAAAAAAOAOfv3rXxsaZOx2BJKeqpOTE/8gAQAAAACAOzg9PTU0yNjt CCQ9Vd1u1z9IAAAAAADgDn75y18aGmTsdgSSnqr/+q//8g8SAAAAAAC4g48fPxoaZOx2BJKeqr/8 5S/F97//ff8oAQAAAACACD/4wQ+MDJKxW9JT98c//rH44Q9/6B8nAAAAAADwLb7zne8UP/7xj4s/ //nPBgbJ2C1pk/rd735X/P73vy/+8Ic/AADARrm4uCgqlcqN33D62c9+5pwAAIAH9dvf/nb1xFRJ xm5JkiRJkqL605/+VPz0pz8t9vf3i+9+97vF9773veInP/lJ8Zvf/MbhSJIkSZL0BBm7JUmSJEmS JEmSJEmly9gtSZIkSZIkSZIkSSpdxm5JkiRJkiRJkiRJUukydkuSJEmSJEmSJEmSSpexW5IkSZIk SZIkSZJUuozdkiRJkiRJkiRJkqTSZeyWJEmSJEmSJEmSJJUuY7ckSZIkSZIkSZIkqXQZuyVJkiRJ kiRJkiRJpcvYLUmSJEmSJEmSJEkqXcZuSZIkSZIkSZIkSVLpMnZLkiRJkiRJkiRJkkqXsVuSJEmS JEmSJEmSVLqM3ZIkSZIkSZIkSZKk0mXsliRJkiRJkiRJkiSVLmO3JEmSJEmSJEmSJKl0GbslSZIk SZIkSZIkSaXL2C1JkiRJkiRJkiRJKl3GbkmSJEmSJEmSJElS6TJ2S5IkSZIkSZIkSZJKl7FbkiRJ kiRJkiRJklS6jN2SJEmSJEmSJEmSpNJl7JYkSZIkSZIkSZIklS5jtyRJkiRJkiRJkiSpdBm7JUmS JEmSJEmSJEmly9gtSZIkSZIkSZIkSSpdxm5JkiRJkiRJkiRJUukydkuSJEmSJEmSJEmSSpexW5Ik SZIkSZIkSZJUuozdkiRJkiRJkiRJkqTSZeyWJEmSJEmSJEmSJJUuY7ckSZIkSZIkSZIkqXQZuyVJ kiRJkiRJkiRJpcvYLUmSJEmSJEmSJEkqXcZuSZIkSZIkSZIkSVLpMnZLkiRJkiRJkiRJkkqXsVuS JEmSJEmSJEmSVLqM3ZIkSZIkSZIkSZKk0vU/yV6gx+HI5QAAAAAASUVORK5CYIJQSwMEFAAGAAgA AAAhAK0qvXG1AQAAQAIAABQAAABkcnMvbWVkaWEvaW1hZ2U0LndtZlxRsW4TQRScXduEOJbunIQC hOBAgiKCRIoS0fpyvhAUmVjYEuVxOEs4yT5bPhNwERGJBtGYjl/IB6RMkYaCigYaJEr6CF2HhJm3 csXqnnZmdu/te/MU5oGCpwCNI8gqMbSiYJHS0+nUolV1daYtaAKrVfQzdawWyO5eclBBIx69bI8H BvCwOFOvgRmmgEt+TvSdUWP6TYa8NS/ZtKBl7akQ14n+6PO/3Lg+2kpYnNtOeibzHpvX3pN+L05x 8nkPnzZ+HtaOfh3KzSLjPnOyH6yXRSHBLo619CX1XcAfDLLGdhAofKEmUTdZcpB6rU5i0o655z1K O6soKcwV661G+wGw9DRJ/W53K86STtDfN834wGSolv4vp1pojXvP+10eBf1Xw8QMpVZUi422F74Z DWMacvmWE07qa34zd52Hkd/8ffMG8RXHRx7md/LJVkTkOoFskzBfiXbyiVVq3N/u8MhfiepRmMvn OxXFFpXmoj+KRhXIaUNZkb/bZXdig3RetjMQPzDz18WcZWd2lkxyuzXORqYHnOIDh1HGt+UXPySE v/+6N/PXPoALpirY//8BAAD//wMAUEsBAi0AFAAGAAgAAAAhAAi+DRUWAQAARwIAABMAAAAAAAAA AAAAAAAAAAAAAFtDb250ZW50X1R5cGVzXS54bWxQSwECLQAUAAYACAAAACEAOP0h/9YAAACUAQAA CwAAAAAAAAAAAAAAAABHAQAAX3JlbHMvLnJlbHNQSwECLQAUAAYACAAAACEACDENZOYDAACAEQAA DgAAAAAAAAAAAAAAAABGAgAAZHJzL2Uyb0RvYy54bWxQSwECLQAUAAYACAAAACEAvTQzst4AAAAF AQAADwAAAAAAAAAAAAAAAABYBgAAZHJzL2Rvd25yZXYueG1sUEsBAi0AFAAGAAgAAAAhAFQHgBm0 AQAAQAIAABQAAAAAAAAAAAAAAAAAYwcAAGRycy9tZWRpYS9pbWFnZTYud21mUEsBAi0AFAAGAAgA AAAhAC2a0m3lAAAAtQMAABkAAAAAAAAAAAAAAAAASQkAAGRycy9fcmVscy9lMm9Eb2MueG1sLnJl bHNQSwECLQAUAAYACAAAACEADmUL87cBAABAAgAAFAAAAAAAAAAAAAAAAABlCgAAZHJzL21lZGlh L2ltYWdlNS53bWZQSwECLQAUAAYACAAAACEAkiCG9rUBAABAAgAAFAAAAAAAAAAAAAAAAABODAAA ZHJzL21lZGlhL2ltYWdlMy53bWZQSwECLQAUAAYACAAAACEAjPbZD7QBAABAAgAAFAAAAAAAAAAA AAAAAAA1DgAAZHJzL21lZGlhL2ltYWdlMi53bWZQSwECLQAKAAAAAAAAACEA9oxheF2tAABdrQAA FAAAAAAAAAAAAAAAAAAbEAAAZHJzL21lZGlhL2ltYWdlMS5wbmdQSwECLQAUAAYACAAAACEArSq9 cbUBAABAAgAAFAAAAAAAAAAAAAAAAACqvQAAZHJzL21lZGlhL2ltYWdlNC53bWZQSwUGAAAAAAsA CwDGAgAAkb8AAAAA ">
                <v:shape id="_x0000_s1027" type="#_x0000_t75" style="position:absolute;width:63252;height:17214;visibility:visible;mso-wrap-style:square" filled="t">
                  <v:fill o:detectmouseclick="t"/>
                  <v:path o:connecttype="none"/>
                </v:shape>
                <v:group id="Group 238" o:spid="_x0000_s1028" style="position:absolute;left:21224;top:359;width:25200;height:16858" coordsize="25200,168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Ps9m8MAAADcAAAADwAAAGRycy9kb3ducmV2LnhtbERPy2rCQBTdF/oPwxW6 q5MoikTHINKWLoLgA0p3l8w1CcncCZlpHn/fWQguD+e9S0fTiJ46V1lWEM8jEMS51RUXCm7Xz/cN COeRNTaWScFEDtL968sOE20HPlN/8YUIIewSVFB63yZSurwkg25uW+LA3W1n0AfYFVJ3OIRw08hF FK2lwYpDQ4ktHUvK68ufUfA14HBYxh99Vt+P0+91dfrJYlLqbTYetiA8jf4pfri/tYLFMqwNZ8IR kPt/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g+z2bwwAAANwAAAAP AAAAAAAAAAAAAAAAAKoCAABkcnMvZG93bnJldi54bWxQSwUGAAAAAAQABAD6AAAAmgMAAAAA ">
                  <v:shape id="Picture 239" o:spid="_x0000_s1029" type="#_x0000_t75" style="position:absolute;width:25200;height:1551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etxcvFAAAA3AAAAA8AAABkcnMvZG93bnJldi54bWxEj0FrwkAUhO+F/oflFbwU3UShanQVFQSv agW9PbPPJJp9G7Orpv31rlDocZiZb5jxtDGluFPtCssK4k4Egji1uuBMwfd22R6AcB5ZY2mZFPyQ g+nk/W2MibYPXtN94zMRIOwSVJB7XyVSujQng65jK+LgnWxt0AdZZ1LX+AhwU8puFH1JgwWHhRwr WuSUXjY3o8DPd/ti1rv+nuP4c93vH5d80DulWh/NbATCU+P/w3/tlVbQ7Q3hdSYcATl5AgAA//8D AFBLAQItABQABgAIAAAAIQAEqzleAAEAAOYBAAATAAAAAAAAAAAAAAAAAAAAAABbQ29udGVudF9U eXBlc10ueG1sUEsBAi0AFAAGAAgAAAAhAAjDGKTUAAAAkwEAAAsAAAAAAAAAAAAAAAAAMQEAAF9y ZWxzLy5yZWxzUEsBAi0AFAAGAAgAAAAhADMvBZ5BAAAAOQAAABIAAAAAAAAAAAAAAAAALgIAAGRy cy9waWN0dXJleG1sLnhtbFBLAQItABQABgAIAAAAIQBXrcXLxQAAANwAAAAPAAAAAAAAAAAAAAAA AJ8CAABkcnMvZG93bnJldi54bWxQSwUGAAAAAAQABAD3AAAAkQMAAAAA ">
                    <v:imagedata r:id="rId514" o:title="" croptop="2343f" cropbottom="1905f" cropleft="9086f" cropright="5660f"/>
                    <v:path arrowok="t"/>
                  </v:shape>
                  <v:shape id="Picture 240" o:spid="_x0000_s1030" type="#_x0000_t75" style="position:absolute;left:6585;top:5933;width:1143;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C+z8bCAAAA3AAAAA8AAABkcnMvZG93bnJldi54bWxET89rwjAUvg/8H8IbeBmaVjaRalqkMCh4 mlPx+Gje2m7NS0myWv97cxjs+PH93hWT6cVIzneWFaTLBARxbXXHjYLT5/tiA8IHZI29ZVJwJw9F PnvaYabtjT9oPIZGxBD2GSpoQxgyKX3dkkG/tANx5L6sMxgidI3UDm8x3PRylSRrabDj2NDiQGVL 9c/x1yjg6pqalN6+U99dypfDundTdVZq/jzttyACTeFf/OeutILVa5wfz8QjIPMH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Agvs/GwgAAANwAAAAPAAAAAAAAAAAAAAAAAJ8C AABkcnMvZG93bnJldi54bWxQSwUGAAAAAAQABAD3AAAAjgMAAAAA ">
                    <v:imagedata r:id="rId515" o:title=""/>
                  </v:shape>
                  <v:shape id="Picture 241" o:spid="_x0000_s1031" type="#_x0000_t75" style="position:absolute;left:10855;top:15333;width:1270;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1xDEXGAAAA3AAAAA8AAABkcnMvZG93bnJldi54bWxEj1FrwjAUhd8H+w/hDvYyZmoZo1SjjMFg woasG/P10lzb0uYmNFGjv94Igo+Hc853OPNlNIPY0+g7ywqmkwwEcW11x42Cv9+P5wKED8gaB8uk 4Egelov7uzmW2h74h/ZVaESCsC9RQRuCK6X0dUsG/cQ64uRt7WgwJDk2Uo94SHAzyDzLXqXBjtNC i47eW6r7amcUPDm32gxFEfv1adPn39H/2+pLqceH+DYDESiGW/ja/tQK8pcpXM6kIyAXZ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XEMRcYAAADcAAAADwAAAAAAAAAAAAAA AACfAgAAZHJzL2Rvd25yZXYueG1sUEsFBgAAAAAEAAQA9wAAAJIDAAAAAA== ">
                    <v:imagedata r:id="rId516" o:title=""/>
                  </v:shape>
                  <v:shape id="Picture 242" o:spid="_x0000_s1032" type="#_x0000_t75" style="position:absolute;left:15416;top:5936;width:1524;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U6L4TDAAAA3AAAAA8AAABkcnMvZG93bnJldi54bWxEj81qwzAQhO+FvIPYQG61HBFKcawEx8T0 59YkD7BYG9vEWhlLdZy3rwqFHoeZ+YbJ97PtxUSj7xxrWCcpCOLamY4bDZdz9fwKwgdkg71j0vAg D/vd4inHzLg7f9F0Co2IEPYZamhDGDIpfd2SRZ+4gTh6VzdaDFGOjTQj3iPc9lKl6Yu02HFcaHGg sqX6dvq2GjZ9IatrPVVuPh5uwX+q8u1Dab1azsUWRKA5/If/2u9Gg9oo+D0Tj4Dc/Q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9TovhMMAAADcAAAADwAAAAAAAAAAAAAAAACf AgAAZHJzL2Rvd25yZXYueG1sUEsFBgAAAAAEAAQA9wAAAI8DAAAAAA== ">
                    <v:imagedata r:id="rId517" o:title=""/>
                  </v:shape>
                  <v:shape id="Picture 243" o:spid="_x0000_s1033" type="#_x0000_t75" style="position:absolute;left:5696;top:2204;width:889;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0suXnFAAAA3AAAAA8AAABkcnMvZG93bnJldi54bWxEj0FrwkAUhO9C/8PyCr3VTaMRia5SQoUe jbaH3l6zzyQ0+zbsribtr3eFgsdhZr5h1tvRdOJCzreWFbxMExDEldUt1wo+jrvnJQgfkDV2lknB L3nYbh4ma8y1HbikyyHUIkLY56igCaHPpfRVQwb91PbE0TtZZzBE6WqpHQ4RbjqZJslCGmw5LjTY U9FQ9XM4GwXfTvNiL9/KrMu+/my9pKL8PCv19Di+rkAEGsM9/N9+1wrS+QxuZ+IRkJsr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DdLLl5xQAAANwAAAAPAAAAAAAAAAAAAAAA AJ8CAABkcnMvZG93bnJldi54bWxQSwUGAAAAAAQABAD3AAAAkQMAAAAA ">
                    <v:imagedata r:id="rId518" o:title=""/>
                  </v:shape>
                  <v:shape id="Picture 244" o:spid="_x0000_s1034" type="#_x0000_t75" style="position:absolute;left:16178;top:2585;width:1016;height:114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q3bvbDAAAA3AAAAA8AAABkcnMvZG93bnJldi54bWxEj0FrwkAUhO8F/8PyhN7qRpFQomsIoqA3 m5bi8ZF9JsHs27C7Jum/dwuFHoeZ+YbZ5pPpxEDOt5YVLBcJCOLK6pZrBV+fx7d3ED4ga+wsk4If 8pDvZi9bzLQd+YOGMtQiQthnqKAJoc+k9FVDBv3C9sTRu1lnMETpaqkdjhFuOrlKklQabDkuNNjT vqHqXj6MgktC3248H3Bw3T19XE+juZ0LpV7nU7EBEWgK/+G/9kkrWK3X8HsmHgG5ewIAAP//AwBQ SwECLQAUAAYACAAAACEABKs5XgABAADmAQAAEwAAAAAAAAAAAAAAAAAAAAAAW0NvbnRlbnRfVHlw ZXNdLnhtbFBLAQItABQABgAIAAAAIQAIwxik1AAAAJMBAAALAAAAAAAAAAAAAAAAADEBAABfcmVs cy8ucmVsc1BLAQItABQABgAIAAAAIQAzLwWeQQAAADkAAAASAAAAAAAAAAAAAAAAAC4CAABkcnMv cGljdHVyZXhtbC54bWxQSwECLQAUAAYACAAAACEA6rdu9sMAAADcAAAADwAAAAAAAAAAAAAAAACf AgAAZHJzL2Rvd25yZXYueG1sUEsFBgAAAAAEAAQA9wAAAI8DAAAAAA== ">
                    <v:imagedata r:id="rId519" o:title=""/>
                  </v:shape>
                </v:group>
                <w10:anchorlock/>
              </v:group>
            </w:pict>
          </mc:Fallback>
        </mc:AlternateContent>
      </w:r>
    </w:p>
    <w:p w:rsidR="00F26952" w:rsidRPr="003F1069" w:rsidRDefault="00F26952" w:rsidP="003F1069">
      <w:pPr>
        <w:tabs>
          <w:tab w:val="left" w:pos="284"/>
          <w:tab w:val="left" w:pos="2835"/>
          <w:tab w:val="left" w:pos="4410"/>
          <w:tab w:val="left" w:pos="5387"/>
          <w:tab w:val="left" w:pos="6120"/>
          <w:tab w:val="left" w:pos="7938"/>
        </w:tabs>
        <w:ind w:firstLine="142"/>
        <w:rPr>
          <w:rFonts w:ascii="Times New Roman" w:hAnsi="Times New Roman"/>
          <w:bCs/>
          <w:sz w:val="24"/>
          <w:szCs w:val="24"/>
          <w:lang w:val="pt-BR"/>
        </w:rPr>
      </w:pPr>
      <w:r w:rsidRPr="003F1069">
        <w:rPr>
          <w:rFonts w:ascii="Times New Roman" w:hAnsi="Times New Roman"/>
          <w:bCs/>
          <w:sz w:val="24"/>
          <w:szCs w:val="24"/>
          <w:lang w:val="pt-BR"/>
        </w:rPr>
        <w:t>Biễu diễn đường đi của của tia phản xạ và tia ló</w:t>
      </w:r>
      <w:r w:rsidR="00A753E4" w:rsidRPr="003F1069">
        <w:rPr>
          <w:rFonts w:ascii="Times New Roman" w:hAnsi="Times New Roman"/>
          <w:bCs/>
          <w:sz w:val="24"/>
          <w:szCs w:val="24"/>
          <w:lang w:val="pt-BR"/>
        </w:rPr>
        <w:t>. Ta có:</w:t>
      </w:r>
    </w:p>
    <w:p w:rsidR="00A753E4"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bCs/>
          <w:szCs w:val="24"/>
          <w:lang w:val="pt-BR"/>
        </w:rPr>
      </w:pPr>
      <w:r w:rsidRPr="003F1069">
        <w:rPr>
          <w:rFonts w:ascii="Courier New" w:hAnsi="Courier New"/>
          <w:bCs/>
          <w:szCs w:val="24"/>
          <w:lang w:val="pt-BR"/>
        </w:rPr>
        <w:t>o</w:t>
      </w:r>
      <w:r w:rsidRPr="003F1069">
        <w:rPr>
          <w:rFonts w:ascii="Courier New" w:hAnsi="Courier New"/>
          <w:bCs/>
          <w:szCs w:val="24"/>
          <w:lang w:val="pt-BR"/>
        </w:rPr>
        <w:tab/>
      </w:r>
      <w:r w:rsidR="00A753E4" w:rsidRPr="003F1069">
        <w:rPr>
          <w:bCs/>
          <w:position w:val="-10"/>
          <w:szCs w:val="24"/>
          <w:lang w:val="pt-BR"/>
        </w:rPr>
        <w:object w:dxaOrig="700" w:dyaOrig="320">
          <v:shape id="_x0000_i1244" type="#_x0000_t75" style="width:35.25pt;height:15.75pt" o:ole="">
            <v:imagedata r:id="rId520" o:title=""/>
          </v:shape>
          <o:OLEObject Type="Embed" ProgID="Equation.DSMT4" ShapeID="_x0000_i1244" DrawAspect="Content" ObjectID="_1705820257" r:id="rId521"/>
        </w:object>
      </w:r>
      <w:r w:rsidR="00A753E4" w:rsidRPr="003F1069">
        <w:rPr>
          <w:bCs/>
          <w:szCs w:val="24"/>
          <w:lang w:val="pt-BR"/>
        </w:rPr>
        <w:t xml:space="preserve">; </w:t>
      </w:r>
      <w:r w:rsidR="00A753E4" w:rsidRPr="003F1069">
        <w:rPr>
          <w:bCs/>
          <w:position w:val="-6"/>
          <w:szCs w:val="24"/>
          <w:lang w:val="pt-BR"/>
        </w:rPr>
        <w:object w:dxaOrig="520" w:dyaOrig="279">
          <v:shape id="_x0000_i1245" type="#_x0000_t75" style="width:25.5pt;height:14.25pt" o:ole="">
            <v:imagedata r:id="rId522" o:title=""/>
          </v:shape>
          <o:OLEObject Type="Embed" ProgID="Equation.DSMT4" ShapeID="_x0000_i1245" DrawAspect="Content" ObjectID="_1705820258" r:id="rId523"/>
        </w:object>
      </w:r>
      <w:r w:rsidR="00A753E4" w:rsidRPr="003F1069">
        <w:rPr>
          <w:bCs/>
          <w:szCs w:val="24"/>
          <w:lang w:val="pt-BR"/>
        </w:rPr>
        <w:t>cm</w:t>
      </w:r>
      <w:r w:rsidR="00F85984" w:rsidRPr="003F1069">
        <w:rPr>
          <w:bCs/>
          <w:szCs w:val="24"/>
          <w:lang w:val="pt-BR"/>
        </w:rPr>
        <w:t xml:space="preserve">; </w:t>
      </w:r>
      <w:r w:rsidR="00F85984" w:rsidRPr="003F1069">
        <w:rPr>
          <w:bCs/>
          <w:position w:val="-6"/>
          <w:szCs w:val="24"/>
          <w:lang w:val="pt-BR"/>
        </w:rPr>
        <w:object w:dxaOrig="700" w:dyaOrig="320">
          <v:shape id="_x0000_i1246" type="#_x0000_t75" style="width:35.25pt;height:15.75pt" o:ole="">
            <v:imagedata r:id="rId524" o:title=""/>
          </v:shape>
          <o:OLEObject Type="Embed" ProgID="Equation.DSMT4" ShapeID="_x0000_i1246" DrawAspect="Content" ObjectID="_1705820259" r:id="rId525"/>
        </w:object>
      </w:r>
      <w:r w:rsidR="00F85984" w:rsidRPr="003F1069">
        <w:rPr>
          <w:bCs/>
          <w:szCs w:val="24"/>
          <w:lang w:val="pt-BR"/>
        </w:rPr>
        <w:t xml:space="preserve">→ </w:t>
      </w:r>
      <w:r w:rsidR="00F85984" w:rsidRPr="003F1069">
        <w:rPr>
          <w:bCs/>
          <w:position w:val="-4"/>
          <w:szCs w:val="24"/>
          <w:lang w:val="pt-BR"/>
        </w:rPr>
        <w:object w:dxaOrig="740" w:dyaOrig="300">
          <v:shape id="_x0000_i1247" type="#_x0000_t75" style="width:36.75pt;height:15pt" o:ole="">
            <v:imagedata r:id="rId526" o:title=""/>
          </v:shape>
          <o:OLEObject Type="Embed" ProgID="Equation.DSMT4" ShapeID="_x0000_i1247" DrawAspect="Content" ObjectID="_1705820260" r:id="rId527"/>
        </w:object>
      </w:r>
      <w:r w:rsidR="00F85984" w:rsidRPr="003F1069">
        <w:rPr>
          <w:bCs/>
          <w:szCs w:val="24"/>
          <w:lang w:val="pt-BR"/>
        </w:rPr>
        <w:t>.</w:t>
      </w:r>
    </w:p>
    <w:p w:rsidR="00A753E4"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bCs/>
          <w:szCs w:val="24"/>
          <w:lang w:val="pt-BR"/>
        </w:rPr>
      </w:pPr>
      <w:r w:rsidRPr="003F1069">
        <w:rPr>
          <w:rFonts w:ascii="Courier New" w:hAnsi="Courier New"/>
          <w:bCs/>
          <w:szCs w:val="24"/>
          <w:lang w:val="pt-BR"/>
        </w:rPr>
        <w:t>o</w:t>
      </w:r>
      <w:r w:rsidRPr="003F1069">
        <w:rPr>
          <w:rFonts w:ascii="Courier New" w:hAnsi="Courier New"/>
          <w:bCs/>
          <w:szCs w:val="24"/>
          <w:lang w:val="pt-BR"/>
        </w:rPr>
        <w:tab/>
      </w:r>
      <w:r w:rsidR="00F52769" w:rsidRPr="003F1069">
        <w:rPr>
          <w:bCs/>
          <w:position w:val="-16"/>
          <w:szCs w:val="24"/>
          <w:lang w:val="pt-BR"/>
        </w:rPr>
        <w:object w:dxaOrig="3540" w:dyaOrig="440">
          <v:shape id="_x0000_i1248" type="#_x0000_t75" style="width:177pt;height:21.75pt" o:ole="">
            <v:imagedata r:id="rId528" o:title=""/>
          </v:shape>
          <o:OLEObject Type="Embed" ProgID="Equation.DSMT4" ShapeID="_x0000_i1248" DrawAspect="Content" ObjectID="_1705820261" r:id="rId529"/>
        </w:object>
      </w:r>
      <w:r w:rsidR="00F52769" w:rsidRPr="003F1069">
        <w:rPr>
          <w:bCs/>
          <w:szCs w:val="24"/>
          <w:lang w:val="pt-BR"/>
        </w:rPr>
        <w:t>c</w:t>
      </w:r>
      <w:r w:rsidR="00D46E44" w:rsidRPr="003F1069">
        <w:rPr>
          <w:bCs/>
          <w:szCs w:val="24"/>
          <w:lang w:val="pt-BR"/>
        </w:rPr>
        <w:t>m.</w:t>
      </w:r>
    </w:p>
    <w:p w:rsidR="0022404D" w:rsidRPr="008068E3" w:rsidRDefault="0022404D" w:rsidP="003F1069">
      <w:pPr>
        <w:tabs>
          <w:tab w:val="left" w:pos="284"/>
          <w:tab w:val="left" w:pos="2835"/>
          <w:tab w:val="left" w:pos="4410"/>
          <w:tab w:val="left" w:pos="5387"/>
          <w:tab w:val="left" w:pos="6120"/>
          <w:tab w:val="left" w:pos="7938"/>
        </w:tabs>
        <w:ind w:firstLine="142"/>
        <w:rPr>
          <w:rFonts w:ascii="Times New Roman" w:hAnsi="Times New Roman"/>
          <w:color w:val="C00000"/>
          <w:sz w:val="24"/>
          <w:szCs w:val="24"/>
          <w:lang w:val="pt-BR"/>
        </w:rPr>
      </w:pPr>
      <w:r w:rsidRPr="008068E3">
        <w:rPr>
          <w:rFonts w:ascii="Times New Roman" w:hAnsi="Times New Roman"/>
          <w:b/>
          <w:color w:val="C00000"/>
          <w:sz w:val="24"/>
          <w:szCs w:val="24"/>
          <w:lang w:val="pt-BR"/>
        </w:rPr>
        <w:t>Câu 32</w:t>
      </w:r>
    </w:p>
    <w:p w:rsidR="0063680E" w:rsidRPr="003F1069" w:rsidRDefault="0022404D" w:rsidP="003F1069">
      <w:pPr>
        <w:shd w:val="clear" w:color="auto" w:fill="F79646"/>
        <w:tabs>
          <w:tab w:val="left" w:pos="284"/>
          <w:tab w:val="left" w:pos="2835"/>
          <w:tab w:val="left" w:pos="4410"/>
          <w:tab w:val="left" w:pos="5387"/>
          <w:tab w:val="left" w:pos="6120"/>
          <w:tab w:val="left" w:pos="7938"/>
        </w:tabs>
        <w:ind w:firstLine="142"/>
        <w:rPr>
          <w:rFonts w:ascii="Times New Roman" w:hAnsi="Times New Roman"/>
          <w:b/>
          <w:sz w:val="24"/>
          <w:szCs w:val="24"/>
          <w:lang w:val="pt-BR"/>
        </w:rPr>
      </w:pPr>
      <w:r w:rsidRPr="008068E3">
        <w:rPr>
          <w:rFonts w:ascii="Times New Roman" w:hAnsi="Times New Roman"/>
          <w:b/>
          <w:color w:val="C00000"/>
          <w:sz w:val="24"/>
          <w:szCs w:val="24"/>
          <w:lang w:val="pt-BR"/>
        </w:rPr>
        <w:sym w:font="Wingdings" w:char="F040"/>
      </w:r>
      <w:r w:rsidRPr="008068E3">
        <w:rPr>
          <w:rFonts w:ascii="Times New Roman" w:hAnsi="Times New Roman"/>
          <w:b/>
          <w:color w:val="C00000"/>
          <w:sz w:val="24"/>
          <w:szCs w:val="24"/>
          <w:lang w:val="pt-BR"/>
        </w:rPr>
        <w:t xml:space="preserve"> Hướng dẫn</w:t>
      </w:r>
      <w:r w:rsidR="0063680E" w:rsidRPr="008068E3">
        <w:rPr>
          <w:rFonts w:ascii="Times New Roman" w:hAnsi="Times New Roman"/>
          <w:b/>
          <w:color w:val="C00000"/>
          <w:sz w:val="24"/>
          <w:szCs w:val="24"/>
          <w:lang w:val="pt-BR"/>
        </w:rPr>
        <w:t>:</w:t>
      </w:r>
      <w:r w:rsidRPr="003F1069">
        <w:rPr>
          <w:rFonts w:ascii="Times New Roman" w:hAnsi="Times New Roman"/>
          <w:b/>
          <w:sz w:val="24"/>
          <w:szCs w:val="24"/>
          <w:lang w:val="pt-BR"/>
        </w:rPr>
        <w:t xml:space="preserve"> Chọn </w:t>
      </w:r>
      <w:r w:rsidRPr="008068E3">
        <w:rPr>
          <w:rFonts w:ascii="Times New Roman" w:hAnsi="Times New Roman"/>
          <w:b/>
          <w:color w:val="0000FF"/>
          <w:sz w:val="24"/>
          <w:szCs w:val="24"/>
          <w:lang w:val="pt-BR"/>
        </w:rPr>
        <w:t>D.</w:t>
      </w:r>
      <w:r w:rsidR="0063680E" w:rsidRPr="003F1069">
        <w:rPr>
          <w:rFonts w:ascii="Times New Roman" w:hAnsi="Times New Roman"/>
          <w:b/>
          <w:sz w:val="24"/>
          <w:szCs w:val="24"/>
          <w:lang w:val="pt-BR"/>
        </w:rPr>
        <w:t xml:space="preserve"> </w:t>
      </w:r>
    </w:p>
    <w:p w:rsidR="0063680E" w:rsidRPr="003F1069" w:rsidRDefault="0063680E" w:rsidP="003F1069">
      <w:pPr>
        <w:tabs>
          <w:tab w:val="left" w:pos="284"/>
          <w:tab w:val="left" w:pos="2835"/>
          <w:tab w:val="left" w:pos="4410"/>
          <w:tab w:val="left" w:pos="5387"/>
          <w:tab w:val="left" w:pos="6120"/>
          <w:tab w:val="left" w:pos="7938"/>
        </w:tabs>
        <w:ind w:firstLine="142"/>
        <w:rPr>
          <w:rFonts w:ascii="Times New Roman" w:hAnsi="Times New Roman"/>
          <w:sz w:val="24"/>
          <w:szCs w:val="24"/>
          <w:lang w:val="fr-FR"/>
        </w:rPr>
      </w:pPr>
      <w:r w:rsidRPr="003F1069">
        <w:rPr>
          <w:rFonts w:ascii="Times New Roman" w:hAnsi="Times New Roman"/>
          <w:sz w:val="24"/>
          <w:szCs w:val="24"/>
          <w:lang w:val="fr-FR"/>
        </w:rPr>
        <w:t>Trong quá trình lan truyền sóng điện từ thì cường độ điện trường và cảm ứng từ luôn cùng pha nhau</w:t>
      </w:r>
    </w:p>
    <w:p w:rsidR="0063680E"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szCs w:val="24"/>
          <w:lang w:val="fr-FR"/>
        </w:rPr>
      </w:pPr>
      <w:r w:rsidRPr="003F1069">
        <w:rPr>
          <w:rFonts w:ascii="Courier New" w:hAnsi="Courier New"/>
          <w:szCs w:val="24"/>
          <w:lang w:val="fr-FR"/>
        </w:rPr>
        <w:lastRenderedPageBreak/>
        <w:t>o</w:t>
      </w:r>
      <w:r w:rsidRPr="003F1069">
        <w:rPr>
          <w:rFonts w:ascii="Courier New" w:hAnsi="Courier New"/>
          <w:szCs w:val="24"/>
          <w:lang w:val="fr-FR"/>
        </w:rPr>
        <w:tab/>
      </w:r>
      <w:r w:rsidR="0063680E" w:rsidRPr="003F1069">
        <w:rPr>
          <w:szCs w:val="24"/>
          <w:lang w:val="fr-FR"/>
        </w:rPr>
        <w:t xml:space="preserve">tại thời điểm </w:t>
      </w:r>
      <w:r w:rsidR="0063680E" w:rsidRPr="003F1069">
        <w:rPr>
          <w:position w:val="-12"/>
          <w:szCs w:val="24"/>
          <w:lang w:val="fr-FR"/>
        </w:rPr>
        <w:object w:dxaOrig="225" w:dyaOrig="360">
          <v:shape id="_x0000_i1249" type="#_x0000_t75" style="width:11.25pt;height:18pt" o:ole="">
            <v:imagedata r:id="rId530" o:title=""/>
          </v:shape>
          <o:OLEObject Type="Embed" ProgID="Equation.DSMT4" ShapeID="_x0000_i1249" DrawAspect="Content" ObjectID="_1705820262" r:id="rId531"/>
        </w:object>
      </w:r>
      <w:r w:rsidR="0063680E" w:rsidRPr="003F1069">
        <w:rPr>
          <w:szCs w:val="24"/>
          <w:lang w:val="fr-FR"/>
        </w:rPr>
        <w:t xml:space="preserve"> cảm ứng từ đang có giá trị </w:t>
      </w:r>
      <w:r w:rsidR="0063680E" w:rsidRPr="003F1069">
        <w:rPr>
          <w:position w:val="-24"/>
          <w:szCs w:val="24"/>
          <w:lang w:val="fr-FR"/>
        </w:rPr>
        <w:object w:dxaOrig="360" w:dyaOrig="615">
          <v:shape id="_x0000_i1250" type="#_x0000_t75" style="width:18pt;height:30.75pt" o:ole="">
            <v:imagedata r:id="rId532" o:title=""/>
          </v:shape>
          <o:OLEObject Type="Embed" ProgID="Equation.DSMT4" ShapeID="_x0000_i1250" DrawAspect="Content" ObjectID="_1705820263" r:id="rId533"/>
        </w:object>
      </w:r>
      <w:r w:rsidR="00431905" w:rsidRPr="003F1069">
        <w:rPr>
          <w:szCs w:val="24"/>
          <w:lang w:val="fr-FR"/>
        </w:rPr>
        <w:t>.</w:t>
      </w:r>
    </w:p>
    <w:p w:rsidR="0063680E"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szCs w:val="24"/>
          <w:lang w:val="fr-FR"/>
        </w:rPr>
      </w:pPr>
      <w:r w:rsidRPr="003F1069">
        <w:rPr>
          <w:rFonts w:ascii="Courier New" w:hAnsi="Courier New"/>
          <w:szCs w:val="24"/>
          <w:lang w:val="fr-FR"/>
        </w:rPr>
        <w:t>o</w:t>
      </w:r>
      <w:r w:rsidRPr="003F1069">
        <w:rPr>
          <w:rFonts w:ascii="Courier New" w:hAnsi="Courier New"/>
          <w:szCs w:val="24"/>
          <w:lang w:val="fr-FR"/>
        </w:rPr>
        <w:tab/>
      </w:r>
      <w:r w:rsidR="0063680E" w:rsidRPr="003F1069">
        <w:rPr>
          <w:szCs w:val="24"/>
          <w:lang w:val="fr-FR"/>
        </w:rPr>
        <w:t>để ý rằng hai thời điểm này vuông pha nhau vậy, tại thời điểm</w:t>
      </w:r>
      <w:r w:rsidR="0063680E" w:rsidRPr="003F1069">
        <w:rPr>
          <w:i/>
          <w:szCs w:val="24"/>
          <w:lang w:val="fr-FR"/>
        </w:rPr>
        <w:t xml:space="preserve"> t</w:t>
      </w:r>
      <w:r w:rsidR="0063680E" w:rsidRPr="003F1069">
        <w:rPr>
          <w:szCs w:val="24"/>
          <w:lang w:val="fr-FR"/>
        </w:rPr>
        <w:t xml:space="preserve"> ta có </w:t>
      </w:r>
      <w:r w:rsidR="0063680E" w:rsidRPr="003F1069">
        <w:rPr>
          <w:position w:val="-24"/>
          <w:szCs w:val="24"/>
          <w:lang w:val="fr-FR"/>
        </w:rPr>
        <w:object w:dxaOrig="1035" w:dyaOrig="675">
          <v:shape id="_x0000_i1251" type="#_x0000_t75" style="width:51.75pt;height:33.75pt" o:ole="">
            <v:imagedata r:id="rId534" o:title=""/>
          </v:shape>
          <o:OLEObject Type="Embed" ProgID="Equation.DSMT4" ShapeID="_x0000_i1251" DrawAspect="Content" ObjectID="_1705820264" r:id="rId535"/>
        </w:object>
      </w:r>
      <w:r w:rsidR="00431905" w:rsidRPr="003F1069">
        <w:rPr>
          <w:szCs w:val="24"/>
          <w:lang w:val="fr-FR"/>
        </w:rPr>
        <w:t>.</w:t>
      </w:r>
    </w:p>
    <w:p w:rsidR="0022404D" w:rsidRPr="003F1069" w:rsidRDefault="0022404D" w:rsidP="003F1069">
      <w:pPr>
        <w:tabs>
          <w:tab w:val="left" w:pos="283"/>
          <w:tab w:val="left" w:pos="2835"/>
          <w:tab w:val="left" w:pos="4410"/>
          <w:tab w:val="left" w:pos="5386"/>
          <w:tab w:val="left" w:pos="6120"/>
          <w:tab w:val="left" w:pos="7937"/>
        </w:tabs>
        <w:spacing w:line="23" w:lineRule="atLeast"/>
        <w:ind w:firstLine="142"/>
        <w:rPr>
          <w:rFonts w:ascii="Times New Roman" w:eastAsia="Times New Roman" w:hAnsi="Times New Roman"/>
          <w:sz w:val="24"/>
          <w:szCs w:val="24"/>
          <w:lang w:bidi="vi-VN"/>
        </w:rPr>
      </w:pPr>
      <w:r w:rsidRPr="008068E3">
        <w:rPr>
          <w:rFonts w:ascii="Times New Roman" w:eastAsia="Times New Roman" w:hAnsi="Times New Roman"/>
          <w:b/>
          <w:bCs/>
          <w:color w:val="C00000"/>
          <w:sz w:val="24"/>
          <w:szCs w:val="24"/>
          <w:lang w:bidi="vi-VN"/>
        </w:rPr>
        <w:t>Câu 33:</w:t>
      </w:r>
      <w:r w:rsidRPr="003F1069">
        <w:rPr>
          <w:rFonts w:ascii="Times New Roman" w:eastAsia="Times New Roman" w:hAnsi="Times New Roman"/>
          <w:b/>
          <w:bCs/>
          <w:sz w:val="24"/>
          <w:szCs w:val="24"/>
          <w:lang w:bidi="vi-VN"/>
        </w:rPr>
        <w:t xml:space="preserve"> </w:t>
      </w:r>
    </w:p>
    <w:p w:rsidR="0063680E" w:rsidRPr="003F1069" w:rsidRDefault="0022404D" w:rsidP="003F1069">
      <w:pPr>
        <w:shd w:val="clear" w:color="auto" w:fill="F79646"/>
        <w:tabs>
          <w:tab w:val="left" w:pos="284"/>
          <w:tab w:val="left" w:pos="2835"/>
          <w:tab w:val="left" w:pos="4410"/>
          <w:tab w:val="left" w:pos="5387"/>
          <w:tab w:val="left" w:pos="6120"/>
          <w:tab w:val="left" w:pos="7938"/>
        </w:tabs>
        <w:ind w:firstLine="142"/>
        <w:rPr>
          <w:rFonts w:ascii="Times New Roman" w:hAnsi="Times New Roman"/>
          <w:b/>
          <w:sz w:val="24"/>
          <w:szCs w:val="24"/>
        </w:rPr>
      </w:pPr>
      <w:r w:rsidRPr="003F1069">
        <w:rPr>
          <w:rFonts w:ascii="Times New Roman" w:hAnsi="Times New Roman"/>
          <w:b/>
          <w:sz w:val="24"/>
          <w:szCs w:val="24"/>
        </w:rPr>
        <w:sym w:font="Wingdings" w:char="F040"/>
      </w:r>
      <w:r w:rsidRPr="003F1069">
        <w:rPr>
          <w:rFonts w:ascii="Times New Roman" w:hAnsi="Times New Roman"/>
          <w:b/>
          <w:sz w:val="24"/>
          <w:szCs w:val="24"/>
        </w:rPr>
        <w:t xml:space="preserve"> Hướng dẫn</w:t>
      </w:r>
      <w:r w:rsidR="0063680E" w:rsidRPr="003F1069">
        <w:rPr>
          <w:rFonts w:ascii="Times New Roman" w:hAnsi="Times New Roman"/>
          <w:b/>
          <w:sz w:val="24"/>
          <w:szCs w:val="24"/>
        </w:rPr>
        <w:t>:</w:t>
      </w:r>
      <w:r w:rsidRPr="003F1069">
        <w:rPr>
          <w:rFonts w:ascii="Times New Roman" w:hAnsi="Times New Roman"/>
          <w:b/>
          <w:sz w:val="24"/>
          <w:szCs w:val="24"/>
        </w:rPr>
        <w:t xml:space="preserve"> Chọn </w:t>
      </w:r>
      <w:r w:rsidRPr="008068E3">
        <w:rPr>
          <w:rFonts w:ascii="Times New Roman" w:hAnsi="Times New Roman"/>
          <w:b/>
          <w:color w:val="0000FF"/>
          <w:sz w:val="24"/>
          <w:szCs w:val="24"/>
        </w:rPr>
        <w:t>B.</w:t>
      </w:r>
    </w:p>
    <w:p w:rsidR="00431905" w:rsidRPr="003F1069" w:rsidRDefault="00431905" w:rsidP="003F1069">
      <w:pPr>
        <w:tabs>
          <w:tab w:val="left" w:pos="284"/>
          <w:tab w:val="left" w:pos="2835"/>
          <w:tab w:val="left" w:pos="4410"/>
          <w:tab w:val="left" w:pos="5387"/>
          <w:tab w:val="left" w:pos="6120"/>
          <w:tab w:val="left" w:pos="7938"/>
        </w:tabs>
        <w:spacing w:line="23" w:lineRule="atLeast"/>
        <w:ind w:firstLine="142"/>
        <w:rPr>
          <w:rFonts w:ascii="Times New Roman" w:eastAsia="Times New Roman" w:hAnsi="Times New Roman"/>
          <w:sz w:val="24"/>
          <w:szCs w:val="24"/>
        </w:rPr>
      </w:pPr>
      <w:r w:rsidRPr="003F1069">
        <w:rPr>
          <w:rFonts w:ascii="Times New Roman" w:eastAsia="Times New Roman" w:hAnsi="Times New Roman"/>
          <w:sz w:val="24"/>
          <w:szCs w:val="24"/>
        </w:rPr>
        <w:t>Ta có:</w:t>
      </w:r>
    </w:p>
    <w:p w:rsidR="0063680E" w:rsidRPr="003F1069" w:rsidRDefault="008068E3" w:rsidP="008068E3">
      <w:pPr>
        <w:pStyle w:val="ListParagraph"/>
        <w:tabs>
          <w:tab w:val="left" w:pos="284"/>
          <w:tab w:val="left" w:pos="2835"/>
          <w:tab w:val="left" w:pos="4410"/>
          <w:tab w:val="left" w:pos="5387"/>
          <w:tab w:val="left" w:pos="6120"/>
          <w:tab w:val="left" w:pos="7938"/>
        </w:tabs>
        <w:spacing w:line="23" w:lineRule="atLeast"/>
        <w:ind w:left="862" w:hanging="360"/>
        <w:rPr>
          <w:rFonts w:eastAsia="Times New Roman"/>
          <w:szCs w:val="24"/>
        </w:rPr>
      </w:pPr>
      <w:r w:rsidRPr="003F1069">
        <w:rPr>
          <w:rFonts w:ascii="Courier New" w:eastAsia="Times New Roman" w:hAnsi="Courier New"/>
          <w:szCs w:val="24"/>
        </w:rPr>
        <w:t>o</w:t>
      </w:r>
      <w:r w:rsidRPr="003F1069">
        <w:rPr>
          <w:rFonts w:ascii="Courier New" w:eastAsia="Times New Roman" w:hAnsi="Courier New"/>
          <w:szCs w:val="24"/>
        </w:rPr>
        <w:tab/>
      </w:r>
      <w:r w:rsidR="00547968" w:rsidRPr="003F1069">
        <w:rPr>
          <w:rFonts w:eastAsia="Times New Roman"/>
          <w:szCs w:val="24"/>
        </w:rPr>
        <w:t>v</w:t>
      </w:r>
      <w:r w:rsidR="0063680E" w:rsidRPr="003F1069">
        <w:rPr>
          <w:rFonts w:eastAsia="Times New Roman"/>
          <w:szCs w:val="24"/>
        </w:rPr>
        <w:t xml:space="preserve">ị trí của vân sáng </w:t>
      </w:r>
      <w:r w:rsidR="00431905" w:rsidRPr="003F1069">
        <w:rPr>
          <w:position w:val="-24"/>
          <w:szCs w:val="24"/>
        </w:rPr>
        <w:object w:dxaOrig="1120" w:dyaOrig="620">
          <v:shape id="_x0000_i1252" type="#_x0000_t75" style="width:55.5pt;height:30.75pt" o:ole="">
            <v:imagedata r:id="rId536" o:title=""/>
          </v:shape>
          <o:OLEObject Type="Embed" ProgID="Equation.DSMT4" ShapeID="_x0000_i1252" DrawAspect="Content" ObjectID="_1705820265" r:id="rId537"/>
        </w:object>
      </w:r>
      <w:r w:rsidR="0063680E" w:rsidRPr="003F1069">
        <w:rPr>
          <w:rFonts w:eastAsia="Times New Roman"/>
          <w:szCs w:val="24"/>
        </w:rPr>
        <w:t xml:space="preserve"> → </w:t>
      </w:r>
      <w:r w:rsidR="00431905" w:rsidRPr="003F1069">
        <w:rPr>
          <w:position w:val="-24"/>
          <w:szCs w:val="24"/>
        </w:rPr>
        <w:object w:dxaOrig="3300" w:dyaOrig="660">
          <v:shape id="_x0000_i1253" type="#_x0000_t75" style="width:165pt;height:33pt" o:ole="">
            <v:imagedata r:id="rId538" o:title=""/>
          </v:shape>
          <o:OLEObject Type="Embed" ProgID="Equation.DSMT4" ShapeID="_x0000_i1253" DrawAspect="Content" ObjectID="_1705820266" r:id="rId539"/>
        </w:object>
      </w:r>
      <w:r w:rsidR="0063680E" w:rsidRPr="003F1069">
        <w:rPr>
          <w:rFonts w:eastAsia="Times New Roman"/>
          <w:szCs w:val="24"/>
        </w:rPr>
        <w:t xml:space="preserve"> µm.</w:t>
      </w:r>
    </w:p>
    <w:p w:rsidR="0063680E" w:rsidRPr="003F1069" w:rsidRDefault="00547968" w:rsidP="003F1069">
      <w:pPr>
        <w:tabs>
          <w:tab w:val="left" w:pos="284"/>
          <w:tab w:val="left" w:pos="2835"/>
          <w:tab w:val="left" w:pos="4410"/>
          <w:tab w:val="left" w:pos="5387"/>
          <w:tab w:val="left" w:pos="6120"/>
          <w:tab w:val="left" w:pos="7938"/>
        </w:tabs>
        <w:spacing w:line="23" w:lineRule="atLeast"/>
        <w:ind w:firstLine="142"/>
        <w:rPr>
          <w:rFonts w:ascii="Times New Roman" w:eastAsia="Times New Roman" w:hAnsi="Times New Roman"/>
          <w:sz w:val="24"/>
          <w:szCs w:val="24"/>
        </w:rPr>
      </w:pPr>
      <w:r w:rsidRPr="003F1069">
        <w:rPr>
          <w:rFonts w:ascii="Times New Roman" w:eastAsia="Times New Roman" w:hAnsi="Times New Roman"/>
          <w:sz w:val="24"/>
          <w:szCs w:val="24"/>
        </w:rPr>
        <w:t>→ lập bảng, v</w:t>
      </w:r>
      <w:r w:rsidR="0063680E" w:rsidRPr="003F1069">
        <w:rPr>
          <w:rFonts w:ascii="Times New Roman" w:eastAsia="Times New Roman" w:hAnsi="Times New Roman"/>
          <w:sz w:val="24"/>
          <w:szCs w:val="24"/>
        </w:rPr>
        <w:t xml:space="preserve">ới khoảng giá trị của bước sóng, ta tìm được các bức xạ cho vân sáng là </w:t>
      </w:r>
      <w:r w:rsidR="0063680E" w:rsidRPr="003F1069">
        <w:rPr>
          <w:rFonts w:ascii="Times New Roman" w:eastAsia="Times New Roman" w:hAnsi="Times New Roman"/>
          <w:position w:val="-12"/>
          <w:sz w:val="24"/>
          <w:szCs w:val="24"/>
        </w:rPr>
        <w:object w:dxaOrig="930" w:dyaOrig="375">
          <v:shape id="_x0000_i1254" type="#_x0000_t75" style="width:46.5pt;height:18.75pt" o:ole="">
            <v:imagedata r:id="rId540" o:title=""/>
          </v:shape>
          <o:OLEObject Type="Embed" ProgID="Equation.DSMT4" ShapeID="_x0000_i1254" DrawAspect="Content" ObjectID="_1705820267" r:id="rId541"/>
        </w:object>
      </w:r>
      <w:r w:rsidR="0063680E" w:rsidRPr="003F1069">
        <w:rPr>
          <w:rFonts w:ascii="Times New Roman" w:eastAsia="Times New Roman" w:hAnsi="Times New Roman"/>
          <w:sz w:val="24"/>
          <w:szCs w:val="24"/>
        </w:rPr>
        <w:t xml:space="preserve"> µm, </w:t>
      </w:r>
      <w:r w:rsidR="0063680E" w:rsidRPr="003F1069">
        <w:rPr>
          <w:rFonts w:ascii="Times New Roman" w:eastAsia="Times New Roman" w:hAnsi="Times New Roman"/>
          <w:position w:val="-12"/>
          <w:sz w:val="24"/>
          <w:szCs w:val="24"/>
        </w:rPr>
        <w:object w:dxaOrig="870" w:dyaOrig="375">
          <v:shape id="_x0000_i1255" type="#_x0000_t75" style="width:43.5pt;height:18.75pt" o:ole="">
            <v:imagedata r:id="rId542" o:title=""/>
          </v:shape>
          <o:OLEObject Type="Embed" ProgID="Equation.DSMT4" ShapeID="_x0000_i1255" DrawAspect="Content" ObjectID="_1705820268" r:id="rId543"/>
        </w:object>
      </w:r>
      <w:r w:rsidR="0063680E" w:rsidRPr="003F1069">
        <w:rPr>
          <w:rFonts w:ascii="Times New Roman" w:eastAsia="Times New Roman" w:hAnsi="Times New Roman"/>
          <w:sz w:val="24"/>
          <w:szCs w:val="24"/>
        </w:rPr>
        <w:t xml:space="preserve"> µm, </w:t>
      </w:r>
      <w:r w:rsidR="0063680E" w:rsidRPr="003F1069">
        <w:rPr>
          <w:rFonts w:ascii="Times New Roman" w:eastAsia="Times New Roman" w:hAnsi="Times New Roman"/>
          <w:position w:val="-12"/>
          <w:sz w:val="24"/>
          <w:szCs w:val="24"/>
        </w:rPr>
        <w:object w:dxaOrig="1200" w:dyaOrig="375">
          <v:shape id="_x0000_i1256" type="#_x0000_t75" style="width:60pt;height:18.75pt" o:ole="">
            <v:imagedata r:id="rId544" o:title=""/>
          </v:shape>
          <o:OLEObject Type="Embed" ProgID="Equation.DSMT4" ShapeID="_x0000_i1256" DrawAspect="Content" ObjectID="_1705820269" r:id="rId545"/>
        </w:object>
      </w:r>
      <w:r w:rsidR="0063680E" w:rsidRPr="003F1069">
        <w:rPr>
          <w:rFonts w:ascii="Times New Roman" w:eastAsia="Times New Roman" w:hAnsi="Times New Roman"/>
          <w:sz w:val="24"/>
          <w:szCs w:val="24"/>
        </w:rPr>
        <w:t xml:space="preserve"> µm, </w:t>
      </w:r>
      <w:r w:rsidR="0063680E" w:rsidRPr="003F1069">
        <w:rPr>
          <w:rFonts w:ascii="Times New Roman" w:eastAsia="Times New Roman" w:hAnsi="Times New Roman"/>
          <w:position w:val="-12"/>
          <w:sz w:val="24"/>
          <w:szCs w:val="24"/>
        </w:rPr>
        <w:object w:dxaOrig="975" w:dyaOrig="375">
          <v:shape id="_x0000_i1257" type="#_x0000_t75" style="width:48.75pt;height:18.75pt" o:ole="">
            <v:imagedata r:id="rId546" o:title=""/>
          </v:shape>
          <o:OLEObject Type="Embed" ProgID="Equation.DSMT4" ShapeID="_x0000_i1257" DrawAspect="Content" ObjectID="_1705820270" r:id="rId547"/>
        </w:object>
      </w:r>
      <w:r w:rsidR="0063680E" w:rsidRPr="003F1069">
        <w:rPr>
          <w:rFonts w:ascii="Times New Roman" w:eastAsia="Times New Roman" w:hAnsi="Times New Roman"/>
          <w:sz w:val="24"/>
          <w:szCs w:val="24"/>
        </w:rPr>
        <w:t xml:space="preserve"> µm, </w:t>
      </w:r>
      <w:r w:rsidR="0063680E" w:rsidRPr="003F1069">
        <w:rPr>
          <w:rFonts w:ascii="Times New Roman" w:eastAsia="Times New Roman" w:hAnsi="Times New Roman"/>
          <w:position w:val="-12"/>
          <w:sz w:val="24"/>
          <w:szCs w:val="24"/>
        </w:rPr>
        <w:object w:dxaOrig="870" w:dyaOrig="375">
          <v:shape id="_x0000_i1258" type="#_x0000_t75" style="width:43.5pt;height:18.75pt" o:ole="">
            <v:imagedata r:id="rId548" o:title=""/>
          </v:shape>
          <o:OLEObject Type="Embed" ProgID="Equation.DSMT4" ShapeID="_x0000_i1258" DrawAspect="Content" ObjectID="_1705820271" r:id="rId549"/>
        </w:object>
      </w:r>
      <w:r w:rsidR="0063680E" w:rsidRPr="003F1069">
        <w:rPr>
          <w:rFonts w:ascii="Times New Roman" w:eastAsia="Times New Roman" w:hAnsi="Times New Roman"/>
          <w:sz w:val="24"/>
          <w:szCs w:val="24"/>
        </w:rPr>
        <w:t xml:space="preserve"> µm </w:t>
      </w:r>
    </w:p>
    <w:p w:rsidR="0063680E" w:rsidRPr="003F1069" w:rsidRDefault="0063680E" w:rsidP="003F1069">
      <w:pPr>
        <w:tabs>
          <w:tab w:val="left" w:pos="284"/>
          <w:tab w:val="left" w:pos="2835"/>
          <w:tab w:val="left" w:pos="4410"/>
          <w:tab w:val="left" w:pos="5387"/>
          <w:tab w:val="left" w:pos="6120"/>
          <w:tab w:val="left" w:pos="7938"/>
        </w:tabs>
        <w:spacing w:line="23" w:lineRule="atLeast"/>
        <w:ind w:firstLine="142"/>
        <w:rPr>
          <w:rFonts w:ascii="Times New Roman" w:eastAsia="Times New Roman" w:hAnsi="Times New Roman"/>
          <w:sz w:val="24"/>
          <w:szCs w:val="24"/>
        </w:rPr>
      </w:pPr>
      <w:r w:rsidRPr="003F1069">
        <w:rPr>
          <w:rFonts w:ascii="Times New Roman" w:eastAsia="Times New Roman" w:hAnsi="Times New Roman"/>
          <w:sz w:val="24"/>
          <w:szCs w:val="24"/>
        </w:rPr>
        <w:t xml:space="preserve">→ Giá trị trung bình  </w:t>
      </w:r>
      <w:r w:rsidRPr="003F1069">
        <w:rPr>
          <w:rFonts w:ascii="Times New Roman" w:eastAsia="Times New Roman" w:hAnsi="Times New Roman"/>
          <w:position w:val="-12"/>
          <w:sz w:val="24"/>
          <w:szCs w:val="24"/>
        </w:rPr>
        <w:object w:dxaOrig="1320" w:dyaOrig="405">
          <v:shape id="_x0000_i1259" type="#_x0000_t75" style="width:66pt;height:20.25pt" o:ole="">
            <v:imagedata r:id="rId550" o:title=""/>
          </v:shape>
          <o:OLEObject Type="Embed" ProgID="Equation.DSMT4" ShapeID="_x0000_i1259" DrawAspect="Content" ObjectID="_1705820272" r:id="rId551"/>
        </w:object>
      </w:r>
      <w:r w:rsidRPr="003F1069">
        <w:rPr>
          <w:rFonts w:ascii="Times New Roman" w:eastAsia="Times New Roman" w:hAnsi="Times New Roman"/>
          <w:sz w:val="24"/>
          <w:szCs w:val="24"/>
        </w:rPr>
        <w:t>µ</w:t>
      </w:r>
      <w:r w:rsidR="0022404D" w:rsidRPr="003F1069">
        <w:rPr>
          <w:rFonts w:ascii="Times New Roman" w:eastAsia="Times New Roman" w:hAnsi="Times New Roman"/>
          <w:sz w:val="24"/>
          <w:szCs w:val="24"/>
        </w:rPr>
        <w:t>m.</w:t>
      </w:r>
    </w:p>
    <w:p w:rsidR="005A0730" w:rsidRPr="003F1069" w:rsidRDefault="0022404D" w:rsidP="003F1069">
      <w:pPr>
        <w:tabs>
          <w:tab w:val="left" w:pos="284"/>
          <w:tab w:val="left" w:pos="2835"/>
          <w:tab w:val="left" w:pos="4410"/>
          <w:tab w:val="left" w:pos="5387"/>
          <w:tab w:val="left" w:pos="6120"/>
          <w:tab w:val="left" w:pos="7938"/>
        </w:tabs>
        <w:ind w:firstLine="142"/>
        <w:rPr>
          <w:rFonts w:ascii="Times New Roman" w:hAnsi="Times New Roman"/>
          <w:bCs/>
          <w:sz w:val="24"/>
          <w:szCs w:val="24"/>
          <w:lang w:val="vi-VN"/>
        </w:rPr>
      </w:pPr>
      <w:r w:rsidRPr="008068E3">
        <w:rPr>
          <w:rFonts w:ascii="Times New Roman" w:hAnsi="Times New Roman"/>
          <w:b/>
          <w:bCs/>
          <w:color w:val="C00000"/>
          <w:sz w:val="24"/>
          <w:szCs w:val="24"/>
          <w:lang w:val="vi-VN"/>
        </w:rPr>
        <w:t xml:space="preserve">Câu </w:t>
      </w:r>
      <w:r w:rsidRPr="008068E3">
        <w:rPr>
          <w:rFonts w:ascii="Times New Roman" w:hAnsi="Times New Roman"/>
          <w:b/>
          <w:bCs/>
          <w:color w:val="C00000"/>
          <w:sz w:val="24"/>
          <w:szCs w:val="24"/>
        </w:rPr>
        <w:t>34</w:t>
      </w:r>
      <w:r w:rsidRPr="008068E3">
        <w:rPr>
          <w:rFonts w:ascii="Times New Roman" w:hAnsi="Times New Roman"/>
          <w:b/>
          <w:bCs/>
          <w:color w:val="C00000"/>
          <w:sz w:val="24"/>
          <w:szCs w:val="24"/>
          <w:lang w:val="vi-VN"/>
        </w:rPr>
        <w:t>:</w:t>
      </w:r>
    </w:p>
    <w:p w:rsidR="0022404D" w:rsidRPr="003F1069" w:rsidRDefault="0022404D"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lang w:val="vi-VN"/>
        </w:rPr>
        <w:t>.</w:t>
      </w:r>
    </w:p>
    <w:p w:rsidR="0063680E" w:rsidRPr="003F1069" w:rsidRDefault="0022404D" w:rsidP="003F1069">
      <w:pPr>
        <w:shd w:val="clear" w:color="auto" w:fill="F79646"/>
        <w:tabs>
          <w:tab w:val="left" w:pos="284"/>
          <w:tab w:val="left" w:pos="2835"/>
          <w:tab w:val="left" w:pos="4410"/>
          <w:tab w:val="left" w:pos="5387"/>
          <w:tab w:val="left" w:pos="6120"/>
          <w:tab w:val="left" w:pos="7938"/>
        </w:tabs>
        <w:ind w:firstLine="142"/>
        <w:rPr>
          <w:rFonts w:ascii="Times New Roman" w:hAnsi="Times New Roman"/>
          <w:b/>
          <w:bCs/>
          <w:sz w:val="24"/>
          <w:szCs w:val="24"/>
        </w:rPr>
      </w:pPr>
      <w:r w:rsidRPr="003F1069">
        <w:rPr>
          <w:rFonts w:ascii="Times New Roman" w:hAnsi="Times New Roman"/>
          <w:b/>
          <w:bCs/>
          <w:sz w:val="24"/>
          <w:szCs w:val="24"/>
          <w:lang w:val="vi-VN"/>
        </w:rPr>
        <w:sym w:font="Wingdings" w:char="F040"/>
      </w:r>
      <w:r w:rsidRPr="003F1069">
        <w:rPr>
          <w:rFonts w:ascii="Times New Roman" w:hAnsi="Times New Roman"/>
          <w:b/>
          <w:bCs/>
          <w:sz w:val="24"/>
          <w:szCs w:val="24"/>
        </w:rPr>
        <w:t xml:space="preserve"> Hướng dẫn</w:t>
      </w:r>
      <w:r w:rsidR="0063680E" w:rsidRPr="003F1069">
        <w:rPr>
          <w:rFonts w:ascii="Times New Roman" w:hAnsi="Times New Roman"/>
          <w:b/>
          <w:bCs/>
          <w:sz w:val="24"/>
          <w:szCs w:val="24"/>
          <w:lang w:val="vi-VN"/>
        </w:rPr>
        <w:t>:</w:t>
      </w:r>
      <w:r w:rsidRPr="003F1069">
        <w:rPr>
          <w:rFonts w:ascii="Times New Roman" w:hAnsi="Times New Roman"/>
          <w:b/>
          <w:bCs/>
          <w:sz w:val="24"/>
          <w:szCs w:val="24"/>
        </w:rPr>
        <w:t xml:space="preserve"> Chọn </w:t>
      </w:r>
      <w:r w:rsidRPr="008068E3">
        <w:rPr>
          <w:rFonts w:ascii="Times New Roman" w:hAnsi="Times New Roman"/>
          <w:b/>
          <w:bCs/>
          <w:color w:val="0000FF"/>
          <w:sz w:val="24"/>
          <w:szCs w:val="24"/>
        </w:rPr>
        <w:t>C.</w:t>
      </w:r>
      <w:r w:rsidR="0063680E" w:rsidRPr="003F1069">
        <w:rPr>
          <w:rFonts w:ascii="Times New Roman" w:hAnsi="Times New Roman"/>
          <w:bCs/>
          <w:sz w:val="24"/>
          <w:szCs w:val="24"/>
          <w:lang w:val="vi-VN"/>
        </w:rPr>
        <w:t xml:space="preserve"> </w:t>
      </w:r>
    </w:p>
    <w:p w:rsidR="0063680E" w:rsidRPr="003F1069" w:rsidRDefault="0063680E"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sz w:val="24"/>
          <w:szCs w:val="24"/>
        </w:rPr>
        <w:t>Ảnh cao hơn vật → thấu kính là hội tụ.</w:t>
      </w:r>
    </w:p>
    <w:p w:rsidR="0063680E" w:rsidRPr="003F1069" w:rsidRDefault="0063680E"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sz w:val="24"/>
          <w:szCs w:val="24"/>
        </w:rPr>
        <w:t xml:space="preserve">→ Trường hợp ảnh </w:t>
      </w:r>
      <w:r w:rsidR="003218E3" w:rsidRPr="003F1069">
        <w:rPr>
          <w:rFonts w:ascii="Times New Roman" w:hAnsi="Times New Roman"/>
          <w:sz w:val="24"/>
          <w:szCs w:val="24"/>
        </w:rPr>
        <w:t>ngược</w:t>
      </w:r>
      <w:r w:rsidRPr="003F1069">
        <w:rPr>
          <w:rFonts w:ascii="Times New Roman" w:hAnsi="Times New Roman"/>
          <w:sz w:val="24"/>
          <w:szCs w:val="24"/>
        </w:rPr>
        <w:t xml:space="preserve"> chiều</w:t>
      </w:r>
      <w:r w:rsidR="003218E3" w:rsidRPr="003F1069">
        <w:rPr>
          <w:rFonts w:ascii="Times New Roman" w:hAnsi="Times New Roman"/>
          <w:sz w:val="24"/>
          <w:szCs w:val="24"/>
        </w:rPr>
        <w:t xml:space="preserve"> so với vật, đây là ảnh thật</w:t>
      </w:r>
      <w:r w:rsidRPr="003F1069">
        <w:rPr>
          <w:rFonts w:ascii="Times New Roman" w:hAnsi="Times New Roman"/>
          <w:sz w:val="24"/>
          <w:szCs w:val="24"/>
        </w:rPr>
        <w:t>.</w:t>
      </w:r>
    </w:p>
    <w:p w:rsidR="0063680E"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szCs w:val="24"/>
        </w:rPr>
      </w:pPr>
      <w:r w:rsidRPr="003F1069">
        <w:rPr>
          <w:rFonts w:ascii="Courier New" w:hAnsi="Courier New" w:cs="Courier New"/>
          <w:szCs w:val="24"/>
        </w:rPr>
        <w:t>o</w:t>
      </w:r>
      <w:r w:rsidRPr="003F1069">
        <w:rPr>
          <w:rFonts w:ascii="Courier New" w:hAnsi="Courier New" w:cs="Courier New"/>
          <w:szCs w:val="24"/>
        </w:rPr>
        <w:tab/>
      </w:r>
      <w:r w:rsidR="004E4582" w:rsidRPr="003F1069">
        <w:rPr>
          <w:position w:val="-30"/>
          <w:szCs w:val="24"/>
        </w:rPr>
        <w:object w:dxaOrig="1240" w:dyaOrig="720">
          <v:shape id="_x0000_i1260" type="#_x0000_t75" style="width:62.25pt;height:36pt" o:ole="">
            <v:imagedata r:id="rId552" o:title=""/>
          </v:shape>
          <o:OLEObject Type="Embed" ProgID="Equation.DSMT4" ShapeID="_x0000_i1260" DrawAspect="Content" ObjectID="_1705820273" r:id="rId553"/>
        </w:object>
      </w:r>
      <w:r w:rsidR="0063680E" w:rsidRPr="003F1069">
        <w:rPr>
          <w:szCs w:val="24"/>
        </w:rPr>
        <w:t xml:space="preserve">→ </w:t>
      </w:r>
      <w:r w:rsidR="004E4582" w:rsidRPr="003F1069">
        <w:rPr>
          <w:position w:val="-30"/>
          <w:szCs w:val="24"/>
        </w:rPr>
        <w:object w:dxaOrig="859" w:dyaOrig="720">
          <v:shape id="_x0000_i1261" type="#_x0000_t75" style="width:42.75pt;height:36pt" o:ole="">
            <v:imagedata r:id="rId554" o:title=""/>
          </v:shape>
          <o:OLEObject Type="Embed" ProgID="Equation.DSMT4" ShapeID="_x0000_i1261" DrawAspect="Content" ObjectID="_1705820274" r:id="rId555"/>
        </w:object>
      </w:r>
      <w:r w:rsidR="0063680E" w:rsidRPr="003F1069">
        <w:rPr>
          <w:szCs w:val="24"/>
        </w:rPr>
        <w:t>cm.</w:t>
      </w:r>
    </w:p>
    <w:p w:rsidR="0063680E"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szCs w:val="24"/>
        </w:rPr>
      </w:pPr>
      <w:r w:rsidRPr="003F1069">
        <w:rPr>
          <w:rFonts w:ascii="Courier New" w:hAnsi="Courier New" w:cs="Courier New"/>
          <w:szCs w:val="24"/>
        </w:rPr>
        <w:t>o</w:t>
      </w:r>
      <w:r w:rsidRPr="003F1069">
        <w:rPr>
          <w:rFonts w:ascii="Courier New" w:hAnsi="Courier New" w:cs="Courier New"/>
          <w:szCs w:val="24"/>
        </w:rPr>
        <w:tab/>
      </w:r>
      <w:r w:rsidR="004E4582" w:rsidRPr="003F1069">
        <w:rPr>
          <w:position w:val="-28"/>
          <w:szCs w:val="24"/>
        </w:rPr>
        <w:object w:dxaOrig="1160" w:dyaOrig="660">
          <v:shape id="_x0000_i1262" type="#_x0000_t75" style="width:57.75pt;height:33pt" o:ole="">
            <v:imagedata r:id="rId556" o:title=""/>
          </v:shape>
          <o:OLEObject Type="Embed" ProgID="Equation.DSMT4" ShapeID="_x0000_i1262" DrawAspect="Content" ObjectID="_1705820275" r:id="rId557"/>
        </w:object>
      </w:r>
      <w:r w:rsidR="0063680E" w:rsidRPr="003F1069">
        <w:rPr>
          <w:szCs w:val="24"/>
        </w:rPr>
        <w:t xml:space="preserve"> ↔ </w:t>
      </w:r>
      <w:r w:rsidR="004E4582" w:rsidRPr="003F1069">
        <w:rPr>
          <w:position w:val="-28"/>
          <w:szCs w:val="24"/>
        </w:rPr>
        <w:object w:dxaOrig="1120" w:dyaOrig="660">
          <v:shape id="_x0000_i1263" type="#_x0000_t75" style="width:56.25pt;height:33pt" o:ole="">
            <v:imagedata r:id="rId558" o:title=""/>
          </v:shape>
          <o:OLEObject Type="Embed" ProgID="Equation.DSMT4" ShapeID="_x0000_i1263" DrawAspect="Content" ObjectID="_1705820276" r:id="rId559"/>
        </w:object>
      </w:r>
      <w:r w:rsidR="0063680E" w:rsidRPr="003F1069">
        <w:rPr>
          <w:szCs w:val="24"/>
        </w:rPr>
        <w:t xml:space="preserve">→ </w:t>
      </w:r>
      <w:r w:rsidR="0063680E" w:rsidRPr="003F1069">
        <w:rPr>
          <w:position w:val="-24"/>
          <w:szCs w:val="24"/>
        </w:rPr>
        <w:object w:dxaOrig="735" w:dyaOrig="615">
          <v:shape id="_x0000_i1264" type="#_x0000_t75" style="width:36.75pt;height:30.75pt" o:ole="">
            <v:imagedata r:id="rId560" o:title=""/>
          </v:shape>
          <o:OLEObject Type="Embed" ProgID="Equation.DSMT4" ShapeID="_x0000_i1264" DrawAspect="Content" ObjectID="_1705820277" r:id="rId561"/>
        </w:object>
      </w:r>
      <w:r w:rsidR="0063680E" w:rsidRPr="003F1069">
        <w:rPr>
          <w:szCs w:val="24"/>
        </w:rPr>
        <w:t xml:space="preserve"> cm</w:t>
      </w:r>
      <w:r w:rsidR="0022404D" w:rsidRPr="003F1069">
        <w:rPr>
          <w:szCs w:val="24"/>
        </w:rPr>
        <w:t>.</w:t>
      </w:r>
    </w:p>
    <w:p w:rsidR="00CB6B2C" w:rsidRPr="003F1069" w:rsidRDefault="00CB6B2C"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8068E3">
        <w:rPr>
          <w:rFonts w:ascii="Times New Roman" w:hAnsi="Times New Roman"/>
          <w:b/>
          <w:bCs/>
          <w:color w:val="C00000"/>
          <w:sz w:val="24"/>
          <w:szCs w:val="24"/>
          <w:lang w:bidi="en-US"/>
        </w:rPr>
        <w:t>Câu 35:</w:t>
      </w:r>
      <w:r w:rsidRPr="003F1069">
        <w:rPr>
          <w:rFonts w:ascii="Times New Roman" w:hAnsi="Times New Roman"/>
          <w:b/>
          <w:bCs/>
          <w:sz w:val="24"/>
          <w:szCs w:val="24"/>
          <w:lang w:bidi="en-US"/>
        </w:rPr>
        <w:t xml:space="preserve"> </w:t>
      </w:r>
    </w:p>
    <w:p w:rsidR="00CB6B2C" w:rsidRPr="003F1069" w:rsidRDefault="00CB6B2C"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p>
    <w:p w:rsidR="00CB6B2C" w:rsidRPr="003F1069" w:rsidRDefault="00CB6B2C" w:rsidP="003F1069">
      <w:pPr>
        <w:shd w:val="clear" w:color="auto" w:fill="F79646"/>
        <w:tabs>
          <w:tab w:val="left" w:pos="284"/>
          <w:tab w:val="left" w:pos="2835"/>
          <w:tab w:val="left" w:pos="4410"/>
          <w:tab w:val="left" w:pos="5387"/>
          <w:tab w:val="left" w:pos="6120"/>
          <w:tab w:val="left" w:pos="7938"/>
        </w:tabs>
        <w:ind w:firstLine="142"/>
        <w:rPr>
          <w:rFonts w:ascii="Times New Roman" w:hAnsi="Times New Roman"/>
          <w:b/>
          <w:bCs/>
          <w:sz w:val="24"/>
          <w:szCs w:val="24"/>
        </w:rPr>
      </w:pPr>
      <w:r w:rsidRPr="003F1069">
        <w:rPr>
          <w:rFonts w:ascii="Times New Roman" w:hAnsi="Times New Roman"/>
          <w:b/>
          <w:bCs/>
          <w:sz w:val="24"/>
          <w:szCs w:val="24"/>
          <w:lang w:val="vi-VN"/>
        </w:rPr>
        <w:sym w:font="Wingdings" w:char="F040"/>
      </w:r>
      <w:r w:rsidRPr="003F1069">
        <w:rPr>
          <w:rFonts w:ascii="Times New Roman" w:hAnsi="Times New Roman"/>
          <w:b/>
          <w:bCs/>
          <w:sz w:val="24"/>
          <w:szCs w:val="24"/>
        </w:rPr>
        <w:t xml:space="preserve"> Hướng dẫn</w:t>
      </w:r>
      <w:r w:rsidR="00756BE8" w:rsidRPr="003F1069">
        <w:rPr>
          <w:rFonts w:ascii="Times New Roman" w:hAnsi="Times New Roman"/>
          <w:b/>
          <w:bCs/>
          <w:sz w:val="24"/>
          <w:szCs w:val="24"/>
        </w:rPr>
        <w:t xml:space="preserve">: Chọn </w:t>
      </w:r>
      <w:r w:rsidR="00756BE8" w:rsidRPr="008068E3">
        <w:rPr>
          <w:rFonts w:ascii="Times New Roman" w:hAnsi="Times New Roman"/>
          <w:b/>
          <w:bCs/>
          <w:color w:val="0000FF"/>
          <w:sz w:val="24"/>
          <w:szCs w:val="24"/>
        </w:rPr>
        <w:t>A.</w:t>
      </w:r>
    </w:p>
    <w:p w:rsidR="00C83442" w:rsidRPr="003F1069" w:rsidRDefault="007F2DB7"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Pr>
          <w:rFonts w:ascii="Times New Roman" w:hAnsi="Times New Roman"/>
          <w:noProof/>
          <w:sz w:val="24"/>
          <w:szCs w:val="24"/>
        </w:rPr>
        <mc:AlternateContent>
          <mc:Choice Requires="wpc">
            <w:drawing>
              <wp:inline distT="0" distB="0" distL="0" distR="0">
                <wp:extent cx="6508750" cy="1684655"/>
                <wp:effectExtent l="0" t="38100" r="6350" b="29845"/>
                <wp:docPr id="556" name="Canvas 60"/>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62" name="Group 162">
                          <a:extLst>
                            <a:ext uri="{FF2B5EF4-FFF2-40B4-BE49-F238E27FC236}"/>
                          </a:extLst>
                        </wpg:cNvPr>
                        <wpg:cNvGrpSpPr/>
                        <wpg:grpSpPr>
                          <a:xfrm>
                            <a:off x="956678" y="35999"/>
                            <a:ext cx="3895720" cy="1648778"/>
                            <a:chOff x="0" y="0"/>
                            <a:chExt cx="3895720" cy="1648778"/>
                          </a:xfrm>
                        </wpg:grpSpPr>
                        <wps:wsp>
                          <wps:cNvPr id="163" name="Arc 163">
                            <a:extLst>
                              <a:ext uri="{FF2B5EF4-FFF2-40B4-BE49-F238E27FC236}"/>
                            </a:extLst>
                          </wps:cNvPr>
                          <wps:cNvSpPr/>
                          <wps:spPr>
                            <a:xfrm>
                              <a:off x="2747070" y="661838"/>
                              <a:ext cx="332081" cy="332081"/>
                            </a:xfrm>
                            <a:prstGeom prst="arc">
                              <a:avLst>
                                <a:gd name="adj1" fmla="val 17258821"/>
                                <a:gd name="adj2" fmla="val 3522354"/>
                              </a:avLst>
                            </a:prstGeom>
                            <a:solidFill>
                              <a:sysClr val="window" lastClr="FFFFFF">
                                <a:lumMod val="95000"/>
                              </a:sysClr>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64" name="Picture 164">
                              <a:extLst>
                                <a:ext uri="{FF2B5EF4-FFF2-40B4-BE49-F238E27FC236}"/>
                              </a:extLst>
                            </pic:cNvPr>
                            <pic:cNvPicPr>
                              <a:picLocks noChangeAspect="1"/>
                            </pic:cNvPicPr>
                          </pic:nvPicPr>
                          <pic:blipFill rotWithShape="1">
                            <a:blip r:embed="rId305"/>
                            <a:srcRect l="4181" r="6698"/>
                            <a:stretch/>
                          </pic:blipFill>
                          <pic:spPr>
                            <a:xfrm>
                              <a:off x="166845" y="233019"/>
                              <a:ext cx="1219666" cy="1182198"/>
                            </a:xfrm>
                            <a:prstGeom prst="rect">
                              <a:avLst/>
                            </a:prstGeom>
                          </pic:spPr>
                        </pic:pic>
                        <wps:wsp>
                          <wps:cNvPr id="165" name="Straight Connector 165">
                            <a:extLst>
                              <a:ext uri="{FF2B5EF4-FFF2-40B4-BE49-F238E27FC236}"/>
                            </a:extLst>
                          </wps:cNvPr>
                          <wps:cNvCnPr>
                            <a:cxnSpLocks/>
                          </wps:cNvCnPr>
                          <wps:spPr>
                            <a:xfrm>
                              <a:off x="0" y="823914"/>
                              <a:ext cx="1644317" cy="0"/>
                            </a:xfrm>
                            <a:prstGeom prst="line">
                              <a:avLst/>
                            </a:prstGeom>
                            <a:noFill/>
                            <a:ln w="12700" cap="flat" cmpd="sng" algn="ctr">
                              <a:solidFill>
                                <a:sysClr val="windowText" lastClr="000000"/>
                              </a:solidFill>
                              <a:prstDash val="solid"/>
                              <a:tailEnd type="stealth" w="sm" len="med"/>
                            </a:ln>
                            <a:effectLst/>
                          </wps:spPr>
                          <wps:bodyPr/>
                        </wps:wsp>
                        <wps:wsp>
                          <wps:cNvPr id="166" name="Straight Connector 166">
                            <a:extLst>
                              <a:ext uri="{FF2B5EF4-FFF2-40B4-BE49-F238E27FC236}"/>
                            </a:extLst>
                          </wps:cNvPr>
                          <wps:cNvCnPr>
                            <a:cxnSpLocks/>
                          </wps:cNvCnPr>
                          <wps:spPr>
                            <a:xfrm flipV="1">
                              <a:off x="776678" y="0"/>
                              <a:ext cx="0" cy="1477134"/>
                            </a:xfrm>
                            <a:prstGeom prst="line">
                              <a:avLst/>
                            </a:prstGeom>
                            <a:noFill/>
                            <a:ln w="12700" cap="flat" cmpd="sng" algn="ctr">
                              <a:solidFill>
                                <a:sysClr val="windowText" lastClr="000000"/>
                              </a:solidFill>
                              <a:prstDash val="solid"/>
                              <a:tailEnd type="stealth" w="sm" len="med"/>
                            </a:ln>
                            <a:effectLst/>
                          </wps:spPr>
                          <wps:bodyPr/>
                        </wps:wsp>
                        <pic:pic xmlns:pic="http://schemas.openxmlformats.org/drawingml/2006/picture">
                          <pic:nvPicPr>
                            <pic:cNvPr id="167" name="Picture 167"/>
                            <pic:cNvPicPr/>
                          </pic:nvPicPr>
                          <pic:blipFill>
                            <a:blip r:embed="rId562"/>
                            <a:stretch>
                              <a:fillRect/>
                            </a:stretch>
                          </pic:blipFill>
                          <pic:spPr>
                            <a:xfrm>
                              <a:off x="632215" y="40311"/>
                              <a:ext cx="139700" cy="190500"/>
                            </a:xfrm>
                            <a:prstGeom prst="rect">
                              <a:avLst/>
                            </a:prstGeom>
                          </pic:spPr>
                        </pic:pic>
                        <pic:pic xmlns:pic="http://schemas.openxmlformats.org/drawingml/2006/picture">
                          <pic:nvPicPr>
                            <pic:cNvPr id="168" name="Picture 168"/>
                            <pic:cNvPicPr/>
                          </pic:nvPicPr>
                          <pic:blipFill>
                            <a:blip r:embed="rId563"/>
                            <a:stretch>
                              <a:fillRect/>
                            </a:stretch>
                          </pic:blipFill>
                          <pic:spPr>
                            <a:xfrm>
                              <a:off x="1430334" y="831216"/>
                              <a:ext cx="152400" cy="190500"/>
                            </a:xfrm>
                            <a:prstGeom prst="rect">
                              <a:avLst/>
                            </a:prstGeom>
                          </pic:spPr>
                        </pic:pic>
                        <wps:wsp>
                          <wps:cNvPr id="169" name="Oval 169">
                            <a:extLst>
                              <a:ext uri="{FF2B5EF4-FFF2-40B4-BE49-F238E27FC236}"/>
                            </a:extLst>
                          </wps:cNvPr>
                          <wps:cNvSpPr/>
                          <wps:spPr>
                            <a:xfrm>
                              <a:off x="863596" y="475616"/>
                              <a:ext cx="120650" cy="120650"/>
                            </a:xfrm>
                            <a:prstGeom prst="ellipse">
                              <a:avLst/>
                            </a:prstGeom>
                            <a:noFill/>
                            <a:ln w="12700" cap="flat" cmpd="sng" algn="ctr">
                              <a:solidFill>
                                <a:srgbClr val="FF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70" name="Oval 170">
                            <a:extLst>
                              <a:ext uri="{FF2B5EF4-FFF2-40B4-BE49-F238E27FC236}"/>
                            </a:extLst>
                          </wps:cNvPr>
                          <wps:cNvSpPr/>
                          <wps:spPr>
                            <a:xfrm>
                              <a:off x="2200270" y="102220"/>
                              <a:ext cx="1440000" cy="1440000"/>
                            </a:xfrm>
                            <a:prstGeom prst="ellipse">
                              <a:avLst/>
                            </a:prstGeom>
                            <a:no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71" name="Straight Connector 171">
                            <a:extLst>
                              <a:ext uri="{FF2B5EF4-FFF2-40B4-BE49-F238E27FC236}"/>
                            </a:extLst>
                          </wps:cNvPr>
                          <wps:cNvCnPr/>
                          <wps:spPr>
                            <a:xfrm>
                              <a:off x="1986818" y="824866"/>
                              <a:ext cx="1908902" cy="0"/>
                            </a:xfrm>
                            <a:prstGeom prst="line">
                              <a:avLst/>
                            </a:prstGeom>
                            <a:noFill/>
                            <a:ln w="12700" cap="flat" cmpd="sng" algn="ctr">
                              <a:solidFill>
                                <a:sysClr val="windowText" lastClr="000000"/>
                              </a:solidFill>
                              <a:prstDash val="solid"/>
                              <a:tailEnd type="stealth" w="sm" len="med"/>
                            </a:ln>
                            <a:effectLst/>
                          </wps:spPr>
                          <wps:bodyPr/>
                        </wps:wsp>
                        <wps:wsp>
                          <wps:cNvPr id="172" name="Straight Connector 172">
                            <a:extLst>
                              <a:ext uri="{FF2B5EF4-FFF2-40B4-BE49-F238E27FC236}"/>
                            </a:extLst>
                          </wps:cNvPr>
                          <wps:cNvCnPr/>
                          <wps:spPr>
                            <a:xfrm>
                              <a:off x="2914646" y="0"/>
                              <a:ext cx="0" cy="1648778"/>
                            </a:xfrm>
                            <a:prstGeom prst="line">
                              <a:avLst/>
                            </a:prstGeom>
                            <a:noFill/>
                            <a:ln w="12700" cap="flat" cmpd="sng" algn="ctr">
                              <a:solidFill>
                                <a:sysClr val="windowText" lastClr="000000"/>
                              </a:solidFill>
                              <a:prstDash val="solid"/>
                            </a:ln>
                            <a:effectLst/>
                          </wps:spPr>
                          <wps:bodyPr/>
                        </wps:wsp>
                        <wps:wsp>
                          <wps:cNvPr id="173" name="Straight Connector 173">
                            <a:extLst>
                              <a:ext uri="{FF2B5EF4-FFF2-40B4-BE49-F238E27FC236}"/>
                            </a:extLst>
                          </wps:cNvPr>
                          <wps:cNvCnPr/>
                          <wps:spPr>
                            <a:xfrm>
                              <a:off x="3281360" y="824866"/>
                              <a:ext cx="0" cy="612000"/>
                            </a:xfrm>
                            <a:prstGeom prst="line">
                              <a:avLst/>
                            </a:prstGeom>
                            <a:noFill/>
                            <a:ln w="6350" cap="flat" cmpd="sng" algn="ctr">
                              <a:solidFill>
                                <a:sysClr val="windowText" lastClr="000000"/>
                              </a:solidFill>
                              <a:prstDash val="lgDash"/>
                              <a:headEnd type="oval" w="sm" len="sm"/>
                            </a:ln>
                            <a:effectLst/>
                          </wps:spPr>
                          <wps:bodyPr/>
                        </wps:wsp>
                        <wps:wsp>
                          <wps:cNvPr id="174" name="Straight Connector 174">
                            <a:extLst>
                              <a:ext uri="{FF2B5EF4-FFF2-40B4-BE49-F238E27FC236}"/>
                            </a:extLst>
                          </wps:cNvPr>
                          <wps:cNvCnPr>
                            <a:cxnSpLocks/>
                          </wps:cNvCnPr>
                          <wps:spPr>
                            <a:xfrm>
                              <a:off x="2922451" y="830890"/>
                              <a:ext cx="355007" cy="605976"/>
                            </a:xfrm>
                            <a:prstGeom prst="line">
                              <a:avLst/>
                            </a:prstGeom>
                            <a:noFill/>
                            <a:ln w="12700" cap="flat" cmpd="sng" algn="ctr">
                              <a:solidFill>
                                <a:sysClr val="windowText" lastClr="000000"/>
                              </a:solidFill>
                              <a:prstDash val="solid"/>
                              <a:headEnd type="oval" w="sm" len="sm"/>
                              <a:tailEnd type="oval" w="sm" len="sm"/>
                            </a:ln>
                            <a:effectLst/>
                          </wps:spPr>
                          <wps:bodyPr/>
                        </wps:wsp>
                        <wps:wsp>
                          <wps:cNvPr id="175" name="Straight Connector 175">
                            <a:extLst>
                              <a:ext uri="{FF2B5EF4-FFF2-40B4-BE49-F238E27FC236}"/>
                            </a:extLst>
                          </wps:cNvPr>
                          <wps:cNvCnPr>
                            <a:cxnSpLocks/>
                          </wps:cNvCnPr>
                          <wps:spPr>
                            <a:xfrm flipV="1">
                              <a:off x="3095191" y="130798"/>
                              <a:ext cx="0" cy="695329"/>
                            </a:xfrm>
                            <a:prstGeom prst="line">
                              <a:avLst/>
                            </a:prstGeom>
                            <a:noFill/>
                            <a:ln w="6350" cap="flat" cmpd="sng" algn="ctr">
                              <a:solidFill>
                                <a:sysClr val="windowText" lastClr="000000"/>
                              </a:solidFill>
                              <a:prstDash val="lgDash"/>
                              <a:headEnd type="oval" w="sm" len="sm"/>
                              <a:tailEnd type="oval" w="sm" len="sm"/>
                            </a:ln>
                            <a:effectLst/>
                          </wps:spPr>
                          <wps:bodyPr/>
                        </wps:wsp>
                        <wps:wsp>
                          <wps:cNvPr id="176" name="Straight Connector 176">
                            <a:extLst>
                              <a:ext uri="{FF2B5EF4-FFF2-40B4-BE49-F238E27FC236}"/>
                            </a:extLst>
                          </wps:cNvPr>
                          <wps:cNvCnPr>
                            <a:cxnSpLocks/>
                          </wps:cNvCnPr>
                          <wps:spPr>
                            <a:xfrm flipH="1">
                              <a:off x="2927215" y="124775"/>
                              <a:ext cx="163431" cy="690565"/>
                            </a:xfrm>
                            <a:prstGeom prst="line">
                              <a:avLst/>
                            </a:prstGeom>
                            <a:noFill/>
                            <a:ln w="12700" cap="flat" cmpd="sng" algn="ctr">
                              <a:solidFill>
                                <a:sysClr val="windowText" lastClr="000000"/>
                              </a:solidFill>
                              <a:prstDash val="solid"/>
                            </a:ln>
                            <a:effectLst/>
                          </wps:spPr>
                          <wps:bodyPr/>
                        </wps:wsp>
                        <pic:pic xmlns:pic="http://schemas.openxmlformats.org/drawingml/2006/picture">
                          <pic:nvPicPr>
                            <pic:cNvPr id="177" name="Picture 177"/>
                            <pic:cNvPicPr/>
                          </pic:nvPicPr>
                          <pic:blipFill>
                            <a:blip r:embed="rId564"/>
                            <a:stretch>
                              <a:fillRect/>
                            </a:stretch>
                          </pic:blipFill>
                          <pic:spPr>
                            <a:xfrm>
                              <a:off x="1973528" y="679150"/>
                              <a:ext cx="203200" cy="139700"/>
                            </a:xfrm>
                            <a:prstGeom prst="rect">
                              <a:avLst/>
                            </a:prstGeom>
                          </pic:spPr>
                        </pic:pic>
                        <pic:pic xmlns:pic="http://schemas.openxmlformats.org/drawingml/2006/picture">
                          <pic:nvPicPr>
                            <pic:cNvPr id="178" name="Picture 178"/>
                            <pic:cNvPicPr/>
                          </pic:nvPicPr>
                          <pic:blipFill>
                            <a:blip r:embed="rId565"/>
                            <a:stretch>
                              <a:fillRect/>
                            </a:stretch>
                          </pic:blipFill>
                          <pic:spPr>
                            <a:xfrm>
                              <a:off x="3626581" y="681795"/>
                              <a:ext cx="215900" cy="139700"/>
                            </a:xfrm>
                            <a:prstGeom prst="rect">
                              <a:avLst/>
                            </a:prstGeom>
                          </pic:spPr>
                        </pic:pic>
                        <pic:pic xmlns:pic="http://schemas.openxmlformats.org/drawingml/2006/picture">
                          <pic:nvPicPr>
                            <pic:cNvPr id="179" name="Picture 179"/>
                            <pic:cNvPicPr/>
                          </pic:nvPicPr>
                          <pic:blipFill>
                            <a:blip r:embed="rId566"/>
                            <a:stretch>
                              <a:fillRect/>
                            </a:stretch>
                          </pic:blipFill>
                          <pic:spPr>
                            <a:xfrm>
                              <a:off x="3082222" y="817708"/>
                              <a:ext cx="142875" cy="180975"/>
                            </a:xfrm>
                            <a:prstGeom prst="rect">
                              <a:avLst/>
                            </a:prstGeom>
                          </pic:spPr>
                        </pic:pic>
                        <pic:pic xmlns:pic="http://schemas.openxmlformats.org/drawingml/2006/picture">
                          <pic:nvPicPr>
                            <pic:cNvPr id="180" name="Picture 180"/>
                            <pic:cNvPicPr/>
                          </pic:nvPicPr>
                          <pic:blipFill>
                            <a:blip r:embed="rId567"/>
                            <a:stretch>
                              <a:fillRect/>
                            </a:stretch>
                          </pic:blipFill>
                          <pic:spPr>
                            <a:xfrm>
                              <a:off x="3297403" y="803419"/>
                              <a:ext cx="139700" cy="190500"/>
                            </a:xfrm>
                            <a:prstGeom prst="rect">
                              <a:avLst/>
                            </a:prstGeom>
                          </pic:spPr>
                        </pic:pic>
                        <pic:pic xmlns:pic="http://schemas.openxmlformats.org/drawingml/2006/picture">
                          <pic:nvPicPr>
                            <pic:cNvPr id="181" name="Picture 181"/>
                            <pic:cNvPicPr/>
                          </pic:nvPicPr>
                          <pic:blipFill>
                            <a:blip r:embed="rId568"/>
                            <a:stretch>
                              <a:fillRect/>
                            </a:stretch>
                          </pic:blipFill>
                          <pic:spPr>
                            <a:xfrm>
                              <a:off x="3689343" y="843914"/>
                              <a:ext cx="114300" cy="127000"/>
                            </a:xfrm>
                            <a:prstGeom prst="rect">
                              <a:avLst/>
                            </a:prstGeom>
                          </pic:spPr>
                        </pic:pic>
                      </wpg:wgp>
                    </wpc:wpc>
                  </a:graphicData>
                </a:graphic>
              </wp:inline>
            </w:drawing>
          </mc:Choice>
          <mc:Fallback>
            <w:pict>
              <v:group id="Canvas 60" o:spid="_x0000_s1026" editas="canvas" style="width:512.5pt;height:132.65pt;mso-position-horizontal-relative:char;mso-position-vertical-relative:line" coordsize="65087,16846" o:gfxdata="UEsDBBQABgAIAAAAIQB8u/9YHAEAAHsCAAATAAAAW0NvbnRlbnRfVHlwZXNdLnhtbJSSTU7DMBCF 90jcwfIWJQ5dIISSdEHKEhAqB7DsSWIR/8hj0vb22GkrQZUgdWm/+d6bGbtc7/VARvCorKnofV5Q AkZYqUxX0c/tS/ZICQZuJB+sgYoeAOm6vr0ptwcHSCJtsKJ9CO6JMRQ9aI65dWCi0lqveYhH3zHH xRfvgK2K4oEJawKYkIXkQeuygZZ/D4Fs9vH62IkzHSXPx7oUVVGlE5/u2Syx0+0ssc+SMs/AIpOU ecbDgBdB3LlBCR7iDtlo5MX82Wn2PJJTDfbK4V1c0EJCUv7O/jvgxL3FR/NKAnnnPrxyHTfEpEcG K9tYkf/vkZrUmNm2VQLyxuNmos49LXlLuzMexmvNm4h9wHh2Z9PXqX8AAAD//wMAUEsDBBQABgAI AAAAIQA4/SH/1gAAAJQBAAALAAAAX3JlbHMvLnJlbHOkkMFqwzAMhu+DvYPRfXGawxijTi+j0Gvp HsDYimMaW0Yy2fr2M4PBMnrbUb/Q94l/f/hMi1qRJVI2sOt6UJgd+ZiDgffL8ekFlFSbvV0oo4Eb ChzGx4f9GRdb25HMsYhqlCwG5lrLq9biZkxWOiqY22YiTra2kYMu1l1tQD30/bPm3wwYN0x18gb4 5AdQl1tp5j/sFB2T0FQ7R0nTNEV3j6o9feQzro1iOWA14Fm+Q8a1a8+Bvu/d/dMb2JY5uiPbhG/k tn4cqGU/er3pcvwCAAD//wMAUEsDBBQABgAIAAAAIQBUJYu7ogoAALI0AAAOAAAAZHJzL2Uyb0Rv Yy54bWzsWdtu20YQfS/QfyD47ohc3oUogeNYQYE0Meq0eV6TlMiGty5Xlt2i/94zu0vJkq3YSWTH LmJA8lJL7mXmzDnD2ecvL+rKOs9FX7bNxHafObaVN2mblc18Yv/+YXoQ21YveZPxqm3yiX2Z9/bL Fz//9HzZjXPWFm2V5cLCIE0/XnYTu5CyG49GfVrkNe+ftV3eoHPWippLXIr5KBN8idHrasQcJxwt W5F1ok3zvsevr3Wn/UKNP5vlqXw/m/W5tKqJjbVJ9S3U9xl9j1485+O54F1RpmYZ/CtWUfOywaSr oV5zya2FKK8NVZepaPt2Jp+lbT1qZ7MyzdUesBvX2drNEW/Oea82k8I6wwLR2uO4Z3Nad99WZTYt q4ouOtHLo0pY5xxWWxalzMlOo427RljFmJ6l/0v4Mccty24+Xs67lT+BgS2HftH+34h20antz8fp u/MTYZUZQBYy22p4DTSpGyz6gZadX8i3vTQtbf1/plP2Kjie+gdTtA5855V/8OrYTw6mzIuPWTQ9 Yl74r9nd8Dy2ZubTO8LUb0R32p0Is8W5vqKZLmaipv/wpHUxsZMgDCNA/nJie0GSJBpfGNhK0evF SRAxwDBFvxv6cYR7FQLTAjClAdCJPoPLtDi+5Un4RK9ArXm1rmWHaOrXfui/zQ+nBe9y5Yd+ww/e 4IdDkcIL3r69YGYjL6jmygX9uIc3brA/i/zIibQRw9CNPWPflQc85sSudoCn2xrZgx8J+m/ytrao MbG5SNWm+LlB1jwz0OPZnxhnVlegC8SJ5UYsiGPman9evQ1oXd/mBYx5gU93wXdmWLSGeWlPG7HY X/brUCybrF3aVsVVfE5sgBp/aoXVov61zXTIJoHjKAhRyKrnt6OXj6vGWhJeWQBrcDDvrOISzbpD iPXN3LZ4NQelp1Ko8W9Z1AdY+MrCMP+VJWxzy2veF3qlalRjjKqhzeeKtGFtshD5XXuaWmdtdgkO EC0cAxf3XTot4aW3sMYJF/ADfoQUobdoxd+2tQStYy9/LbjIsbZfGoRB4vo+bpPqwtfRKK72nF3t aRb1UQsOhKcxm2riYSGroTkTbf0RCnRIs6KLNynm1lYzF0dSyw00LM0PD9Vt4P6Oy7fNKTG5q+xL APhw8ZGLzkBPwqLv2iH0DFY0bNb3ksWa9nAh21m5spi2kzEfaODF865Mx/gYXkbrGh/cLrR4Si7I kFqs6zuNUXPxadEd6P2WZ2VVykul29gzLao5PylTimS6uErx/kAt6KdpQS++shOssh+SX824nlwv BcFYpm/b9FNvNe1RwZt5fth3yCTIVeSA4Ul9u7rc2MdZVXYkpYTUj6UslA8HP1OnMSFwsaWON3hB pwiv23RR543UOY/IEatIuPqi7HrgcZzXZ3k2scUvmeGfXqS/YcWU9fguER7mCsPEsGEvRS7TYtjL sF5tiB3M6oZh7IMroE7M8xx3S9pc5iZhGBppc0GEerKVQK0pzuBbYH3Ko4oE18Am9jVG1ktRBobN tQw8gKxhlzq9OJWCl/NCWkdt02C5rQAMg/3C0EgbxYBpHjVa2tIL8IPCIRlno5MudvgJJAQXxcwD 02ktGrQPEeR7bqRdNMjDDt2ryoYE/xrraOcQ5xDAsa5BSFwWQXIeg5LwseRlddxklrzskCP2MueV LCAHaNfQgRyqVufZl6nO4AJFp2T+B8AhoukzOAwfIQ6tGdjtj4HqTE4cRauc2OS1AyIJMJQJ+1Hk ekNO9AORd8uDNhBJkoTPExJ48JAG98lK4CMKSdoJJQIkrrRFur5RXYl77llMmSZQI5c04QysR8JK K0NurXXUrPJOMhp6jLlaRn3Hc41cDwHheommUYqKxEEab1hqR1B8hYaSPfF5QkjB6/Q2UlQeQzt5 LEjx9o8U1/ccD6yo5NxDfhXqOVZYCZivJPf+sPJAOpcMDn6vXqTD5L6V7XQo5ezMouIQ5RvoL2zr R0F4zfbMCYNBvXRbM8KOOM0r6GL/QBmVmJ+tKgbT6Y/38Ef0Hv4wAUX1L82YOqBwTdoF4tjPmzPt Qr2rr15Zbg8ohmI9XhFURLkOw+UWm6EsQxUjkxDqi8cTU9eKcD/qXY+53vVAcYa6yu4XtEjX9e4x 6qhQgBChze4oBqAIE8auPo+ImR+jQIMHFBWoAwnkmHHioEBNr2G35Jo/SgLqyIGsrQusxE4GaA9V mopWJ183labQe888fzviGMpOoa8zpy2KH8h9fe61uzj4hMGGTd3xJON7AGh1ZHcjgO79BO92AHks dr1QJwo3UZZBUegiodg3YyHpp+G/22lYNaeTMU3RRc6zdRGzxZvRZgUTpUzCz6MG2+oQ50aw7fk8 h6h4Myv9tkI6SxjzA0g8pDH2SCc3tdMLUJ4x1fTQCZJIaev/ktL4+G5o3C69P03Ufvb4J3qMxz83 lt09JwncROPX9ZxoOPwb6kcDkSaBx9Rh3h6h+/SIdAu6/wEAAP//7JfbbuM2EIZfReC9o6N1QpSL HNwWWBRG0xdgaEoiViIJkokdFH33zpBy4vU2QFH4IkXXgIERh4dfw48zFFEvdCLRviN2JtHEpTfi m+uYtpO8uaYt73vO3BfrsHGvbWv11txco/Wkdq9bc2zfWx2awYgO8yRtC506Mjqn2zi2bOQztVez YEZZ1bsrpuZY9b1gPN4rs4uzJE28pY1i3Fohh8eRak7CtOzXl62JxK4jaVWSSNKZd+TRGSqG0UV3 SkrQqUyEXi/8gKoXK3o2oiN/bDbZ7fphU6w2YK2K5LZY3T4UzWqT5fVDVm3usrz8k4TX58t4/9J+ 8TcddxJDQFt2kI/6i2Jf7TEI0C843yNF20Nv5qifhP4ZtHtt8NrRoSNZk1VZuibRKziyoqrWuDbE /OAiBv60zIs8JREDf9kk69L7YWtwRuyojXU/cTVHaHRkEhKjRVv6smzYexdslmojpskvMUnc9DSr kgTmp7oj/UQdmLOGCFs5kIhOA+DAnPFTWjWJHQ7HieyrvZtMBOx0ZC/kTu1/B80AELUOHB1J/G+J 5DdDUek9tWMY7F1Lt3/Dmxashf/CG1jf8aY0l0Bjr8xMnb1SZoh3hoLoYZ4AuaSMYZR7Npwsk8z/ aI6Zmq/PegUMa+rEk5iEe/XTQbBQlHzZCoaU4MMputURXfDjssBrhQE49sNRSBM+fzPJEwB0jD/a i1wI9tkJ+5s3DsfsXrHnmUsXXttw2HChpB2FtiQyLZ+fOOy9+WVXoCDYZWe4YyOaPWz8b3C+UNmJ w6t8F4aaQ3p4R3RBPW2qfJ3VHvWyatJ1EtY4op4lOWxGQD3NG8QyrPUB6gbEfIy61xWUeBOEhQiD 8R9iBcIV0tz2jZUaw4JxRqY+AytLyrokK3mZlesa8h6mvTqtmrO0CCmz+cHKWV5pvmel+WyslOHM X5SVpM7g51kBVKrEH5CTElpkNZRVX0LTOmlCif24hP4f8koNefYsr0DTJ8srviielJoL1KA8a6oi yQMrSV6k/oCcsBLqTmAFrls/ahBJMQ2fs5J+NlaWM3/RvFLWDVy+AytF3qTLneh4X0nTIn+rQXiL vvx9BT48hnY/wFcVWAw+puAOA4lrMFSPgt1TR0+ffa+WZ2pU046bm78AAAD//wMAUEsDBBQABgAI AAAAIQCTmhsD3QEAALYCAAAUAAAAZHJzL21lZGlhL2ltYWdlNy53bWaMUkFrE1EQ/uYlsW0S2E3V g1V0FfRQtFIR6jHbzdpWiAQTUFDYrvG1LiSbkF0xOVgFQcRLBBH/iN4s1IsXwZsXT156L7I3wTjz jBe9+Nhhvpl575v3vlnCHJC7TYDCM8gqsCnihEGkJpOJQUt0bJorKQYmV1bfaJNKHJ07ZKGMepje b436GmhgfppdADNMAJvjPUbv2Bymf80mveaETQk6ol7RB5xg9EOt8QlZL+Uicjm7FXV14lzXD50b vW4Y49anHfXm8se0+uhzKlvybBd4N78Hl4qSkaPLGNBv7ipdm3Lv/ZSqcBvy/+Ym0+Pgnx5DPFGi nWhA5Pb7Sf2q5xG+ck6sppNoO3aa7UjHbX3e2YjbSygQZvK1Zr21Ahy+GcVup7MaJlHb693TjXBb J6gU/n5yJdccde/2Olzyeg8GkR6IHqjk6y3HH6aDkEWfPW3549pFt5HZ1lrgNr6fOsn4qOUi87Oz 2Xg1YGRbnrixny0G69nYZKrsH69zyV0MaoGfyedaZWIZSfHiGRALluOYpS4Sx0+HHB4HShI8X2bF RdA7Ir5oUTSTNxpPlbcxwzXgvfmDmPZMc5Skuov9t3jBYypid2FrX0ziK1921J+pij8w7eX8LwAA AP//AwBQSwMEFAAGAAgAAAAhAAd2GNbdAAAABgEAAA8AAABkcnMvZG93bnJldi54bWxMj1FLwzAU hd8F/0O4gm8usW511KZDBEX0QZ0FX7Pmrg0mN6XJ1rpfb7YXfTlwOJdzvluuJmfZHodgPEm4nglg SI3XhloJ9efj1RJYiIq0sp5Qwg8GWFXnZ6UqtB/pA/fr2LJUQqFQEroY+4Lz0HToVJj5HillWz84 FZMdWq4HNaZyZ3kmRM6dMpQWOtXjQ4fN93rnJMyzrV2+P+Wvh+e6Hl++5uZWvBkpLy+m+ztgEaf4 dwxH/IQOVWLa+B3pwKyE9Eg86TET2SL5jYQsX9wAr0r+H7/6BQAA//8DAFBLAwQUAAYACAAAACEA fmL4mvIAAAC9BAAAGQAAAGRycy9fcmVscy9lMm9Eb2MueG1sLnJlbHO81MtqAyEUBuB9oe8gZ1+d mSSTUOJkUwrZlvQBRM840vGC2kvevkIpNJBMdy5V/P8PPLg/fNmZfGBMxjsOLW2AoJNeGac5vJ6e H3ZAUhZOidk75HDGBIfh/m7/grPI5VKaTEikpLjEYco5PDKW5IRWJOoDunIy+mhFLsuoWRDyTWhk XdP0LP7NgOEikxwVh3hUpf90DqX5/2w/jkbik5fvFl2+UsGMLd0lUESNmYNFZcTP5o5+2hHYdcOq jmG1ZNjWMWyXDF0dQ7dkaOsYWhqcvjUPfR1DT/H2TG7qGDZLb7GuY1j/GtjFpzN8AwAA//8DAFBL AwQUAAYACAAAACEAGrAZ+rEBAABAAgAAFAAAAGRycy9tZWRpYS9pbWFnZTgud21mXFFBaxNREP7e S2JtGthNtYeK6CrooWgrIugx281qFSLBjehtWdNnXUg2IbticmgVvHmJN/+IRw89CSJ4896fUGRv gvGbZ04OO8w333s7b+YbhVWg4ilA4xBiNbpWJCxSerFYWLStNpfcmiawXEO3lKfWmF0/46CBTlK8 6s3GBriF9SV7AaywAFzmx0QbjCf0p3xC3lqValrQeX2CR7hI9Fsf/2GgfbSdsDm3lw5N7j02b7wn o2GS4fn3I/3pzteidfijkJtV+k3W5Dy4XRdGZpjinZa5pL9T+ONx3rkfBArfyIm3TZ4eZF7UT03W Nze8h1l/GzWFlWo76vTuAueepZk/GOwmedoPRvummxyYHM3a/+00K9Fs+GI04FEwej1JzUR6RbPa 6XnhtJgkFOTsFSect3f8buk6D2K/++vyJeINx0cZltfK+W5M5DqBhHlYbsV75dwyLca3ezzyt+J2 HJby+U5DcUSladRHUagKc8pQV8zfTzmdyCCT1+0ORA8s9XWxYrMvdpcscjWa5YUZAp/xgcuoY7z5 MhKX/N7PI/1PX/sATlmqYv//CwAA//8DAFBLAwQUAAYACAAAACEAu+VijZoGAABcEAAAFAAAAGRy cy9tZWRpYS9pbWFnZTYuZW1mxFddbFRFFD5zt0uXUu0t4EItKVsCDbQVSa0/D5repX/8lTS0ARNJ SmkXbNKftV1omygsalRMCI2EQBofiIZEEaQoP5qUpIlCeBD0qSTKQ6MxwYiWmCZ9kFC/b+6d7aUo FtF4st+eM2fOnJl7vpnZvUpEWgEjWTDmmAZ0HQKOA5HKmioRJZttkWfhT/PF0NwYxFdA5EnEnpjS FzqXJpfetwQJpBiIAEhXpBwlC2DbgGUPfYehssUDYwcxyQDA2BWOpePceZNlhY7IYsTMB0SSZVpN sUscUSa/rz8qciQ6nfFLHHdt7pwiC52AZHqJFjlpKTvPmZmy8530lO2fY1vxtWfMGvx2EeYwOfOc GSk73wmmbH/+6eT0r2Gxb53+sR8dK3zOrMdvhxwJ3rBERgByAiXEWXxdvXyx3x2TVCMqrk21ibti Jrh/AfRZ8ob2cjNYinzSUtbExIS2lqsczzeLSbUv0xpRSTULrYIZWXjmmsbEi/W98ZhIrcz2vI8K Mky4bAzBOgNg88hBgDPMZDaL1lzrgBrWu+p3qxojKH1cCBdn17e0xboi62PdkQ0dbY3tcv37Xdah 0osJ55UrCYaQ6ccQjeeRkgx6OLSkt1O5uR21xss9dJu9zK2TTzu30nPcvGuOnt6kxdqxBkpF4/Gu mqryciXfwkdUxLpatrdH6ppaYu1NseLI6vam5RJUkp5WUVdT/zQO7aaW9mhr68rGrpam8o7mWG3j 9liXZAenPnJ2oK63bWtHK7rKO3Z0tsQ6WQ/JTqupj1T2JDobUfRQflbl/orHo7VjdlZ1Q7T2t4V5 sB/JispY5diSsf0rG2DZWeVU+yvHChtWje3XHgd69yp0RQsbKhoqx/iJZmUqlFFZEHCgULAA2ih1 hkL7tR40c0VmsfFWCSquC8risxYZmnnt8ipvSzr6cDvoHYS0i+p6uxKxNqk6LW+Dpgy5lLOtimD7 0o1dlmGV+qaeXieQkKNCi2HOB8z9gyvsDsl1xCmFZynAVehJUxFD5chYbsYk9TJHVD76Q8BWgGeb 7nv58tDPNRixYcwFeHcxTzbAPLRZFxswwp1qA5x7BGAc20Z4rmwPzGnWsQQ2Y1HLpLHRTIY9P5Re E2MoPLe0eQyZh/ZDwAYgjnnx0fO43KABcRnCHORIeqVLEhKTNrfzvr9H5fV96d2XPoW+MiptufnD t06MSmTtT2H6Sr92/ed2B3XM8fwZ3TdhH/l4VM/E/mufjEpf19GN4AzF+hV+o3WI/irIzbDjp8fD mU9cSGzG2B/Wnd8hEuHjyZfvfj6bDJiY4+g//OMX+vYowBam/yjagydHpfb20I6v4sGigQ/2zHP3 zHh4dlt6t43czEfN9tJ38uexTc3xzd5SjthbAoewmymDgf5g805NvxiuuCAsRvNA28+P4ZC+v9sv 3HeGYzyC5nAY+gCSGm65/mp9/8LwpE9XhNziVpUWsBoDvxFZD90NvUE64GuUdjNgGvr/2if4DXmg fcJH434kWLuR9/bMYy2p2c4fxv8cHF4b+2UsdCFhw2fieXKmcst613vg+SayAPLNsl9d/VLZgup4 GUwt9K3zbKNAl5ZaOEqATgQZfteg7aC9AToOzftr6DZ/XyelD358/lV+zbnh2eJMpgb/pGYRjD8r h1UINd38y+WwQB8csLqfgp99rkQUzwuFHBxGIU/jzvh5qcuBhAaE521vzim97w/CzzM5NONKGFmU qwcQ8erOvmUXElzv9eerAyrp1pL8spbMfQu5p8sv670U4Lnzc00/a06uCdr3y3WPRANJJDXcMr8N /Hf3slsv/7113ru3TgY+DIZkPPzNZ+PhPtxnrCnr1QwOwtesbpgp2ZuTcYpxfOoIvGdl313ctsDP Plciyvxr41jeuy8PuPeuzQCPW+Zkm3Ugt33pLreuHoA3othnkHqON4fD/SQAckb61SrsMY7pg59j irHfiD87u4Zb8mnua9T/jt/ZFegj/+A55cfvaXItfDZAYRlNLq7P5IKZGsO8i+BgLh54E8NcZiwf wx/jt6vQN4iAAYDvWcXOPd+rkghPFvpi/O8Oftsf43/f8duLkYfrphQ5k/ZfvQeFHCuNz7QA4P81 KIoNlLlIRgXvdqWOlcr7IO9O03kGfwxKw3V4MmlPJ6bAcR8kzRsdcgJp82GzPuZZsZ/sUmfyHXQd +sx+5TDeGXNoeGJDzwWWyTHPQzW5rjttX4jPnLpXWHsb4F6xnEnOHoaPc1FsgPYfAAAA//8DAFBL AwQUAAYACAAAACEA8rbTGtoBAACqAgAAFAAAAGRycy9tZWRpYS9pbWFnZTQud21mbFIxb9NAGH13 SWibBtlpYQAhMJVgqEgrIaoiWOI6hjIERSQINteEo7WUOFFsBBkokZAYWMLGH2FkyAILEkz9D4wt sliQCO9OgaFw8qfvfc/n9929zwILQO6+ACRG0KvAkIKEQUJOp1OD1sSZGbcoCQxXkjsCcpHV5RMW SqiH6V5r2FeAg6UZexZUmAI26wnRAWNC+Q2G7rWg1aRGp6QjTopzRD/l5BcT11tzEh7ObkVdlTh3 1TPnXq8bxnj4eV++u/Yprb74kuqdeUaFmrwPrhY1wwLucPRX+yaOa5tN1G4Ou496HaTfbnxMqyT/ ry1Mj8N/elQwkiN+pT34AbffT+q3PE/gKzkdNZVEu7HTbEcqbqsrzp24vYaCwFy+1qy3NoHlB1Hs djpbYRK1vd5j1Qh3VYJy4fiVy7nZQcsFr/d0EKmB9gPlfL3l+M/TQUjT5y9a/ri27jYy27oduI3v F84Tn7ZcZH52KRtvBUS25ek09rPVYDsbG6bK/HKbr9zVoBb4mX5cqyRoo5BcnIHgMHKsaXWRc8+/ XlqpSLxyeUdtuL5/0UxbO4+Z2zbmTPXB/DWUWmkOk1R1cfQebzj2IiLryZEOXV8/2Jd/JqnzoWmp BX4DAAD//wMAUEsDBBQABgAIAAAAIQCe0fqF2wEAALYCAAAUAAAAZHJzL21lZGlhL2ltYWdlMy53 bWaMUjGLE0EUfm+SeF4S2I2nxanoKmhx6AlBsM3eZnOnEAkmYGGxrHE8F5JNyO5htvA8EERsIoj4 R7SzuEqusrSwEisLi0O2E4zfG2OjjcM+5nvfm/nezDfLtExUuMNEip6SjBJCMQiDWM3nc4PWeXXB VRSA4arqM+9xBdnFIxZVqR2mD3rZWBN16NiCPUlQmBPZyPeB3iIakH+FkF7LoqYEHVcv+SOdBvqh NrFDxgs5iBzO7kVDnTg39UPn1mgYxvT1y656ffV92nj0IZUlRcRlrMZ9qF4WRrbWswn/1m7wjYX2 /k+pirYR/29tNj0O/+kxzfaUeCceMLvjcdJueR7TJ3ASTZ1E27HT7Uc67utLzvW4v04lpqVis9vu XSNauR3F7mCwESZR3xvd051wWydUK/195Vqhmw3vjgYoeaOdSaQn4gfViu2e40/TSQjTj56z/Fnz itvJbWszcDvfz54BPmG5lPv5hXy2EQDZlifTzM/Xgq18ZpgG5sdbKLlrQTPwc/lcq8qwkRUG3oBh WAE5rC4z8idTpKeIKpI8q8NxY6iYL16UzcsbauG8TUuoEb0zfxBkz3ezJNVDar2h53imMh2s3m9J SH7wbVf9eVWZD0172f8LAAD//wMAUEsDBBQABgAIAAAAIQCNmTMx3QEAALYCAAAUAAAAZHJzL21l ZGlhL2ltYWdlMi53bWaMUr+LE0EU/t4k8bwksJvzrvAHugpaHN7JycG12dusdwqRYAIWFusax3Mh 2YTsitniTkEQsYkg4j+incXZiJWtYCVWFhaHbCcY3xtjo43DPuZ735v53sw3S5gHCjcIUHgMGSUO RUwYRGo6nRq0SkdnXEUxMFxVfaabVOHs3CELVTTD9G4nG2qghYUZewysMAVszvcZveZwWP4Fh/Sa FzUlaFE9p7c4weiH2uIdMp7JQeRwdifq68S5qu871wb9MMbXL3vq5fq7tL77IZUlRY4VXs33wcWy MLJ1LRvRb+06XZlp7/+Uqmgb8f/WJtPj4J8e4+yhEu/EAyJ3OEyalzyP8Ik5iYZOop3YaXcjHXf1 eedy3F1FiTBXbLSbnQ3gyPUodnu9zTCJut7gtm6FOzpBrfT3lWuFdta/NehxyRvcG0V6JH6gVmx2 HH+cjkI2/fBpy580Lrit3La2Arf1/dRJxkuWi9zPz+aTzYCRbXkyTfx8OdjOJ4ap8/xgm0vuctAI /Fw+16oS20iKB78BsWEFztnqMnH+aMzpcaAiyZM1dtwYKuaLF2Xz8oaaOW9jjmvAG/MHseyZdpak uo/wFZ7yM5XxcelOKCH5+2976s+rynxg2sv+XwAAAP//AwBQSwMECgAAAAAAAAAhABMJXRAvywAA L8sAABQAAABkcnMvbWVkaWEvaW1hZ2UxLnBuZ4lQTkcNChoKAAAADUlIRFIAAAUqAAAEdggGAAAA O5eJhgAAgABJREFUeNrs3T9IbV9+P/xhRjImSEYSAzJjMibIRIIwZpCMhckVYhhDLIQYxsJkDBi4 EAcMOHxNMNzCQoKFhYWFBAMWFha3sLCwsLCwsLCwsDiFhYWFhYWFhcV+ns9JvL977/f+8eyzzjn7 nPN6wSl8nl/ud8/a77vuOm/3Xus7GUlsbm5mr169eveJn+FzTk5Osjdv3rz7xM8gM8gLMoO8IDPI i7wgL+3sO4YgjSgnv/Od77z7xM/wOTGBvp+X+DmPu7u77Pr6+oPP1dVVeXL+3KdUKn3r/yY+9/f3 bkwbZAZ5AZlBXpAZ5AV5oagUlYkoKqlmMv3lL3+ZbW9vl/+/r6ysZPPz8+XP1NRUNj4+ng0ODmb9 /f1ZZ2fnB/93tfr09fWV/3vx343/fnxmZmbeXdfq6mq2tbWV7e/vf1B+Pj09ubn+AUZekBnkBWQG eUFeyEVRmYiiko/F047Hx8fZ7u5utr6+ni0uLpbLvrGxsex3fud36lI4NuLT09OTDQ0NlcvNubm5 bHl5OdvZ2cmOjo6y8/Pz7PHxUTj8A4y8IDPICzID8oK88C2KykQUle3p4eGhXL7Fk4UbGxvlYi5K uno9+disn66urmx0dDSbnp7OFhYWynu67u3tZRcXF9nt7a1g+QcYeUFmkBdkBnmRF+SlDSkqE1FU trZ4pfny8rL8dGQ8GRlPRdbzVex2+3R3d5fHOJ5AfX7NPJ5Ojf03/QPsH2DkBZlBXpAZ5AXkpTUp KhNRVLaW59e247XlKMziCUAFYnFeLZ+cnCzv5RlPYp6enrbFQUD+AUZekBnkBZlBXkBeWp2iMhFF ZfOKPROjlIx9JOMJvnhSUiHYfJ+BgYHy/YsnXmNPzHiNvJUO9/EPMPKCzCAvyAzyAvLS6r4TTyRF qZbqE39eNZr1en7wgx988JcjfjY+xb2ev/iLv8j+5E/+JPu93/u97Hvf+56ir0U/8Wr+8PBweR/M eH08nr6MfUWbMc8//vGPP/jfFj/7++56Xrpgy5MX96u9rufjzPziF78wPq4n95dC98v1VFMkuF+u p5riyf1qv+v5+HtSNUWl+1WM6/nOx08CVvup9klC1+N6inQ9Pq35GRwcLB98FAcgxdO0z6+O+/vl elrlej5e4Bsf15On3DY+ridvUel+uZ5qikr3y/VUU1S6X76/V1NUul/FuB5FpetxPT4+/1de/uhH P/L3y/UoKt0vRaWi0vUoKl2PotL1KCrdL0Wl+6WoFAzXU/31/OxnP1O6+RTm4++761FUul+KSvdL Uel+uR5FpetRVLoeRaXrqaCo9A5+muuxR2Xjrufs7CxbXV0tPxGnHPOpxycOXPr5z39uj0rzT2Gv xx6Vrscela7HHpWup0jXY49K12OPStdTq+uxR2UL7lGZkYRTv+srDkVZW1vLhoaGFGc+Dfv09vZm U1NT5SxGJmvJaXbICzKDvCAzyAvIS6tTVCaiqKy9m5ubbGVlpfw0m5Lsfz8dHR1ZX19feUyePwMD A9nY2Fg2Pj7+rc/o6OgH/2/f/8SfZUyr+3R3d2eTk5PlJ3yjuHx6evIPMBZsyAzygszIDPKCvPBC ispEFJW1c3Jyki0sLJRLoFYtuH74wx+Wn8x7/fp1eWKNR6B3d3ez/f398v/+i4uL7Pr6Ont8fKz5 eD88PJT/W/GJ1+rjv390dFS+nq2trXIJF/djYmKiXIhGydnT06Oo/MSnq6urfF/jfl5eXlZVXPoH GHlBZpAXZAZ5AXlpdYrKRBSVaUWhc3BwkA0PDzdtSdXZ2Vku8aLQi2IvCr7t7e3s8PAw+5d/+ZeW m0yjRI1yM0rV52IzXomO8nV6err8pGcrl80v+UShOzs7Wy6gS6WSf4CxYENmkBdkBuQFeeE9ispE FJVpXF1dZcvLy031hF6Ub/Fa9fz8fLmYiyIyyrovPf3YzpPpc6EZr0bv7e2V/7fPzc2VxzD2fGyn 4jIOgIrcRHEZT7L6BxgLNmQGeUFmkBd5QV7amaIyEUVldRYXF5uiWIr9IGdmZsqFZLwW/bVyyWRa udvb2/Jr0lHexSvT8TRqvD7d6iVm7BEaZW1kK4ruj18TlxnMMcgM8oLMIC8gL61OUZmIojKfeKKu yK/pxmvbMdHFa+h3d3cm0waLpzGjII7XyuPJ29gjs1X3x3ze3zL+t8ZBUjKDOQaZQV6QGeQF5KXV KSoTiSe/opx8/sTPfF68Hj00NFSoYij2k4z9A6M8jVfQU57Y/LE4oCYm0OdP/Ex+8RRmZCr+3sVr 5JGtVjvF/I/+6I/Kxew///M/ywzmGGQGeUFmkBeQl5akqKSu4mm4eEqsSHtLxknW5+fnNS0mqb94 +jLuaxxgFK+Px8FMrVJexmvwsV1CHFpUj5PgAQAAoB4UldRF7DkYh4Y0siiK//bo6Gh5D8D4LYti sv3EPY/9H3d2dspFX+QhTmdv9lfE4ynSt2/fZvf3924yAAAATUtRSU3FK9SNLCijhIqnJp/3+YOP PZeX8WTt9PR0+cCkZj6Q5/19LQEAAKCZKCqpiXiyK163bVRBOTIykq2vr5f3LoRKxcFJcYBSs580 HiV9/D1QWgIAANAMFJUkt7+/Xz6Ypt6lTBygsrGxUX7NHFKKfSCfN2luxtfFn7c9iL8f8ZQzAAAA FJGikmTi6cV4gqueBUy8pru6upqVSiU3gLqJ18VPT0/LxV+8ah0HMzVTcRlPHK+srCgtAQAAKBRF JVWLp802NzfrWtZE0RJ7CjrxmKKIsjwyOTs7Wz7gpllKy3jSUtkPAABAESgqqUocQjI4OFi311dj 38v4b0KRPR/QEyfMxwE9zbLX5fDwcPma7WkJAABAIygqySUOy1lcXKzbXn0OxqGZRXF5fn5ezvHE xERTPHEZpWU8KX19fe0GAgAAUBeKSioWpyHX67CceILy4eHBoNNSItOHh4fZ0tJSQw6eylNabm9v e9ISAACAmlJU8mLxVNjr169rXorE02a7u7sGnLYRJ9VHETg5OVnog3li+4V4lT1+WWF/WAAAAFJT VPIi8SRVHGBT6wNy3r59a7Bpa1EAHh8fZ8vLy+VT7YtaWkahOjMzU/47G7/EAAAAgGopKvmqeHqq lk95xWul8QSlsgO+LQ7lefPmTfl07qKWlnFYUDxtfXZ25oYBAACQm6KSz4riMA7Midc9a1FuxGnh Ckp4uTjYZmtrq/yKeL0Osqr0MzAwUD40yH6WAAAAVEpRySfV+lXvtbU1e9xBFe7v77P9/f1sdna2 sKeIT01NlV8N93cdAACAl1BUJrK5uZm9evXq3Sd+blZxGnEtTiKOJzPj9dDb29u2z8vJyUn5dd7n T/wMeTMTTyXHvpYLCwuF3Neyp6enfML51dWVG2mOQWaQF2RGZpAX5IXPUlQmEuXk+1/M4+dmE2VH HOBRi1e94zXv8/NzQfk/MYG+Pz7xM6TKTOxrGX+X4+9d0UrLsbGx8gnnDw8Pbqo5BplBXpAZkBfk hQ8oKhNp9qIyXvWuxWEdcQhPvOatlDCZ0pjMRGkZe0ZGQVikwjJeV5+fn/cbT3MMMoO8IDMgL8gL 7ygqE2nmovLy8rImr4uOj487UMNkSoEyUyqVCnmCeBzAs7GxUd53E3MMMoO8IDPIi7wgL+1LUZlI sxaV8bRV7B+XsnTo7e0tH/LhNG+TKcXNTPyCIp60LNLr4fGU5eLiYnlewhyDzCAvyAzyIi/IS/tR VCbSjEVlLUrKKD3u7u4EwmRKE2Xm7Oys/OfFk41FKS3jqc+trS3ziTkGmUFekBnkxaAgL21EUZlI sxWVsS9cPPmY8kmoeIoSkynNnZn4Bcbq6mphSsvOzs7s9evX2enpqRCYY5AZ5AWZQV5AXlqcojKR Zioqj4+Py1/+UxUJ/f392dXVlRCYTGmhzMTWDTFXxIE38YuIIpSWIyMjTgw3xyAzyAsyg7yAvLQw RWUizVJUHh0dJS0p5+bmvJppMqXFM/P4+JgdHBxkk5OTSeePap7gXlpaspelOQaZQV6QGeQFeZGX FqOoTKQZisrd3d2so6MjSVEQf07sH4fJlPbKTPxiYnNzMxseHi7EU5ZjY2PluS3KVMwxyAzygswg L8gLzU1RmUjRi8qUJWXsbRmHb2Aypb0zc35+Xt4/sgivhsfBYHFi+PX1tbCYY5AZ5AWZQV6QF5qU ojKRIheVGxsbSZ9eur29dcNNpsjMO/E0YxymNT4+3vDCMn4hMzU1lR0eHsqLOQaZQV6QGeQFeaHJ KCoTKWpRGV/YUxUACwsLXq80mSIzX1QqlQrzangcvhNbVNzf38uLOQaZQV6QGeQFeaEJKCoTKWJR merQi/hz4uAKTKbITCUuLy/Lc0e8lt3o18JjvG5ubuQFZAZ5QWaQF+SFAlNUJlK0ojKeJEp1uu7x 8bEbbDJFZnKLJ7Fjn9zYOqLRr4XPzc1lp6en8gIyg7wgM8gL8kIBKSoTKVJReXR0lORLfXd3d/mw DEymyEwqRXnKMn6ZE/tqtup2FuYYZAZ5QWaQF+SFZqSoTKQoReXV1ZWS0mSKzBTe09NT9vbt22xy crKhhWVfX195T81W28fSHIPMIC/IDPKCvNCMFJWJFKGojC/ag4ODSkqTKTLTVK6vr8v/e6I0bFRh GfNePOkZv+yRF8wxMoO8IDPIC/JCYygqE2l0URlPJ01MTFT9ZT1O6o1TezGZIjP1FvNYvI49Pj7e 0KcsZ2dns5OTE3nBHAPygswgL8gLdaaoTKTRReXy8nKSkvLu7s7NNJkiMw0XTzaurKyUn3RsVGE5 OjqaHRwclAtUecEcA/KCzCAvyAu1p6hMJPY4i3Ly+RM/10ucYNvZ2Vn1a49KyvqJp7ViAn3+NPvT W8hMrTyfGB6lYSP3sdze3m6qg3fMMcgM8oLMIC/IC81IUdnkbm5ust7e3qq/iLfaQRJA64mnLBcX Fxv2lGX8d+Pp9Zh3AQAASE9R2cQeHh7Kr2tX++X79vbWYAJNI36xsr6+nvX39zeksOzo6MgWFhZa 5uAdAACAolBUNrGZmZmqv3DHa+MAzSj2jozXwht5+M709LR5FAAAIBFFZZOKQyaq/YJ9dHRkIIGW EE83xmnd1e7Xm/czNjaWvX371o0AAACogqKyCe3t7ZVfPazmS/Xa2pqBBFpOHAq2sbGRDQ0NNaSw HBkZKReWzXhSOAAAQKMpKpvM2dlZ1U8Mzc3N+RINtLz9/f2GvRY+ODhYfi29mU4KBwAAaDRFZROJ AyT6+vqqfj3RF2egnZyfn5dfC+/q6qp7YRlz9tbWlnkXAADgBRSVTWR5ebmqL8wDAwNO+AbaVvyy J/b37enpqXthGf/N2HLj4eHBjQAAAPgMRWWTuLy8rGpfyniSKP4MgHYXW1/s7OyUf3lT78Kyu7u7 XFhGaQoAAMCHFJVNIl7ZzvvFOArOw8NDgwjwkdj3d3JysiGFZTwlH4f/AAAA8L8UlU1ge3u7qi/E 6+vrBhHgC0qlUra0tFT3fSzjcLQoLOO/DwAA0O4UlQUXrwf29/fn/hIcTwo54Rvg5XNuFIfxxGM9 C8t48n1hYSG7ublxEwAAgLalqCy4xcXF3F98BwcH7YMGkEMcehOndcc82ojC0p7CAABAO1JUFtjp 6WlVB+j4ogtQvf39/boXlvGZmprKLi4u3AAAAKBtKCoLKl7XHhkZyf0F9+DgwCACJHR0dJSNj4/X vbCcnZ3Nrq6u3AAAAKDlKSoT2dzczF69evXuEz9XY2dnJ/eX2jgh3L6UxXZycpK9efPm3Sd+Bplp Dufn5+X9f6t54j3PJ14Jf+mhO/KCOQZ5QWaQF+SFZqSoTCTKyfe/UMbPecVhCnlPno0vzvElmmKL CfT9+xY/g8w0l9heY25uru57WM7Pz2e3t7fygjkGeUFmkBfkRV5ajqIykZRF5czMTO4vsSsrK26G yRSZoY7iKccoLDs7O+tWWMZ/K14J/9wvpuQFcwzygswgL8gLzUhRmUiqojL2QMv7OmFvb69Tvk2m yAwNEk/DLy8v534iPu8nnrCM/7a8YI5BXpAZ5AV5kZdmp6hMJEVR+fj4WNXJsnEyLSZTZIbGuru7 y1ZXV7Pu7u66lZVRji4uLr4rLOUFcwzygswgL8gLzUhRmUiKovLjv2CVfOJgB0ymyAzF8VxY1vMJ y/hvra2tZd988428YI5BXpAZ5AV5oekoKhOptqi8urqq6nCFONQBkykyQ/HE0/Lr6+vl7TnquYel vGCOQV6QGeQFeaHZKCoTqbaorOYLqb+IJlNkhuKLwnJjYyPr6emp6x6W8oI5BnlBZpAX5IVmoahM pJqicmpqKveXz9jT8uHhwQ0wmSIzNInnwrK/v79uRWU8zbm3t2fwMccgL8gM8oK8UGiKykSqKSqr +fJ5fHxs8E2myAxN6OnpKdvZ2alrYTk6Opqdnp4afMwxyAsyg7wgLxSSojKRvEVlPOGS9wvn9PS0 gTeZIjM0uSgst7e3s4GBgboWlufn5wYfcwzygswgL8gLhaKoTCRvURkH4eQ92bVUKhl4kykyQ4t4 Lizr+YTlzMyMwhJzDPKCzCAvyAuFoahMJE9RGa/f5f1yGfubYTJFZmg9UVju7u7WtbBcWFjwyy9z jDkGeUFmkBfkhYZTVCaSp6iMJ1nyfqmMwxgwmSIztK7nJyzrdUp4POG/urqa3d3dGXxzjDkGeUFm kBfkhYZQVCZSaVF5e3ub+7Xvzc1NA24yRWYMSpuIX0zVcw/Lzs7OcmF5f39v8M0xIC/IDPKCvFBX ispEKi0q4zW7vF8iMZkiMzLTfuIJyygQu7u761JYxpOcsc1I/Hcxx4C8IDPIC/JCPWi9EqmkqIyn KeOJlTxfHA8ODgy2yRSZkZk2Fq9mv379Ove/I5V+4knO/f19haU5BuQFmUFekBdqTlGZSCVF5crK Sq4vi8PDw74omkyRGZmh7ObmJltaWsq6urrqUliOjIxkZ2dnBt4cA/KCzCAvyAs1o6hM5KVF5cPD Q+7X9g4PDw20yRSZkRk+EIXl4uJi7n2PK/3Mzs5mV1dXBt4cg7zICzKDvCAvJKeoTOSlRWUchONp SkymyAypRXk4NzdXtwN31tbWHLhjjkFe5AWZQV6QF5JSVCYSBWSUk8+fz53M3d/fn+tL4dbWlkFu IScnJ+UJ9PkTP4PMkEKpVMrGxsbqduBO/HvnF2nmGOQFZAZ5QV5IQVFZR7G3V54vgn19fdnj46MB BODFTk9Ps/Hx8boUlkNDQ9nx8bFBBwAAqqKorKM49CDPF0CPLgOQV+xvHAfh1KOwnJiYyM7Pzw06 AACQi6KyTuK1uHgystIvfXHwjj3AAKjW3t5eNjAwUJfCcn5+Pru7uzPoAABARRSVdXJ0dJTry976 +rrBAyCJ+KXZ9vZ2rl+cVfrp6urKVldXs4eHBwMPAAC8iKKyTqanp3N90fMKHQCpxb7HcWp3nN5d 68Kyt7e3fCCcA3cAAICvUVTWQTxN0tHRUfGXuzgEAQBq5ebmJpubm8v1b1Sln8HBwezg4MCgAwAA n6WorIPYFyzPl7rNzU2DB0DNlUqlbHZ2ti77V8Yv4a6urgw6AADwLYrKOogvZZV+kYunWxxEAEA9 nZycZENDQzUvK+PfuIWFBf/OAQAAH1BU1tj19XWuV+pmZmYMHgANsb+/X5cDd7q7u8tvD8SemQAA AIrKGosvYHm+vO3u7ho8ABomysP4NywOw6l1Ydnf358dHR0ZdAAAaHOKyhqLwwMq/cLW1dXl6RIA CiEOhFtZWSn/21SP/SsvLy8NOgAAtClFZQ2dnp7m+qLmtW8AiiZOCJ+amqrL/pWrq6t+YQcAAG1I UVlDPT09ub6kHR4eGjwACikO3BkZGal5YRmvnO/s7BhwAABoI4rKGoknQfJ8MYvDC56engwgAIW2 t7dX3luy1oXlxMREdnV1ZcABAKANKCprZGFhIdcXssXFRYMHQFOIX8q9efMm6+zsrPnr4PHv4/39 vUEHAIAWpqhMJE5GffXq1btP3i9jZ2dnBrMNxKuT8eX++RM/g8zQrHm5vb3N5ufny4VirV8H393d dYPNMcgLMoO8gLy0KEVlItWUk+9/aA8xgb5/3+NnkBmaPS9xYne8ql3r18GHh4ctQs0xyAsyg7yA vLQgzVgiKYrKgYEBA2kyBZmh6fOyv79f/jet1oXlzMxM+TRyzDHICzKDvCAv8tIaFJWJpCgqPR1i MgWZoVXyEgfDra+vZ11dXTUtK7u7u7OtrS0H0ZljkBdkBnlBXuSlBSgqE0lRVGIyBZmh1fISTzzG QTi13r8yXge3z7M5BnlBZpAX5IXmph1LpNqicnJy0iCaTEFmaNm8XF1dlV/VrvXr4EtLS04HN8cg L8gM8oK80KQUlYlUW1S+ffvWIJpMQWZo+bzENieDg4M1LSt7enqyvb09QTDHIC/IDPKCvNBkFJWJ VFtU3t3dGUSTKcgMbZGXeu1fOT4+npVKJYEwxyAvyAzygrzQJBSViVRTVMaTJZhMQWZot7zE/pXz 8/M13b8y/uzV1dXs8fFRMMwxyAsyg7wgLxScojKRaorKhYUFA2gyNSjIDG2bl4uLi2x0dLSmT1f2 9/dnx8fHwmGOQV6QGeQFeaHAFJWJVFNU7u7uGkCTqUFBZmjrvMTr4PHkY2dnZ00Ly9nZ2fKTnJhj kBdkBnlBXigeRWUi1RSV9s8ymZpMkRnk5X9dX19n09PTNS0rY2/Mra2tcjmKOQZ5QWaQF+SF4lBU JpK3qBweHjZ4JlOTKTKDvHzk9PQ0GxoaqmlhGf8Gn52dCYw5BnlBZpAX5IWCUFQmkreoXFxcNHgm U5MpMoO8fEI88bi5uZl1d3fXtLCMvaLv7+9lxhyDvCAzyAvyQoMpKhP5+c9/nuvL0f7+vsEzmZpM kRnk5QuiRFxaWqrp6eA9PT3Z3t5e274Obo5BXpAZ5AV5oQgUlYn86Z/+aa4vRjb0N5maTJEZ5OVl Li8vs/Hx8Zo+XTkxMVHeJ1NmzDHICzKDvCAv1J+iMpEf/vCHFX8Z6u/vN3AmU5MpMoO8VGhnZyfr 6+urWVkZJ49vbGy01dOV5hjkBZlBXpAXikBRmUicIFrpF6Hl5WUDZzI1mSIzyEsO8Tp4/Dua59/f l34GBwez8/NzmQF5QWaQF+SFOlFUJhBPXHz3u9+t+AvQ4eGhwTOZmkyRGeSlCqVSqaavg8e+mHHw 3cPDg8yAvCAzyAvyQo0pKhOIPbPyfPm5u7szeCZTkykyg7wkEAfh1PJ18Niu5eDgQGZAXpAZ5AV5 oYYUlQlsb2/n2v+K9nVyclKeQJ8/8TPIDPJSnXgdfG5urqaH7UxPT7fkYTvmGOQFmUFekBeKQFGZ QLwSVukXnZmZGQMHADVwdHSUDQwM1PSwnbW1tbY6bAcAAOpBUZnAxMRExV9yVldXDRwA1Mjj42O2 srJS3mOyVoXl6Oho2xy2AwAA9aCoTCDPnlitvM8VABRF7CNd68N24pePUYwCAADVUVRWKQ7EyfPF Jr44AQD1sb+/n/X29tassBweHrYnEgAAVElRWaXT09Nce1vZ1woA6isO23n9+nVNXwePfasfHh4M NgAA5KCorNLu7m7FX2JGRkYMHAA0yMXFRU0P2xkcHMzOzs4MNAAAVEhRWaU8J37Pzc0ZOABooHiz YWtrK+vu7q5ZYRn/3sdTnAAAwMsoKqsUJ35W+sVlfX3dwAFAAVxfX2cTExM1Kyt7enqyw8NDAw0A AC+gqKxSno35fWEBgGKJw3Zq+XTl9PS0pysBAOArFJVVyHvi983NjcEDgIKJf5/n5+drdthOPF25 t7dnoAEA4DMUlVXIc+J3PK3hxG8AKPa/7/39/TV9uvLq6spAAwDARxSVVYjXxCr9chJ7WgIAxfb4 +Ji9efMm6+zsrElZ2dXVVT7MBwAA+H8UlVXY3Nys+IvJzMyMgQOAJnFxcZGNjIzU7OnKqamprFQq GWgAAMgUlVVZWVmp+AvJ4uKigQOAJhNPP9bqsJ3YE3NjY8PWMAAAtD1FZRXm5uYq/jKyvr5u4ACg CcUhehMTEzV7ujK2h7m8vDTQAAC0LUVlFfK8Cua0T8LJyUl577PnT/wMMoO8NIfd3d2aPV0Ze2LG LzXr/XSlzCAvyAzygrxQBIrKKvT29lb8BeT4+NjAUZ5A389F/Awyg7w0j3i6Mk7vrtXTlePj43Xd u1JmkBdkBnlBXigCRWU1g5fji4cN8zGZIjPIS+uINyV6enpq9nTl9vZ2XZ6ulBnkBZlBXpAXikBR mdPNzU2uLx2Pj48GD5MpMoO8tJD7+/tsZmamqZ+ulBnkBZlBXpAXikBRmdPZ2VnFXzTiiQswmSIz yEtrOjg4yLUtzEufroyTwWUGcwwyg7yAvLSy73y88Wi1n2o3Lm2W6/n7v//7ir9kxJeXdhkf1/Pl 63n16tUH2YifjY/r+dL15M2M+9We1/Pxgi1PXtyvfNfz8PCQLSws1Ozpyp/85CfZv/3bvyUfn48z 86tf/crfL9eT+0uh++V6qikS3C/XU03x5H613/V8/D2pmqLS/SrG9Xzn40mg2k+17bXrcT2ux/W4 Htfjeqq7ntTX4n5Vfj1HR0dZf39/zQrL1OPzqXJbflxP3qLS/XI91RSV7pfrqaaodL/a+3qKtoZ2 v/Jdj6LS9bge1+N6XI/rUVS6XzW4nti7cn5+XlEpP4pK90tRqah0PYpK16OodD2KStfjelyP63E9 rkdRaXwafz3xWsvg4KCiUn4Ule6XolJR6XoUla5HUel6vlZUegc/3/X82Z/9WcU34Re/+IU9ClyP PSpdT67rsUel66m2dDI+jb2e2Lvy9evXWUdHR02KyZGRkeybb76xR6XrsUel+1XI67FHpeuxR6Xr qdX12KOyBfeozMhlfHy84i8Rh4eHBo6KF2sgM8hL6zg9Pc0GBgZqUlbGnph5F6Ayg7wgM8gL8kIR KCpzyvMlI76cgMkUmUFe2tvT01O2vLxcs6crV1ZWssfHR5nBHIPMIC/IC01HUZlTnpM8S6WSgcNk iswgL5TF04+1Ohk8/tyzszOZwRyDzCAvyAtNRVGZU54vFtfX1wYOkykyg7zwTuxdGU9A1uLpyvgz 497HE5wygzkGmUFekBeagaIyp97eXkUlJlNkBnkhiXj6sVYng4+Ojn51DSIzmGOQGeQFeaEIFJV5 By7HF4WXPNGAyRRkBnlpT/F05dLSUk2eruzq6sq2trZkBnMMMoO8IC8UmqIy78Dl+JIAJlNkBnnh a+LpylqdDD41NZXd3d3JDOYYZAZ5QV4oJO1Z3oFTVGIyRWaQF2oknq5cXFysydOV3d3d2d7ensxg jkFmkBfkhcLRnuUQr3ArKjGZIjPIC7VWy5PBp6ens/v7e5nBHIPMIC/IC4WhPcvh5uam4i8DfX19 Bg6TKTKDvFCxKBPn5uZqUlbG+uTo6EhmMMcgM8gL8kIhKCpziJMzK/0iEE9DwLN4QiYm0OdP/Awy g7zwJbu7u+VisRaF5d/93d9l33zzjcxgjkFmkBfkhYZSVOagqAQAGiEOwokDcWpRVg4NDWUXFxcG GQCAhlFU5qCoBAAaKQ7DiUNxUpeVcXjP2tpaeT9uAACoN0VlDvG0QaUL/8HBQQMHACQTe1fW6unK iYmJ7Pb21iADAFBXisocYs+DShf8Y2NjBg4ASG5ra6v8JGTqsrKnpyd7+/atAQYAoG4UlTnkKSrH x8cNHABQE6VSqbzWqMXTlQsLC9nj46NBBgCg5hSVOeQpKl+9emXgAICa2tjYqMnTlbGFjYN2AACo NUVlDv/zP/9T8QL/z//8zw0cAFBzZ2dn2cDAQM0O2gEAgFpRVObwm9/8puLF/U9+8hMDBwDUxcPD Q7a4uFiTV8HjAJ+bmxuDDABAcorKHF6/fl3xoj6ebAAAqKd4urK/vz95Wdnd3Z3t7+8bYAAAklJU 5uCJSgCgWcTTlXNzczV5ujKe2ow/HwAAUlBU5vDf//3fFS/kf/rTnxo4AKBhdnZ2sq6uruRl5dDQ UHZ9fW2AAQComqIyB6d+AwDNqFQqZWNjYzV5FXx3d9cAAwBQFUVlDnmKyvHxcQMHABTCmzdvyqd4 py4sh4eHvQoOAEBuisocFJUAQLM7PDzM+vr6arJ35dramgEGAKBiisoc8hSVIyMjBg4AKJS7u7vy L1NrUVZGCQoAAJVQVOZwdXVV8WK9v7/fwPFOlN3x2t3zJ34GmUFeaJT/+I//yH7rt36rJoXl5eWl ATbHIDMyg7wgL7yIojKHONlSUUk1YgJ9Px/xM8gM8kJRMpPy09nZme3v7xtkcwwyIzPIC/LCVykq c1BUYjJFZpAXWjkz3/3ud5MXlktLS9nj46PBNscgMzKDvCAvfJaiMoc8RaV9mjCZIjPIC82SmV/+ 8pdZT09P8rIyfnF7fn5uwM0xyIxBQV6QFz5JUZnD7e1txQvzjo4OA4fJFJlBXmiazMR6Z2pqqiav gu/t7Rl0cwwyA/KCvPAtisq8A5djYQ4mU2QGeaHZMrO7u1suF1MXlvPz8+UyFHMMMgPygrzwTHuW d+AUlZhMkRnkhTbJzMXFRTY0NJS8rOzt7fUquDkGmQF5QV54R3uWd+AUlZhMkRnkhTbKzNPTU7ay spK8rIztcdbW1sp/PuYYZAbkBXlpb9qzvAOXYyH+8PBg4DCZIjPIC02dmYODg+RlZXxmZmayu7s7 N8Mcg8wgL/KCvLQxRWVO8apSpQvwOC0cTKbIDPJCs2emVCrVpKz0Krg5BpkBeUFe2puiMqf+/n5F JSZTZAZ5oW0zE69qT09P1+RU8I2NDa+Cm2OQGeRFXpCXNqSozGlgYKDihXdsRA8mU2QGeaGVMnN8 fJz19fUlLywnJyedCm6OQWaQF3lBXtqMojKnsbGxihfcsZAHkykyg7zQapm5v7/PxsfHk5eVUYCe nZ25QeYYZAZ5AXlpE4rKnKampipebO/v7xs4TKbIDPJCy2Zma2urfIp36lPBt7e33SRzDDKDvIC8 tAFFZU4LCwsVL7R3dnYMHCZTZAZ5oaUzE1vdDA4OJn+6Mn5JHE9uYo5BZpAXkJfWpajMaWVlpeIF tr8wmEyRGeSFdsjMw8NDTQ7aicMMvQpujkFmkBeQl9alqMxpfX294sX18vKygcNkiswgL7RNZuKV 7TjFO/Wr4PGKOeYYZAZ5AXlpPYrKnHZ3dyteWM/Pzxs4TKbIDPJCW2Xm6uqqJq+Cz83NlZ/cxByD zCAvyIu8tA5FZU6Hh4e5FtRgMkVmkBfaLTNRKC4uLiYvKwcGBrKTkxM30ByDzCAvyIu8tAhFZU6n p6cVL6bHx8cNHCZTZAZ5oW0zE7/o7e7uTl5YbmxsuInmGGQGeUFe5KUFKCpzKpVKFS+i47UnCPH0 R0ygzx9PgyAzyAvtkplavQo+OzvrVXBzDDKDvCAvBqXJKSpzur+/r3gB3dPTY+AAgLb3+PhYk1fB 41Tw8/NzAwwA0KQUlVWIUycrXUA/PT0ZOACA/9/+/n7yV8HjlPG9vT2DCwDQhBSVVYjf2le6eL68 vDRwAAD/5/r6uryPd+qnK+OJTa+CAwA0F0VlFUZHRyteNB8fHxs4AICPLC8v53pb5UufoaGhchEK AEBzUFRWYW5uruIF8+7uroEDAPiEg4ODrLe3N2lZGa+W+0UxAEBzUFRWYWlpqeLF8sbGhoEDAPiM m5ub8pOQKcvKeFJzc3PT4AIAFJyisgpra2sVL5RXVlYMHADAF8Thg7U4FTzehrFvJQBAcSkqqxCv cedZIAMA8HVxendPT0/SsnJ4eNi+lQAABaWorMLh4WHFi+OxsTEDBwDwQpeXl8lfBY99K/f39w0u AEDBKCqrcH5+XvHCODaIBwDg5R4fH7PZ2dnkr4LHljzxmjkAAMWgqKxC7HGUZ1Eci20AACoT+4PH wTgpy8qJiYnyAT4AADSeorJKefZNurq6MnAAADmcnp6W31BJWVbGeu7k5MTgAgA0mKKySiMjIxUv ho+OjgwcAEBOt7e32ejoaNKyMp7U3NraMrgAAA2kqKzSzMxMxQvh7e1tAwcAUKXV1dXk+1bOz8/b txIAoEEUlVWKvZLybNwOAED13r59m3V1dSUtK+NpzXhqEwCA+lJUVmlvb6/ixW+cWkl7i32w3rx5 8+5jXyxkBnlBZvIrlUq5tuP50if2wYz9MDHHIDPIC/JC/SgqqxQL2EoXvoODgwauzcUE+n4m4meQ GeQFmckvXteO17ZT71sZb89gjkFmkBfkhfpQVFbp5uam4kVvZ2engTOZmkyRGeQFmamBOBAn1lop C8vp6ens4eFBUMwxyAzygrxQY4rKBPLsi2TfI5OpyRSZQV6Qmdo4Pz/PBgYGkpaV8UbM5eWlsJhj kBnkBXmhhhSVCQwNDVW82D07OzNwJlOTKTKDvCAzNRJPQMaTkCnLyu7ubms4cwwyg7wgL9SQojKB qampihe6+/v7Bs5kajJFZpAXZKbG1tfXk+9bGa+Xx56Y8mKOQWaQF+SFtBSVCSwtLVW8yI1FMyZT kykyg7wgM7V3eHiYa6ueL31mZmay+/t7eTHHIDPIC/JCQorKBHZ3dyte3L5+/drAmUxNpsgM8oLM 1EmpVMq1Xc+XPsPDw9nd3Z28mGOQGeQFeSERRWUCx8fHFS9sJycnDZzJ1GSKzCAvyEwd1WLfyr6+ vrbbt9Icg8wgL8gLtaKoTODq6qriRW1/f7+BM5maTJEZ5AWZadD/3thrMuW+ldvb2/ICMoO8IC9U SVGZwOPjY65F7e3trcEzmZpMkRnkBZlpgKOjo/Ip3imfrpyfny8/tSkvIDPIC/JCPorKRDo7Oyte zL59+9bAmUxNpsgM8oLMNMj19XVN9q2MP1deQGaQF+SFyikqE/mDP/iDiheym5ubBs5kajJFZpAX ZKaB4s2Yubm5pGVlb29vS+9baY5BZpAX5IVaUVQm8qMf/ajiRWwsijGZmkyRGeQFmWm8jY0N+1bK CzKDvCAvNJiiMpGf/OQnFS9gBwcHDZzJ1GSKzCAvyExBxFOQPT09SZ+uXFhYKD+1KS+YY2QGeUFe +DpFZSI/+9nPKl64xr6WrbZwxWSKzCAvyEwzu7m5yUZHR5OWlWNjYy11iKK8IDPIC/JCrSgqE/nL v/zLXAvXq6srg2cyNZkiM8gLMlMgT09P2eLiYtJXwWPfyvPzc3nBHCMzyAvywhcoKhN59epVrkXr 7u6uwTOZmkyRGeQFmSmgWKfFGzAp961shbWfvCAzyAvyQq0oKhPJW1SurKwYPJOpyRSZQV6QmYK6 uLjI+vv7k74KvrS0VH5qU14wx4C8IC98SFGZSN6icnJy0uCZTE2myAzygswUWOwvOTExkbSsHB8f z+7u7uQFcwzIC/LCexSViWxubpZP8a50kRq/oaf9nJyclCfQ50/8DDKDvCAzxRZPQqYsK4eGhrLr 62t5wRwD8oK88H8UlQnFwTh5FqlO/gYAaA47OztJD9np7u7ODg8PDSwAQKaoTK6rq6viBerZ2ZmB AwBoEvG0RpzinfKQne3tbQMLALQ9RWVio6OjFS9Ot7a2DBwAQBOJfStHRkaSvgrukEUAoN0pKhNb XFyseFE6Oztr4AAAmszDw0M2PT2dtKyMPy/+XACAdqSoTCxe26l0QdrX12fgAACaVLwdk3Lfyjig sVQqGVgAoO0oKhOL/SbzLEjv7u4MHgBAk9rf38+1V/mXDtlxcikA0G4UlTXQ09NT8WL0+PjYwAEA NLHLy8usv78/WVnZ2dlZLkABANqForIGxsbGKl6IbmxsGDgAgCYXb8mMj48nP2Tn6enJ4AIALU9R WQN5DtSZn583cAAALSBKxTzrwS99JicnHbIDALQ8RWUN5DlQJz4AALSO9fX1pIfsjIyM2NccAGhp 2rEaOD8/z7X4vL6+NngAAC0kDsTp7e1NVlbGXuhxeCMAQCtSVNbA4+NjroXnmzdvDB4AQIuJX0YP Dg46ZAcA4CsUlbUa2ByLzljAAgDQemJ/yampqaT7VjqMEQBoNYrKWg1szgUnAACt6/Xr10nLyqWl pfLbPAAArUAzViOx2bmiEgCAj21tbWVdXV3JysqxsTGH7AAALUEzlsjm5mb26tWrd59/+qd/yrXQ vLq6MphtIDbWjz1Jnz/xM8gM8oLMtI+Li4vywTipysrYQqhe60h5QWaQF+SFWlFUJhLl5PuLxb/6 q7/Ktci0MXp7iAnUQUrIDPKCzLS3OGRnaGgoWVkZT2keHx/LC+YY5AV5oWkpKhP5uKiMn/O8/j0/ P28wTaYgM8gLMtMmYn/Jubm5pPtW7uzsyAvmGOQFeaEpKSoT+VRRubq6WvHCMn6rjskUZAZ5QWba SxyK09HR0RSH7MgLMoO8IC/UiqIykU8VlbE3QqWLys7OTic3mkxBZpAXZKYN7e3tldeCqcrKiYmJ 7P7+Xl4wxyAvyAtNQ1GZyKeKyqenp1yLzaOjIwNqMgWZQV6QmTZ0enqa9fb2Jisrh4eHs9vbW3nB HIO8IC80BUVlIp8qKsPo6GjFC8r19XUDajIFmUFekJk2FYfsDAwMJCsr+/r6slKpJC+YY5AX5IXC U1Qm8rmicmFhoeLFZJSbmExBZpAXZKZ9xVOQ4+PjSU8EPzw8lBfMMcgL8kKhKSoT+VxRub+/n2sh aZ9KkynIDPKCzJDncMbPfeKwnt3dXXnBHIO8IC8UlqIykc8VlXd3d7kWknEQDyZTkBnkBZlhY2Mj 6Yng1W4zJC/IDPKCvFArispEPldUhv7+/ooXkP5ymUxBZpAXZIZncdhid3d3srLy9evX5YMf5QVz DPKCvFAkispEvlRUzs7OVrx4jD2JMJmCzCAvyAzPLi4ukp4IHuvNePtHXjDHIC/IC0WhqEzkS0Wl fSoxmSIzyAsyQwpxyM7IyEiysnJoaKh8yri8YI5BXpAXikBRmciXisqrq6tcC8fT01MDazIFmUFe kBk+EL/MnpqaSlZWxjZF8bSmvGCOQV6QFxpNUZnIl4rK0NPTU/GicW1tzcCaTEFmkBdkhm+J/SXn 5+eTlZWdnZ3Z27dv5QVzDPKCvNBQispEvlZUzs3NVbxgnJycNLAmU5AZ5AWZ4Yv3LuWJ4Nvb2/KC OQZ5QV5oGEVlIl8rKjc2NipeKMbJjnlPY8RkiswgL/KCzLSHvb298hORqcrKr91/ecEcg7wgL9SK ojKRrxWVse9PnoXi+fm5wTWZgswgL8gMX5T6RPDYA/NzBzvKC+YY5AV5oVYUlYl8ragMefapjCcx MZmCzCAvyAxfE6d3DwwMJCsrR0dHs7u7u2/9d379619/8P/u/VfP48nOOEk8is5Yx0aB6g0hzDHI C/LCSykqE3lJURl7Tub5bTYmU5AZ5AWZ4SWiWBwfH09WVg4ODmaXl5fZw8NDuXiMnyv9M6I8jUMi 7+/v3SBzjDkGeUFe+CJFZSKbm5vlcvL5Ez9/bGtrq+KFXfyG2qKu9ZycnJQn0OdP/Awyg7wgM6QQ r2zPzs4mPRH893//96v+c2L/9SgsPWFpjjHHIC/IC5+jqKyj09PTXIu6w8NDgwcAQEXW19eTlZUp P8PDw+WnNAEAPqaorKP47XaefSqXl5cNHgAAFYsTwd/fQ7Ionx/84AfZ8fGxGwQAfEBRWWczMzMV L+T6+vq8IgMAQC7xGlyeX5bX+vP973/fm0MAwAcUlXUWv9XOs5ArlUoGDwCAXOJE8DiNu4hlpScr AYBnisoGLBLzvH6zu7tr8AAAyC0OaBwbGyvka+D2rAQAgqKyAUZHRytewE1OTho4AACqEnum59mK qNafn/70p+VrAwDam6KyAZaWlipevHV2dlq8AQCQRBFPBF9bW3NjAKDNKSobIPbhybN4i43QAQAg hf39/fIvw4v0Cvjd3Z0bAwBtTFHZAA8PD7kWhW/evDF4AAAkE78I/+3f/m1PVQIAhaCobJA8ewMN DAwYOAAAkurv7y9MURnr3aenJzcFANqUorJBNjc3cy3ebm5uDB4AAEmUSqXC7VV5cXHhxgBAm1JU Nsj19XWuhVvsJQQAAClsbW0Vrqjc2NhwYwCgTSkqG2hwcLDihdv09LSBAwAgiVhbFq2onJqacmMA oE0pKhtoeXk51+LNvj0AAKQwNDRUuKIyrgkAaE+KygY6Pj7OtXg7ODgweAAAVK2zs7NwRWVcEwDQ nhSVicThOK9evXr3iZ+/5vHxMevo6LB4a0MnJyfZmzdv3n3iZ5AZ5AWZoe5fBgpWUj5/MMcgL/KC vLTp2uTjm1rtp9pQNOv1/PjHP/5gcRU/v+R68uxTGZ///M//dL+a+HqizH7/fsbPxsf1fOl68mbG /WrP64n/+2rz4n611/V8nJlf/epXxqdNrqeoRaX71VrX83HW4mfj43o+dz2V5MX9cj0ff0+qJC/u VzGv5zupFyjVhOJT/4i1+vXMzc01fBHofrke1+N6XE9rXU8tygf3q7Wv51PltvFp3+spYmnpfjX3 9VRSPLlfrqeaotL98u9XkdbQ7le+61FUNvh6zs/PLfxcj+txPa7H9SgqXY+i0v1SVLpfikr3y/Uo Kl2PolJR6UY0/nos/FyP63E9rsf1KCpdj6LS/VJUul+KSvfL9SgqXY+isu2LSu/gp7mevHtUhr6+ vlw39Te/+Y371aTXY49K11Pp9dij0vVUWzoZH9dTSWbsUdk+1/O3f/u3hSsm/+Zv/sb9skel+9XG 12OPStdjj8r2vh5H6iXyqRLhpc7OznIt4l5ysjjFVM0/vsiMzCAvyAyplEqlwhWVFxcXbow5BnmR F+SlTSkqE6mmqHx6esp6enoqXsRNTU0ZeJMpMgPygsxQlcHBwcKUlH/8x39cXhtjjkFe5AV5aU+K ykSqKSrD0tJSxQu5jo6O7O7uzuCbTJEZkBdkhtw2NjYKU1R2d3eXn/LEHIO8yAvy0p4UlYlUW1Qe Hh7mWswdHBwYfJMpMgPygsyQ28PDQ9bb21uYsjL2b/f6tzkGeZEX5KU9KSoTqbaofHx8zLVAnJmZ MfgmU2QG5AWZoSpra2uF2qcynqw8Pz93Y8wxyIu8IC9tRlGZSLVFZZibm8v1+nf8FhyTKTID8oLM kFfsCzk8PKysxByDvCAvNJSiMpEUReXu7m6uRVy8No7JFJkBeUFmqMbl5WWuAx5r+enq6sqOjo7c HHMM8gLy0iYUlYmkKCrv7+/LvzmudAE3OzvrBphMkRmQF2SGqsX+5/HGTpHKys7Ozmx/f9/NMccg LyAvbUBRmUiKojJMTU3l2nA8XtfBZIrMgLwgM1Rrb2+vcGVlXE+8fYQ5BnkBeWltispEUhWVW1tb uRZvXokxmSIzIC/IDKnE1kLxJGORysr4bG5uujnmGOQF5KWFKSoTSVVUXl9f5/oN9srKiptgMkVm QF6QGZK5uLgo3AE78VlaWvI2kTkGeQF5aVGKykRSFZVhbGys4gVbf3+/BZvJFJkBeUFmSCrWl2tr a1lvb2/VBeP3v//9ZGXl3Nxc9vDw4AaZY5AX5EVeWoyiMpGUReXHf9Fe+jk9PXUjTKbIDMgLMkNy UQpGYRm/HM+zn3pk6u7uLtvY2Ei2/+XMzIyy0hyDvCAv8tJiFJWJpCwqr66ucr8Gg8kUmQF5QWao pV//+tffOujm/RO6h4aGygdErq+vl18f//itn9hbPdX+l6Ojo9n9/b2bYo5BXpAXeWkRispEYmPv KCefP9Vu9B0LPKd/t66Tk5PyBPr8iZ9BZpAXZIZ2ycvx8XGysjL20YynNTHHIC/Ii7w0P0VlQcXh OE7/BgCglb9cptj7Mj7xS/44lBIAaG6KyoK6vLzMtUh7/fq1wQMAoClEuZhn38vPHS6prASA5qao LLB4jaXSBVpPT4/XvwEAaBpRLg4ODiYpK2MrJGUlADQvRWWBxcmKeRZob9++NXgAADSNOBBnZGQk WVkZbycBAM1HUVlgpVIp1+Jsfn7e4AEA0FRSlpVdXV3lA3sAgOaiqCy4PK9/x8Ls8fHR4AEA0FQe Hh6yqampJGVlR0eHgyYBoMkoKgtufX3d6d8AALSVhYWFJGVlZ2dndnh4aEABoEkoKgsuNgP3+jcA AO1maWkp2ZOVe3t7BhQAmoCisgmMj4/nev079vkBAIBm9ebNmyRlZXy2t7cNKAAUnKKyCcSiKs9i zGsuAAA0u5Rl5dramgEFgAJTVDaB29vb8isrlS7EpqenDR4AAE0v9m3Psx7+1CeKTwCgmBSVTSLP 6YexebjXvwEAaAW7u7vJysrl5WUDCgAFpKhsEltbW7kWYZubmwYPAICWcHBwUP5lfIqyMg6ffHp6 MqgAUCCKyiZxd3eX6zfIY2NjBg8AgJYRZWWqJyuVlQBQLIrKJhJ7TuZZgN3c3Bg8AABaxvHxcdbd 3Z2krIwtlh4fHw0qABSAojKReMX61atX7z61eOU69uWxYXhrODk5Kd+X50/8DDKDvCAzyMvLXVxc ZD09PUnKyomJCWWlOQZ5QV4oAEVlIlFOvr/YiZ9Ti8VTnj15BgcH3aCCiQlUmYzMIC/IDPJSnZRl 5eTkpLLSHIO8IC80mKIykXoUlWF2djbXwuvq6spNMpkiM8gLyAwtl5coK3t7e5OUlbG/+/39vZts jkFekBcaRFGZSL2KyqOjo1yLrpWVFTfJZIrMIC8gM7RkXq6vr7OBgYEkZeXw8HD5IEvMMcgL8kL9 KSoTqVdRGacS9vf3V7zgildiHh4e3CiTKTKDvIDM0JJ5ibIytjxKVVbe3t662eYY5AV5oc4UlYnU q6gMq6uruRZc+/v7bpTJFJlBXkBmaNm8xGvbIyMjScrKvr6+cvmJOQZ5QV6oH0VlIvUsKs/OznIt tmZmZtwokykyg7yAzNDSeUlZVnqy0hyDvCAv1JeiMpF6FpUhFk2VLrTixHCbg5tMkRnkBWSGVs9L rHlHR0eTlJWx7ZKDKc0xyAvyQn0oKhOpd1G5tbWVa6G1ubnpZplMkRnkBWSGls/L4+NjNjs7m6Ss 7O7uVlaaY5AX5IU6UFQmUu+iMn5L3NHRkev1FUymyAzyAjJDu+RlYWEhSVnZ29ubXVxcCIA5BnlB XqghRWUi9S4qw8TERK5F1vn5uRtmMkVmkBeQGdomL6nKyp6enqxUKgmBOQZ5QV6oEUVlIo0oKuMU 7zwLrMXFRTfMZIrMIC8gM7RVXpaXl5OVlZ6sNMcgL8gLtaGoTKQRReXT01PW1dVV8eIq/m9izx5M psgM8gIyQzvl5eNrr2bPSm8pmWOQF+SF9BSViTSiqAwzMzO5Fld7e3tumskUmUFeQGZou7ysra0p K2UGeUFeKChFZSKNKipPTk5yLawmJyfdNJMpMoO8gMzQlnlRVsoM8oK8UEyKykQaVVSGgYGBXAsr G4GbTJEZ5AVkhnbNy9bWVtbR0VF1WRnbKsXDA5hjkBfkheopKhNpZFG5vr6ea1G1tLTkxplMkRnk BWSGts3L7u5usrLSATvmGOQFeaF6ispEGllU3t3dZZ2dnRUvqHp7e8sH8mAyRWaQF2RGZmjXvKQq K70Gbo5BXpAXqqeoTKSRRWXIe6jO4eGhm2cyRWaQF2RGZmjrvMRBk6nKytPTUyExxyAvyAs5KSoT aXRReXR0lGsxNTU15eaZTJEZ5AWZkRnaPi+pnqyMN508DGCOQV6QF/JRVCayublZLiefP/FzPT0+ PmY9PT25FlO3t7duYJ3FhusxgT5/bMCOzCAvyAzy0nhv377NtaWSstIcg7wgL6ShqGwhH/8m4aWf yclJgwcAANn/vqkUh+OkKCvPzs4MKABUQFHZQkqlUu6FVDyRCQAA/G9ZmeLJytiz8vj42IACwAsp KlvMxMRErkXU+vq6wQMAgP8TBWOq18Cj+AQAvk5R2WJiL5y8iygAAOD/SfVkZRzSo6wEgK/TTrWY eIU77wLq5ubGAAIAwHtSPlnpgB0A+DJFZSve1JyLp7W1NYMHAAAfUVYCQH0oKlvQzs5OroVTb29v 9vT0ZAABAOAjqcpKr4EDwOcpKlv1xuZcOFk0AQDAp6Xas9KTlQDwaYrKFhWvcedZNE1NTRk8AAD4 jJRlpYcEAOBDisoWVc2hOqVSyQACAMBnxGvgXV1dnqwEgMQUlS1sZWUl14LpzZs3Bg8AAL7g4uIi 6+7utmclACSkqGxh19fX5YVPnkN14olMAADg805PT7Oenh6vgQNAIorKFjcxMZFrsbS/v2/wAADg K+LJyhRlZTxg4DVwANqdorLFnZyc5FoojYyMZE9PTwYQAAC+IlVZ6clKANqdorIN9Pf351ooxSbh AADA16V8slJZCUC7UlQmsrm5mb169erdJ34u0rXlWSTNzMy4sTUST7rGoUXPn/gZZAZ5QWaQl+aW qqyME8XPz89lBnOMvCAvbUdRmUiUk+8vLuLnonh4eCi/RpLnt7lxIA/pxQTqpHVkBnlBZpCX1pOy rGyVN5xkBnlBXngpRWUiRS4qw/z8fK4F0urqqptrMkVmkBdkBuSlAilfAz87O5MZzDEgL21DUZlI 0YvKvIfq9Pb2OlTHZIrMIC/IDMhLhVKVld3d3U3/GrjMIC/ICy+lqEyk6EVliJO88yyOdnd33WCT KTKDvCAzIC8VSllWlkolmcEcA/LS8hSViTRDUbm3t5drYTQ0NOQGm0yRGeQFmQF5ySFVWRlvOsWf JTOYY0BeWpmiMpFmKCofHx/LC5w8CyMnZ5lMkRnkBZkBeckn5ZOVV1dXMoM5BuSlZSkqE2mGojKs rKzkWhTNzs66ySZTZAZ5QWZAXnJKVVb29/dn19fXMoM5BuSlJSkqE2mWojIWNXF6YJ4TB29vb91o kykyg7wgM8iLvOQUh+J0dXVVXVb29fU1VVkpM8gL8sJLKSoTaZaiMszMzORaEPkLbzJFZpAXZAbk pTrHx8dtV1bKDPKCvPBSispEmqmojN/k5l0MPT09udkmU2QGeUFmkBd5qXI9nqKsHBwcbIq3nmQG eUFeeClFZSLNVFSGkZGRXIuhODkckykyg7wgM8iLvFQnnqzs7OxMsmdl0ctKmUFekBdeSlGZSLMV lTs7O7kWQlFwYjJFZpAXZAZ5kZfqHR4eVl1Uxmd4eDi7u7uTGcwxyIu8ND1FZSLNVlQ+Pj7mPnUw XlXBZIrMIC/IDPIiL9Xb3d3Nddjlpx4oiDW+zGCOQV5oZorKRJqtqAzLy8u5FkFTU1NuuMkUmUFe kBnkRV4SSVlWFvHJSplBXpAXXkpRmUgzFpVXV1e5F0QXFxduuskUmUFekBnkRV4SaeUnK2UGeUFe eClFZSLNWFSGmZmZXAugxcVFN91kiswgL8gM8iIvCaUqKycnJ7OnpyeZwRyDvNB0FJWJNGtReXp6 mmvxEycUFv10QZMpMoO8yAsyg7w0m42NjSQH7MzNzRWmrJQZ5AV54aUUlYk0a1EZxsbGci1+Yo9L TKbIDPKCzCAv1HaM835ib/kilJUyg7wgL7yUojKRZi4qDw8Pcy184tTwop4saDJFZpAXeUFmkJdm trS01DJPVsoM8oK88FKKykQ2NzfL5eTzJ35uFrFwGRgYyLXwiX10qNzJyUl5An3+xM8gM8gLMoO8 8L6VlZUkZeX8/HxDy0qZQV6QF15KUUnZ+vp6rkVPX1+fpyoBAKBGUj1ZGX8OABSdopKyh4eHrLe3 N9eiZ39/3wACAECNLCwsJCkrd3Z2DCYAhaao5J3V1dVcC57R0VGDBwAANTQ9Pa2sBKDlKSp55/b2 Nuvq6sq14LEPBAAA1NbMzEzVRWVHR0f5ME0AKCJFJR/I+1rJ1NSUwQMAgBqKveEnJyerLis7Ozuz o6MjAwpA4Sgq+UCpVCr/ljXPgufy8tIAAgBADUVZOTw8XHVZGW9SXVxcGFAACkVRybdMTEzkWuzM z88bPAAAqLE4CDPeaKq2rOzu7s6urq4MKACFoajkW2K/ybyvkNzc3BhAAACosSgrR0ZGqi4re3t7 PVkJQGEoKvmkwcHBXAudlZUVgwcAAHVwf3+f5DXwKCuvr68NKAANp6jkk7a3t3O/PhKnhwMAALUX a++hoaGqy8r+/n7reAAaTlHJJz09PZUXK3kWOevr6wYQAADqJArGgYGBqsvKeDrz7u7OgALQMIpK PquapyrjNRQAAKA+4tXtnp6eJGVl7H8JAI2gqOSzYoESpWOeBc7GxoYBBACAOopDcVKUlXGieLxh BQD1pqjki6JwzPtU5ePjowEEAIA6SlVWzs/PKysBqDtFJV9UzVOVW1tbBhAAAOosysq8a/j3PwsL CwYTgLpSVCayubmZvXr16t0nfm4VS0tLuRY2g4ODfgv7GScnJ9mbN2/efeJnkBnkBZlBXkh5nzo7 O6suK1dXV2UGcwzyQt0oKhOJcvL9f9Dj51YRG3N3dHTkWtjs7+8LxyfEBPr+OMXPIDPICzKDvJDS wcFB7nV8ynssM8gL8sJLKSoTaeWiMuR9qnJoaMhTlSZTZAZ5QWaQFxrk8PAwSVm5vb0tM5hjkBdq TlGZSKsXlaVSyVOVJlNkBnlBZkBemtDe3l7VRWV8dnd3ZQZzDPJCTSkqE2n1ojLEyX95FjQjIyMC YjJFZpAXZAZ5oYHW19erLirjwYWjoyOZwRyDvFAzispE2qGovLy8zP1UpQ1tTabIDPKCzCAvNNby 8nLVZWVXV1d2fn4uM5hjkBdqQlGZSDsUlWF6ejrXgmZiYkJITKbIDPKCzCAvNFiKsrKnp6e8NZTM YI5BXkhNUZlIuxSV8dvTvAuai4sLQTGZIjPICzKDvNBgr1+/rrqs7Ovry66vr2UGcwzyQlKKykTa pagM4+PjuRYzk5OTgmIyRWaQF2QGeaEAYm1ebVnZ39+f3d7eygzmGOSFZBSVibRTURn7TeZdzJyd nQmLyRSZQV6QGeSFBnt4eCgfelltWTk8PFz+s2QGcwzyQgqKykTaqagMeZ+qnJqaEhaTKTKDvCAz yAsFcHd3lw0MDFRdVn7tzSmZwRyDvPBSispE2q2oPDg4yL2QidPDTaYmU2QGeUFmkBca7+bmpvwK d7Vl5fz8fPb09CQzmGOQF6qiqEyk3YrKWITk/e1rnBxuMjWZIjPICzKDvFAMqcrKhYWFb/3ZcaDm P/zDP3zw/+6v//qvyw8+xEGdnys3MceYY5CX9qSoTKTdisqwu7ubexFzenpqMjWZIjPICzKDvFAQ V1dXWU9PT9Vl5X/9139l+/v72dzc3Iv+vO7u7vKDDPHd4vHx0Y3AHIO8tDlFZSLtWFSGoaGhXAuY iYkJk6nJFJlBXpAZ5IUCiSccOzs7qy4r8366urqytbW17P7+3s0wx5hjkJc2pahMpF2Lyp2dHSeA m0yRGeQFmUFeaBFHR0dZR0dHw8rK+MSTmPFqOOYYcwzy0n4UlYm0a1EZ8j5VOTMzYzI1mSIzyAsy g7xQMHt7ew0vK5/3vLSHpTnGHIO8tBdFZSLtXFTGQsYJ4CZTZAZ5QWaQF1rH+vp6w4vK5y2j7F1p jgF5aR+KykTauaiM33LmPSWwXU8AN5kiM8gLMoO8UHSvX79WVmKOQV6oK0VlIu1cVIbYQ8YJ4CZT ZAZ5QWaQF1rL1NRUIcrK2DbKa+DmGJCX1qeoTGRzc7NcTj5/4ud2k/epyvHx8bYbq5OTk/IE+vyJ n0FmkBdkBnmhaOJJxsnJyUKUlaurq26IOQbkpcUpKkmmmqcqz8/PDSAAABRQUcrKOODn4uLCDQFo YYpKkhocHMy16IiFDwAAUEwPDw/ZD37wg4aXle34NhZAO1FUktTOzk7uRcfx8bEBBACAAorXKb/3 ve8V4hXwo6MjNwSgRSkqSSo2uB4YGPDbUQAAaCHz8/OFKCnjMzs764YAtChFJcnt7u46ARwAAFpE vPbd2dlZmKIy9qq8v793YwBakKKS5Kp5qnJsbKz8fw8AABTD4eFhYUrK508c5AlA61FUUhPVnAD+ 9u1bAwgAAAWxtLRUuKJyYWHBjQFoQYpKamZkZCTXomN4eNhTlQAAUBCxl3zRisrR0VE3BqAFKSqp mf39/dwLj3i9BAAAaLy+vr7CFZW9vb1uDEALUlRSU56qBACAJv/SWLCS8vkDQAv+m2MIqKXj4+Pc C484PRwAAGjwl0ZFJQD1+jfHEFBrsX9MnoXH0NCQpyoBAKDRXxoVlQDU69+ck5OT7M2bN8k+8edV w/W03vX84z/+Y+7Fx87OjvvlelyP63E9rsf1uB7X43pcTwOv53d/93cLV1J2dXW5X67H9bge19OC 1/Od+P+Z8h+M+POq4Xra+3o+tUn24+Oj8XE9rsf1uB7X43pcj+txPa6nCdfzjf64X67H9bge19Nc 16OodD2FX9hU8lSl++V6XI/rcT2ux/W4HtfjelyPotL9cj2ux/W4HkWlG+F6avZ5eHgwPq7H9bge 1/NC8RrFq1evjI/rqSgz77+K86tf/cr4uJ4X5+XjV7fcL+t5RaXrqeZ6vjbHuF+u53OfWP9W83qz +1WQotI7+Gmu58c//vEHAx4/G58PP//6r/+aO8AjIyMtNT4fFwjxs79frudL15M3M+5Xe17Px4uI PHlxv9rrej7OTBSVxsf1vDQvH3/RcL9a73r+/d//Pevo6ChM+fjd7343++abb9yvFr2er80x7pfr +dJ362p/2e9+Nf56HJWWyKdKBL5tfn4+94Lk9va2Zcahmn98aU8yg7wgM8gLzbqOT/2ZnZ11Q8wx IC8tSlGZiKLyZa6urnL/NjYO1jGZ4h9gmUFekBnkhfqLJ1++973vFaKoPDo6ckPMMSAvLUpRmYii 8uUWFhZyL0pubm5MpvgHWGaQF2QGeaEBxsfHG15S/uEf/qEbYY4BeWlhispEFJUvF2Vj3oXJ69ev Tab4B1hmkBdkBnmhAS4uLrLvf//7DS8rd3d33QxzDMhLi1JUJqKorEze38bGa+OlUslkin+AZQZ5 QWaQFxpgbW2t4UVlfCfw+rc5BuSlNSkqE1FUVub6+jr3wmRmZsZkin+AZQZ5QWaQFxpkamqq4WVl Z2dndn5+7maYY5AXeWkxispEFJU5wlfFwqTZFyUmU2QGeUFmkBea1f39fTYyMtLwsjIO22yVPewx xyAv/C9FZSKKysrFCeB5FyVjY2MmU/wDDPKCzCAvNEiUlbEmb3RZOTw8nD08PLgh5hjkRV5ahKIy EUVlPnNzc225ibbJFJlBXpAZ5IVm9/j4mM3Ozja8rJycnCxfC+YY5EVemp+iMhFFZT7x28/u7u5c C5L+/v6m/e2pyRSZQV6QGf4/9u4YpLJtzxN/34vwZFp6ZFrmGTiMD+RhYGBQ0xgIZdMO1ICB0DZT AzVg4PCEEaagfbQDPiowMDAwkMagAoMKDAwMDAwqMDCowMDAwMAGAwMDAwMDgwr2zO+8trqq7vVe XXvp2WfvzwcOf6T/9741+3zvOut8z95ryQt1sbOzU/T19bW1rIwbIDDHIC/y0vkUlZkoKtNtbGwk L0jW1tZMpvgABnlBZpAX2iweBV9dXS16enoetZ7/4YcfspWV8b+POQZ5obMpKjNRVKb7/PlzMTQ0 lLyBdifeVWkyRWaQF2QGeaGOYm0eWzTFHY4Pucsynq6anp4u/vmf/7n4L//lv5QuK3d3d70J5hjk hQ6mqMxEUVnOhw8fkhcjnTgRmUyRGeQFmUFeaIKjo6PiH/7hH77JzN/93d+1HheP/9vXe0vGXZlx OE6ZojLu6Dw+PnbhzTHICx1KUZmJorK8sbGxpMVI/Ap7dXVlMsUHMMgLMoO80OGZOTs7K73fZXw/ OD09deHNMcgLHUhRmYmisryDg4PkxcjCwoLJFB/AIC/IDPJCDTJzcnLy6L0uv3/F1lJxhybmGOSF zqKozERRmcfU1FTSQqSrq6ujHvEwmSIzyAsyg7wgM/eLR8NjjV+mrBwfH//m0XLMMcgL1aeozERR mUc8opG6IJmcnDSZ4gMY5AWZQV6oSWbiFO+yh+vEoT6YY5AXOoeiMhNFZT5zc3PJC5F4fNxkig9g 5EVekBnkhXpkpsx3g7tXFJ6YY5AXOoOiMpP19fVWOXn3ir9Jc3l5mbwnzYsXL4rPnz9X/v+NUajG BHr36pSCFZlBXpAZkBeeMzOxto9HuMuWlbu7u94IcwzyQgdQVFJJS0tLyYuQ7e1tFxAAAGoiDsUZ HR0tVVTGjRBxSA8A1aaopLKLkd7e3qRFyODgYEfcVQkAADzM+fl50dfXV6qsHBgYaP17AKguRSWV tbKykrwIWVtbcwEBAKBGjo+PS5eVcVODshKguhSVVFbcFTkyMpK0AIm7Ma+urlxEAACokdh/rqur q1RZGd8xbm5uXEyAClJUUml7e3vJC5A4IRAAAKiXjY2N0ofrTE9P2y4KoIIUlVTe2NhY0uIjfmmN x0MAAIB6mZ+fL11WxgGeAFSLopLKi8c7UhcfExMTLiAAANRM3A05NTVVuqzc2tpyMQEqRFFJR5ic nExefOzu7rqAAABQM1FWjo+Plyoq4ymsw8NDFxOgIhSVdIR4hDt10+yhoaHi9vbWRQQAgJq5vLxs neRdpqzs7+93EjhARSgq6Rixh0zq4mNtbc0FBACAGjo5OSm6u7tLlZWjo6NubgCoAEUlHePm5qb1 a2fKwqO3t7e4vr52EQEAoIY2NzedBA5QA4pKOsrGxoZT/QAAgJ9YWFhwEjhAh1NU0lHiF854LCNl 0RGPg9h7BgAA6vtdIcdJ4Nvb2y4mQJsoKuk4Hz9+LPU4BwAAUE+xz2TZk8DjBgcngQO0h6KSjlTm l9IoOgEAgHq6uroqhoaGSpWVAwMDnsYCaANFZSbr6+vFy5cvv7zib57O2dlZ0dXVlXyiX7s3yT44 OCjevXv35RV/g8wgL8gM8oLM5HF6elr09PSUKitHRkZapSfmGOSF56OozCTKya8/1OJvnlaZzbLf v3/f1rHHBPr1eOJvkBnkBZlBXpCZfPb390vvV/n69WsngZtjkBeekaIyE0Xl87u+vk7+lbSvr6+4 ubkxmeIDGHkBmUFeqHFm1tbWSpeVi4uL3kRzDPLCM1FUZqKobI8yC492TmAmU2QGeUFmkBdk5nnM zs6WLivb/USWvIC8NIWiMhNFZfvEnpMpi424G/Pi4sJkig9g5AWZkRnkhRpnJh7dznES+PHxsTfT HIO88MQUlZkoKttnd3c3ecERp4ebTPEBjLwgMzKDvFDvzFxeXhaDg4Olysr+/v7WvwdzDPLC01FU ZqKobK8oHFMXHHt7eyZTfAAjL8iMzCAv1DwzJycnpU8Cn5iYKG5vb72p5hjkhSeiqMxEUdlesejo 6upKWmyMjIw8+2LDZIrMIC/IDPKCzDy/eBor9XvD3Wt6etqbao5BXngiispMFJXtt7Cw0DEH65hM kRnkBZlBXpCZ9lhdXS19uE4c6ok5BnkhP0VlJorK9ouDcVIf5Xjug3VMpsgM8oLMIC/ITPuUPQk8 7src39/35ppjkBcyU1RmoqishjK/jj7nIxwmU2QGeUFmkBdkpn3iJPCxsbFSZWVvb29xfn7uDTbH IC9kpKjMRFFZDbHgiD0nq36wjskUmUFekBnkBZlprzjBe2BgoFRZOTQ0VFxdXXmTzTHIC5koKjNR VFbHwcFB8kIjSs4oO02m+ABGXpAZkBfqn5nj4+MsJ4FjjkFeyENRmYmislpev35d6Y2xTabIDPKC zCAvyEw1fPz4seju7i5VVi4tLXmjzTHICxkoKjNRVFZL7BWT+stoLFKe+mAdkykyg7wgM8gLMlMd W1tbpU8C397e9mabY5AXSlJUZqKorJ4yB+vEKYAmU3wAIy/IDMgLzcnM/Px8qaIybng4Ojryhptj kBdKUFRmoqisnthrMja3TllkdHV1tR4BMZniAxh5QWZAXmhGZm5vb1v7TZYpK+NwnjikB3MM8kIa RWUmispq2t/fT15kDA8PP9nBOiZTZAZ5QWaQF2SmeqJkHBwcLH24znMc0CkvIC91pKjMRFFZXdPT 08mLjPfv35tM8QGMvCAzIC80KDOnp6dFb29vqbJyYWHBG2+OQV5IoKjMRFFZXWdnZ8mn+PX19RVX V1cmU3wAIy/IDMgLDcrMzs5OazuoMmVl/DswxyAvPI6iMpP19fVWOXn3ir+pjqWlpUr9GnpwcNCa QO9e8TfIDPKCzCAvyEx1LC4ulj5cx38f5hjkhcdRVNIINzc3yXvNxC+pJycnLiIAADTM1NRUqbKy v7/f4ToAj6CopDHiFO/UBcbY2JgNsQEAoGGur69bh2yWKSvHx8d9lwB4IEUljRKLhKodrAMAAFRX PF3V09NTqqyMx8gB+HWKSholTvBL3RQ7Dtbx2AYAADRPPJ2VekCnGx8AHk5RSeMsLy8nLy7evHnj AgIAQANtbGyUKirjhgkHfQD8MkUljRP7zMSm1qkLjPg1FQAAaJ6ZmZlSZWVvb6+ntAB+gaKSRtre 3k5eXIyMjBS3t7cuIgAANEx8D8hxuI7vEwA/T1FJY5U5WOfdu3cuIAAANFDsex93RpYpKxcWFlxI gJ+hqKSx4vS+1IN14tS/8/NzFxEAABoo9ppM/S6hrAS4n6KSRitzsE7sT/P582cXEQAAGmh9fb1U URmv+HcA8G8UlTTazc1NMTg4mLyw2NnZcREBAKChyh6uE6/j42MXEuBfKSppvCgbUxcVUXJG2QkA ADRPfBcYGhoqXVY6XAfgzxSV8P9NT087WAcAAHi0OFwn9rAvU1TOz8+7kACFohJaLi4uiu7u7qRF RWyiHYsTAACgmXZ3d0vfVfnhwwcXEmg8RSX8q7gzMnVRMTk56QICAECDrayslCoq467Ms7MzFxJo NEVlJnFa28uXL7+8nN7WeeIE7+Hh4eSFxfb29oP/tw4ODlrF6N0r/gaZQV6QGeQFmelsZQ/XGRgY KC4vL+XFHIO8NJaiMpMoJ7/+gIm/6Tz7+/vJi4r+/v4HH6zz/d2b9rlEZpAXZAZ5QWY6X3wfKPsI +KtXr1o3UciLOQZ5aSJFZSaKyvoo8yvoQzfBNpniAxh5QWaQF2Smnsrc/HD3Wl1dlRdzDPLSSIrK TBSV9REH6/T29iYvKj59+mQyxQcw8oLMIC/Q4MwsLCyUKirjwM6HfK+QF8wv8lI3ispMFJX1EnuM pi4qRkdHi9vbW5MpPoCRF2QGeYEGZyYe4S5TVsbNE008XMccg7w0m6IyE0VlvZQ9WGd5edlkig9g 5AWZQV6gwZmJ7xSTk5OlysqxsbFfvQlCXjC/yEudKCozUVTWz9HRUeuRi9RHNY6Pj02m+ABGXpAZ 5AWZaXBmrq+vi6GhoVJl5dzcnLyAvDSGojITRWU9zc7Olvr1877T+kym+ABGXpAZ5AWZaYbT09Oi p6enVFm5ubkpLyAvjaCozERRWU+Xl5dFf39/8oJiY2PDZIoPYOQFmUFekJmGZyaKxrKH6/zSE1vy gvlFXupCUZmJorK+dnZ2khcU8cvpz22AbTLFBzDygswgL8hMs5Q9CTweIY9HyeUF5KXOFJWZKCrr bWpqKnlBMTEx8ZNHwE2m+ABGXpAZ5AWZaZb4TjA+Pl6qrJyenpYXkJdaU1Rmoqist/Pz81L7ynz/ CLjJFB/AyAsyg7wgM81zcXFR9PX1lSorV1dX5QXkpbYUlZkoKutvfX09eTHR29vb2u/SZIoPYOQF mUFekJlmZ+bTp0+tPSfL7Fd5eHgoLyAvtaSozERR2QxxknfqgmJmZsZkig9g5AWZQV6QGZkp3r9/ X+quyjjw8+sbIeQF84u81IWiMhNFZTPESXvd3d3JC4r9/X2TKT6AkRdkBnlBZihmZ2dLlZWx3+X3 e+HLC+YXeel0ispMFJXNsbS0VPqXT5MpPoCRF2QGeUFmmu3m5qZ48eJFqbJyeXlZXjC/yEutKCoz UVQ2x+3tbTE6Opq8mFhYWDCZ4gMYeUFmkBdkhtbhOnEzg/0q5QV54c8UlZkoKpul7AbY//N//k+T KT6AkRdkBnlBZih2d3dLfbeo236V8oK8NJuiMhNFZfPMzc0lLyb+w3/4DyZTfAAjL8gM8oLM0FJm e6m67VcpL8hLsykqM1FUNs/19XUxNDRUakFhMsUHMPKCzCAvyAzh1atXpb5TRNkpL5hf5KXTKSoz WV9fb5WTd6/4m/qLU7xTFxI//vhj8b//9/9uTaQHBwcuJr8oMhJZuXvJDPKCzCAvyEy9xOPbZfar jNfe3p68YH6hoykqoaTp6enkhUSc8heH8wAAAMSNEGX2q+zt7S3Ozs5cSKBjKSqhpPPz86Knp6fx j2gAAADlLS8vl7qrcnR01M0QQMdSVEIG79+/T15IxC+mx8fHLiIAANASh+OUKSvfvn3rIgIdSVEJ mUxMTDilDwAAKC3HwZ1bW1suJNBxFJWQSewF093dnbyQ2NjYcBEBAICWT58+lfp+EdtTnZycuJBA R1FUQkYrKyvJC4lYhMR+lwAAAGF1dbXUXZVxV+bNzY0LCXQMRSVkFI9vx0neqQuJV69euYgAAMAX 09PTpcrK2dlZFxHoGIpKyOzo6Kh1QE7qQmJ7e9tFBAAAWuKOyOHh4VJl5ebmpgsJdARFJTyBxcXF 5EVEb29vcXl56SICAAAtp6enrT0nU79jxI0UcUMFQNUpKuEJxCPgZX719Ag4AADwtQ8fPpR6civ2 q7y9vXUhgUpTVMITOTw8LPV4hkfAAQCAry0tLZX6jjE/P+8iApWmqIQnVOYR8P7+/uL6+tpFBAAA WuKOyNHRUTdEALWlqIQnFI+Al1lIzM3NuYgAAMAX5+fnrZsaUr9jdHd3t57+AqgiRSU8sVgElNlL 5uPHjy4iAADwxc7OTqm7KgcGBoqrqysXEqgcRSU8g4WFheRFRF9fn0fAAQCAb7x586ZUWTk9Pd16 AgygShSVmayvrxcvX7788oq/4U7sJTM4OJi8iJiZmbGIaLiDg4Pi3bt3X17xN8gLMoO8IDPN/o7x 4sWLUmXlxsaGvGB+oVIUlZlEOfn1hB9/w9f29/dLLSJ2d3ddxAaLD92v8xB/g7wgM8gLMtNsZ2dn RW9vb6n9Ko+Pj+UF8wuVoajMRFHJQ8zPzzsFHB/AyAsyg7wgM2Tz4cOHUjdExOGfVXp6S16Ql2ZT VGaiqOQhomgsc0JfPAKOD2AfwMgLMoO8IDN8rcwNEfFaXl6WF8wvVIKiMhNFJQ8VJ/T9+OOPyYuI 7e1tF9EHsA9g5AWZQV6QGb6IOyLjzsgyZWVV9vaTF+Sl2RSVmSgqeYwyi4g4Bfzy8tJF9AHsoiAv yAzygszwxenpadHT01Nqq6kqfM+QF+Sl2RSVmSgqeYw//vGPpX7tfPXqlYvoA9hFQV6QGeQFmeEb ZferjO8Z7d6vUl6Ql2ZTVGaiqKTMZJryWl1ddSF9AIO8IDPICzLDN2ZnZ0t9z1hbW5MXzC+0jaIy E0UlZSbTlFd3d3dxcnLiYvoABnlBZpAXZIYvbm5uiqGhoeTvGV1dXcWnT5/kBfMLbaGozERRSZnJ NPX14sWLtj+agQ9g5AWZQV5AZqolisa4sSH1e0YUndfX1/KC+YVnp6jMRFFJmcm0zCngHgH3AQzy gswgL8gM39vY2Ch1U8SbN2/kBfMLz05RmYmikjKT6d/8zd+UegT87OzMRfUBDPKCzCAvyAzfmJqa KlVWbm1tyQvmF56VojITRSVlJtP/+3//bzE8PJy8gJiYmHBRfQCDvCAzyAsywzdiv8rBwcHk7xk9 PT3Pvi++vCAvzaaozERRSdnJ9ODgoLVxdeoiYn193YX1AQzygswgL8gM3zg8PCz1PSP2q4zCU14w v/AcFJWZKCrJMZkuLi56BBwfwMgLMoO8IDM86Xvw2Nf8/Ly8YH7hWSgqM1FUkmMyLftoxtjYmIvr AxjkBZlBXpAZvvH58+fWd4UyZWU8ASYvmF94aorKTBSV5JpMP336VOrRDBOzD2CQF2QGeUFm+N75 +XnR29ub/D0j/tnLy0t5wfzCk1JUZqKoJOdkury8nLyAiJLz+PjYRfYBjLzICzKDvCAzfGNvb6/U XZWvXr2SF8wvPClFZSaKSnJOpvFoRmxanbqAiBPEb29vXWgfwMiLvCAzyAsywzcWFhZKlZWrq6vy gvmFJ6OozERRSe7JNO6KLPMI+Nu3b11oH8DIi7wgM8gLMsM34oaGMvtVxiGeT/kEl7wgL82mqMxk fX29VU7eveJvuE9sRB0T6N3rvo2py57Ot7+/72I3LDMgL8gM8oLM8GvOzs6Knp6e5O8ZIyMjxfX1 tbxgfiE7RSVUWNnT+fr7+59sAQEAAHSura2tUjdFzM3NuYhAdopKqLiyp/PNzMy4iAAAwE+8fv3a E1xApSgqoQOU/bXzw4cPLiIAAPCNePoqnsIq8wTX5eWlCwlko6iEDjE+Pp68gIj9Z+LOTAAAgK99 /Pix1CGeExMTLiKQjaISOsTFxUWpR8AnJydbe14CAAB87e3bt6We4HKYLJCLohI6yPb2dqkFxObm posIAAB84/b2thgdHU3+nhF3ZB4fH7uQQGmKSugws7OzyQuI7u7u4vT01EUEAAC+UfYJruHh4eLm 5saFBEpRVEKHKbvh9cjIiAUEAADwE/EEVpknuObm5lxEoBRFJXSgg4ODUhteLy4uuogAAMBPTE9P lyor43AegFR/EYXHu3fvsr3i31eG8RiP8TxsPPPz86UWEP/jf/wP75fxGI/xGI/xGI/xGI/xGI/x fCOe4BoYGEj+ntHT01P88Y9/9H4Zj/EYT9J4/iL+j2XKju9f8e8rw3iMx3geNp7Y8Dr2gcn57/d+ GY/xGI/xGI/xGI/xGI/xGM/Ozo7vF8ZjPMbTlvEoKo3HeDp4PJ8+fSr1CLj3y3iMx3iMx3iMx3iM x3iMx3h+ztu3b32/MB7jMR5FpfEYj/E8bjy5/ze8X8ZjPMZjPMZjPMZjPMZjPMbz+fPn1kGcvl8Y j/EYz7MWlZ7BNx7j6ezxlF1AxB2Z/+t//S/vl/EYj/EYj/EYj/EYj/EYj/F84/j4uOju7k7+rhF7 Xf7pT3/yfhmP8RjPw/eoLICOd3Jy0tq0OnUBEUXnzc2NCwkAAHzj/fv3pe6aWllZcRGBB1NUZrK+ vl68fPnyyyv+hvt8/0tE2V82wubmZqkFxNLSkjemYZlBXkBmkBdkhoeYnJws9QRX3FghL5hfeAhF ZSZRTn49GcffcJ/v93You1fEnampqVJl5e7urjenYZlBXkBmkBdkhl9zeXlZ9Pf3J3/PGB0dLW5v b+UF8wu/SlGZiaKSKkymV1dXpRYQfX19rUUIPoCRF2QG5AWZ4Wv7+/utuyNTv2ssLi7KC+YXfpWi MhNFJVWZTGMBUeauyrgrEx/AyAsyA/KCzPC9ubm5Ut81Dg8P5QXzC79IUZmJopIqTaZv374ttYCw x6oPYOQFmQF5QWb4XhzAOTQ0lPw9Y3Bw8FcP8ZQXzC/NpqjMRFFJlSbTz58/t07yfq4Nr/EBjLwg M8gLyEwzHB0dlXoEfH5+Xl4wv3AvRWUmikqqNplG0VhmATE8PPyrv3biAxh5QWaQF3lBZppnaWmp 1BNcsV2VvGB+4ecoKjNRVFLFyXRzc7PUAiL2oMEHMPKCzIC8IDN8LU7wjhsbUr9nxAGg9x3iKS+Y X5pNUZmJopKqTqYTExOlysoPHz54w3wAIy/IDMgLMsM3Tk9Pi97e3uTvGa9fv5YXzC/8hKIyE0Ul VZ1M45fK+MUydQHR19d376+d+ABGXpAZ5EVekJnm2traKnVTxO7urrxgfuEbispMFJVUeTLd29sr tYAYGxtrHdCDD2DkBZkBeUFm+Nr4+Hjy94yBgYHi4uJCXjC/8IWiMhNFJVWfTGO/yTJl5dramjfO BzDygsyAvCAzfCOKxpyPgMsL5pdmU1Rmoqik6pNpnOA9MjKSvICIE8Q/fvzozfMBjLwgM8iLvCAz fCMe4Y7vC6nfNXZ2duQF8wstispMFJV0wmT66dOnUguIoaGh4vr62hvoAxh5QWaQF3lBZvjG7Oxs qVPA775nyAvml2ZTVGaiqKRTJtOVlZVSj4DfdzofPoCRF2QGeQGZaa4oGgcHB5O/Z0xNTbX2xZcX zC/NpqjMRFFJJ02mExMTpcrKzc1Nb6IPYOQFmUFe5AWZ4Rv7+/ulnuCKU8TlBfNLsykqM1FU0kmT 6dXVVdHX15e8gIjNss/OzryRPoCRF2QGeZEXZIZvzM/PJ3/P6OnpKf7P//k/8oL5pcEUlZkoKum0 ybTsr52jo6PF7e2tN9MHMPKCzCAvLgoywxfxCHjsOZn6PeP3v/+9vGB+aTBFZSaKSjpxMv1+HI99 zc3NeTN9ACMvyAzy4qIgM3zj48ePpW6KkBfML82lqMxEUUknTqaxWfXY2FiphUMsQvABjLwgM8gL yAxfe/v2raIS8wuPpqjMZH19vVVO3r3ib7jPwcFBawK9e8Xf7XJxcVF6v8rLy0tvaoMyg7wgM8iL vCAz/Jqbm5tiYGAg+XvG0NCQvGB+aSBFJVBsb2+X+pVzcnKydXcmAADAnSiNynzPiFPAgWZRVAIt s7OzpRYRq6urLiIAAPCNMo+AxyngJycnLiI0iKISaIlHM+Ik7zJl5d7engsJAAB88z1jZGQk+TtG fEeJfwfQDIpK4Iv4tTJ+tSzzi+fZ2ZkLCQAAfHF4eFjqFHBPb0FzKCqBb7x//77UXZUvXrywXyUA APCNhYWF5O8YUXIeHx+7iNAAikrgJ968eVOqrFxaWnIRAQCAL+JmhjKPgI+NjbkhAhpAUQn8ROwB MzQ0VKqsjBP+AAAA7nz69KnUI+Bra2suItScohL4WUdHR0V3d3fyImJgYKC4urpyIQEAgC8WFxeT v2P09vYWFxcXLiLUmKISuNfGxkapuyqnp6ddRAAA4Ivb29tieHg4+TvGxMSER8ChxhSVwC+ampoq VVYuLy+7iAAAwBfx9JZHwIGfo6gEftH19XXrMe4yZeXe3p4LCQAAfLGyslLqEXDbTEE9KSqBX1V2 0+tYSFxeXrqQAABASzy+PTo6mvwdI578AupHUQk8yOrqaqm7KicnJ+0lAwAAfHF8fFzqAM/t7W0X EWpGUQk8WJSNZcrKpaUlFxEAAPji7du3yd8v+vr6PAIONaOoBB4sHt8uu1/lzs6OCwkAALTc3NwU IyMjyd8vZmZmXESoEUVlJuvr68XLly+/vOJvuM/BwUHx7t27L6/4u1PEfpVlHs/o7+8vzs/PhaBB mUFekBnkBZmRGX7J2dlZ0dPT4/BOzC8oKnOJcvLriTL+hvvEBPp1XuLvTh7/Y1/Dw8OtX05pTmaQ F2QGeUFmZIan+o4RN0P4fiE35pd6UFRmoqikaZPp9PR0qbLy9evXguADGHlBZpAXZAZabm9vSz0C Pjs76yKaX8wvNaCozERRSdMm09i0On65LFNW2iLBBzDygswgL8gM3Dk6Oip+/PHH5O8X+/v7LqL5 xUXpcIrKTBSVNHEyLbtfZfyzsRjBBzDygswgL8gMhL/5m79J/n4xODjoEXDzi4vS4RSVmSgqaepk ura2VuquylhMxN2Z+ABGXpAZ5AWZgX/6p38q9f1ifn7eRTS/0MEUlZkoKmnyZDo5OVlqMTE1NVV8 /vxZMHwAIy/IDPKCzCAvpb5bxOv4+NiFNL/QoRSVmSgqafJkenl52bozssxiIu7MxAcw8oLMIC/I DPJStqgcGxtzI4T5hQ6lqMxEUUnTJ9Ozs7Oip6cneTHR1dXV2vMSH8DICzKDvCAzyEvZ1+rqqotp fqEDKSozUVRiMi2Kra0t+1XKDPKCzCAvIDNky0uZgzvPz89dUPMLHUZRmYmiEpPpn83MzJRaUMR+ l/gARl6QGeQFmUFe4jUyMpL83WJ8fNwj4OYXOoyiMhNFJSbTP7u+vrZfpcwgL8gM8gIyQ5a8/OM/ /mPR29ub/N1ic3PTRTW/0EEUlZkoKjGZ/pvT09PS+1UeHBwIig9g5AWZQV6QGeSl1BZTUXLG4Z+Y X+gMispMFJWYTL+1u7tb6q7KWFDYU8YHMPKCzCAvyAzyEqanp5O/W8T2VJhf6AyKykwUlZhMf2p+ fr5UWTkxMVHc3t4KjA9g5AWZQV6QGRqel4uLi1JPbe3t7bm45hc6gKIyE0UlJtOfipJxeHi4VFm5 sLAgMD6AkRdkBnlBZpCXYn19Pfl7xdDQkJsgzC90AEVlJopKTKY/7/j4uOju7i5VVsaeNDLjAxh5 QWaQF2SGZuclTvAeHR1N/l7x9u1bF9j8QsUpKjNRVGIyvd/+/n6pojIO1/n06ZPM+ABGXpAZ5AWZ oeF5OTo6an0/SP1eEf885heqS1GZiaISk+kvW1paKlVWDgwMFFdXVzLjAxh5QWaQF2SGhufl+/9/ HvN68eKFR8DNL1SYojITRSUm018Wj2nEoqBMWfnq1avWv0dmfAAjL8gM8oLM0Ny8xHeCMnvhr66u utDmFypKUZlJbOob5eTdK/6G+xwcHLQm0LtX/N0E5+fnRX9/f6mysqkfPE3NDPKCzCAvyAzy8nMO Dw+Tv1PE6eFxijjmF6pHUQk8q1hQlD1cZ29vz4UEAICGm5ubS/5OMTU15QJCBSkqgWcXdxyXKSrj F9CzszMXEgAAGuz6+rro6+tL/l6xu7vrIkLFKCqBtnj9+nWpsnJkZKS4ublxIQEAoMH29/eTv1MM Dg76TgEVo6gE2iIWBGU2wI7XmzdvGnu4DgAA8GdlboJYXl52AaFCFJVA28Tj22Ue1YiXg6sAAKDZ Li8vW9tDpXyf6Orqsq0UVIiiEmirMo9q3C0s4oAeAACguVZWVpK/U0xMTLiAUBGKSqDt3r17V6qs 7O/vLy4uLlxIAABoqNvb22JoaCj5O8XW1paLCBWgqAQqYXx8vFRZOTo62jr1DwAAaKYyT2vFllQO 1oH2U1QClRB3RJbdr3JmZsaFBACABpuamkr+PrG4uOgCQpspKoHK+PTpU/Im2Hevzc1NFxIAABrq /Py81ME6x8fHLiK0kaISqJTt7e1SRWW89vb2XEgAAGio1dXV5O8SY2NjLiC0kaISqJz5+flSRWX8 gnp5eelCAgBAQ5XZAz+KTqA9FJVA5Xz+/DnL4To2wwYAgGY6PT1tPcqd+gh4PEIOPD9FJVBJcUdk f39/qbJydnbWhQQAgIZaWFhI/i7x6tWr1g0UwPNSVAKVdXh4WHR3dztcBwAAeLSrq6uir68v+bvE zs6OiwjPTFGZyfr6evHy5csvr/gb7nNwcFC8e/fuyyv+5ud9+PAh+ZGNu8c2Pn78KDOYY0BmkBdk hgbmZWtrK/m7RDzhZTsp8wvPS1GZSZSTX09o8TfcJybQr/MSf3O/paWlUndVxgKj0w/XkRnkBZlB XpAZ5CVNnOSd+l0ivotgfuH5KCozUVRiMn06sTfMixcvSpWVcThPJ+8xIzPICzKDvCAzyEua4+Pj oqenx8E68kIHUFRmoqjEZPq0Li4uiqGhoVJl5eLiosxgjgGZQV6QGRqYl7W1teTvEdPT094Y8wvP RFGZiaISk+nTi19Cyx6us7q6KjOYY0BmkBdkhoblJZ6uGh4eTv4esbu7680xv/AMFJWZKCoxmT6P 9+/flyoq49WJh+vIDPKCzCAvyAzyUk4ctJJ6UGc83XV7e+sNMr/wxBSVmSgqMZk+n7m5uVJFZW9v b3F2diYzmGNAZpAXZIaG5WV2djb5e8TKyoo3yPzCE1NUZqKoxGT6fOKxjTIn98VrdHS0o34RlRnk BZlBXpAZ5KW82Ps+9WCd+Ofin8f8wtNRVGaiqMRk+rwuLy+L/v7+UmXlmzdvZAZzDMgM8oLM0LC8 xJ2RDtaRF6pJUZmJohKT6fMrs8dMpx2uIzPICzKDvCAzyEse8WTV4OBg8neI+B6C+YWnoajMRFGJ ybQ91tfXSx+u0wkn+MkM8oLMIC/IDPKSTxywmfr9YWRkpLUdFeYX8lNUZqKoxGTaPmUP1+nu7i6O jo5kBnMMMiMzyAsyQ4PyEo9xp36H2Nzc9GaZX3gCispMFJWYTNsnx+E6sd/l9fW1zGCOQWZkBnlB ZmhIXs7Pz5MP1unt7W3tm4/5hbwUlZkoKjGZtlcsEgYGBkqVla9evZIZzDHIjMwgL8gMDcrL9/97 j3nNzs56w8wvZKaozERRicm0/eLx7bKH6ywuLsoM5hhkRmaQF2SGhuTl5uam9XRV6veHw8NDb5r5 hYwUlZkoKjGZVsPW1lbpsjIO6JEZzDHIDMgLMkMz8rK/v5/83WF8fNzBOuYXMlJUZqKoxGRaHaur q6WKyig69/b2ZAZzDDID8oLM0JC8xDZQDtaRF9pPUZmJohKTabWUWWjEKzbVPj4+lhnMMcgMyAsy QwPycnp6mvxkVtUP5pQXOomiMhNFJSbTaom9ZsoerjM4OFhcXV3JDOYYZAbkBZmhAXmJ/epTvzss LCx488wvZKCozERRicm0euJwne7u7lJl5dTUVCX2nJEZ5AWZQV6QGeTlad3e3ibf7BDfO87Pz72B 5hdKUlRmEodvRDl596riYRxUx8HBQWsCvXvF3zyNjx8/lj5cZ2lpSWYwxyAzIC/IDA3Iy+7ubqmb HDC/UI6iEqi9sofr2CAbAACaI07yTv3eEDdKAOkUlUAjzMzMlD4JfH9/34UEAICaOzk5SX4qa2ho qBJbR0GnUlQCjRD7zYyNjZU+CTwWLQAAQL3Nz897GgvaQFEJNMbFxUXrF86yj4FfXl66mAAAUGNX V1etGxVSvi/09vYW19fXLiIkUFQCjXJ2dtZaOJQtK+MOTQAAoL7ikNzU7wtv3751ASGBohJonJ2d ndIngccLAACor9hrMvWJrPi+cXx87CLCI/mmDTTS2tpa6aIyDugBAADqa29vL/kmh6mpKRcQHklR CTTW3Nxc6bLSSeAAAFBvcYNC6veFKDqBh1NUAo02OTlZqqiM/S6dBA4AAPUV6/3UuyoHBwdbj5AD D6OoBBotTvOLxUOZsjL++fj3AAAA9bS4uJj8fWFjY8MFhAdSVAKNF7+Q9vX1lSor485MJ4EDAEA9 XV9ft56mSvmuEN81bm5uXER4AEUlQPHnTbJzHK7jsQ4AAKin1dXV5O8Ky8vLLiA8gKIS4F+VfQQ8 XnGaOAAAUD9xU8LQ0FDS94Tu7u7i/PzcRYRfoagE+HpSLFlUxuv9+/cuJAAA1NDu7m7y94Tp6WkX EH7tO7lLAPBvYu+ZskVl/Fp6dHTkYgIAQA1F4Zj6XSG2nALup6jMZH19vXj58uWXV/wN9zk4OCje vXv35RV/Ux2Xl5ely8rYaPv09FRmMMcgM8gLMiMz1Cwvx8fHRVdXV9L3hBcvXniTzS/8AkVlJlFO fj35xN9wn5hAv85L/E31Fh+pp/rdvYaHh7Od7iczyAsyg7wgM8hLdbx9+zb5e8L29rY32vzCPRSV mSgqMZnWz87OTvIvpXevV69eZTkJXGaQF2QGeUFmkJfqiC2jUm9siEM8c93QIC/ml7pRVGaiqMRk Wk8rKyulHwOfn5+XGcwxyAzygszIDDXLS5nvCqurq95s8ws/Q1GZiaISk2l9RdFYtqzc2NiQGcwx yAzygszIDDXKSzw5NTo6mvT9oK+vz12V5hd+hqIyE0UlJtP6ur29LSYmJkqXlVtbWzKDOQaZQV6Q GZmhRnmJU7xTvx/EPpeYX/iWojITRSUm03qLPWjicJwyRWXsd3l4eCgzmGOQGeQFmYEa5SVO8k79 fnB+fu5NN7/wFUVlJopKTKb1l+Mk8HjE4+zsTGYwxyAzyAsyAzXJS3xPSD2Ec25uzptufuErispM FJWYTJvh4OCg9EngcWfm1dWVzGCOQWaQF2QGapKX2dnZ5O8HqU9dYX6pI0VlJopKTKbNEXtNlt2v Mh4Pib0vZQZzDDKDvCAz0Pl5iaemUm9omJyc9MabX/hXispMFJWYTJtlcXGxdFn5+vXr1kmBMoM5 BplBXpAZ6Py8xOE4qd8NPn786M03v1AoKrNRVGIybZ7p6enSZeVD96SRGcwxyAzygswgL9V2c3NT DAwMJD9xhfkFRWU2ikpMps0TC5HUE/6+fq2trbX+ffG4yMbGRqsAHRkZKbq7u785EfDrf+YPf/jD g+/GxBxjjkFmkBdkBnl5HrGeT/1eEFtMYX5pOkVlJopKTKbNdH193Tocp2xZ+Z/+03969D8zNDRU rKystMYA5hhkBnlBZpCX9ot96AcHB5O+E8TdmG5GML80naIyE0UlJtPmijshe3t7S5eVqa/4347C 0qIGcwwyg7wgM8hL+3348CF5bR93ZGJ+aTJFZSaKSkymzXZwcJB8yl+u1+joaHFycuLNwByDzCAv yAzy0mbj4+NJa/qenp7i8vJSEMwvjaWozERRicmU+OW03WXlv//3/96JgZhjkBnkBZlBXtrs06dP yd8NlpaWBMH80liKykwUlZhMCXEwTjuLynj95je/Kfb29rwZ5hhzDDKDvCAzyEsbzczMJK3n41DN i4sLYTC/NJKiMhNFJSZT7szOzlairHRnpTnGHIPMIC/IDPLSPrEtU+pdlfGdAvNLEykqM1FUYjLl Thxqk7onTe5DduxZaY4xxyAzyAsyg7y0z/LycvJ63lre/NJEispM1tfXW+Xk3Sv+hvvEwSsxgd69 4m/q5erqqhgaGmp7WRkH7Nze3npDzDEuCjKDvCAzyEsbXF9ft24gSFnLz83NCYT5pXEUlQBP5Pz8 vHW4TbvLypWVFW8GAAC0SZl97I+Pj11AGkVRCfBEbm5uir/+67+uxCPgcYcnAADw/OIJp76+vqS1 /NTUlAtIoygqAZ5IFU4Ad1clAAC03/v375PX8h5npkkUlQBPZHh4uDJFZeyXGYf8AAAAzy/W4oOD g0lr+YmJCWt5GkNRCfAEzs7OKlNS2t8GAADab3NzM3ktv7e35wLSCH/x/QlJZV9lb0k2HuMxHuOp w3j+23/7b5UrKufn571fxmM8xmM8xmM8xmM8xmM8bRrPn/70p+QTwONuTO+X8TRhPH8R/8ecX4Tj 31eG8RiP8RhPXcZTtdfvf/9775fxGI/xGI/xGI/xGI/xGE+Hjufv//7vXR/jqf14FJXGYzzGYzwN KSr/43/8j94v4zEe4zEe4zEe4zEe4zGeDh1Pf39/qb0qvV/Go6j0RhiP8RiPorIyr66uLu+X8RiP 8RiP8RiP8RiP8RhPB3+/+PDhg+tjPPUuKj2DbzzGYzzGk388VS0rvV/GYzzGYzzGYzzGYzzGYzzt H0/qCeBDQ0PJd1V6v4ynE8bj1G+AJ1DHohIAAMjj6OioLXdVQuW/S7sEAPl1d3dXrqSMMQEAANUw NTWVtK4fGBgobm5uXEBqSVEJ8ARGRkYqV1TGmAAAgGo4Pj5OXttvbGy4gNSSohLgCUxPT1euqIxf bAEAgOp48+ZN0to+9rh0VyV1pKgEeALxC2fVisq1tTVvDAAAVMjZ2VnR1dWVtL5fXV11AakdRWUm 6+vrxcuXL7+84m+4z/enZZU9fYtqLjiqVlTGoyWYY0BmkBdkBnmpltS7Kvv7+4vr62t5Mb/UiqIy kygnv54w4m+4T0ygX+cl/qZ+hoeHK1NSDg0NFZ8/f/ammGNAZpAXZAZ5qZjT09PkuyqXlpbkxfxS K4rKTBSVmEz5XjxqXZWicmVlxRtijgGZQV6QGeSlohYWFpLW+T09PcXl5aW8mF9qQ1GZiaISkynf i82t43GMdpeUf/mXf1lcXV15Q8wxIDPICzKDvFRUlI29vb1J6/3l5WV5Mb/UhqIyE0UlJlN+TtzJ 2O6iMh6Vi5wZAABK6klEQVQj2d/f92aYY0BmkBdkBnmpsCgc3VUpL02nqMxEUYnJlJ8T+0KOjo5W oqw8PDz0hphjQGaQF2QGeamoMk9kNXWvSvNL/SgqM1FUYjLlPicnJ0VfX1/by8p4lMTJ3+YYkBnk BZlBXqprfX09aa3f3d3dyO2ezC/1o6jMRFGJyZRfsrOzk3ySX87XwMCA/SrNMSAzyAsyg7xUVNxV mXqTQxP3qjS/1I+iMhNFJSZTfs2HDx8qUVbGo+jX19feEHMMyAzygswgLxX0/v375Lsqm7ZXpbzU j6IyE0UlJlMeYm9vr7WAaHdZOTExUdze3npDzDEgM8gLMoO8VEys01Pvqpyfn5cXOpqiMhNFJSZT Hir2iazCATuTk5PKSnMMyAzygswgLxW0sbGRfIjm+fm5vNCxFJWZKCoxmfIYcRr4yspK8ql+uV6v X79ujQVzDDIjM8gLMoO8VEeZvSoXFxflhY6lqMxEUYnJlNQFSBSWg4ODj16ARMn5V3/1V6XLyoWF BW+EOQaZkRnkBZlBXiomviekrO97enqKi4sLeaEjKSozUVRiMqWss7Oz1iMeU1NTxcjIyDd7WX5/ CM8f/vCH1p2QJycnyb+0fv1aX1/3BphjkBmZQV6QGeSlQuIAzNS1/tLSkrzQkRSVmSgqMZnSrswc Hh5mOU08SlLMMciMzCAvyAzyUh1xQ0HqXZVNOAFcXupHUZmJohKTKe3MzIcPH7KUlTs7Oy62OQaZ kRnkBZlBXioiDr9M3de+CVs8yUv9KCozUVRiMqXdmYmyMscBO8pKcwwyIzPICzKDvFTH2tpa8l2V 8fi4vNBJFJWZKCoxmVKFzKRuuP39gubo6MhFN8cgMyAvyAzyUgFl9qqs+/WTl/pRVGaiqMRkSlUy Mz8/X7qs7O3tVVaaY5AZkBdkBnmpiM3NzaR1fRScNzc38kLHUFRmoqjEZEqVMhMnh+coK+Mkcswx yAzICzKDvLTX58+fk/eqjAN55IVOoajMJP7Dj3Ly7lXniYDyDg4OWhPo3Sv+hpyZiU23c5SVg4OD ykpzDDID8oLMIC8VkLpXZazpo+iUFzqBohKgpqKsfPHiRemycmBgoLi8vHRBAQCgjWKvynjqKWVN v7W15QLSERSVADVfzIyOjpYuK+PfcXV15YICAEAbLS8vJ63nR0ZGantXJfWiqASoubgbMh73KFtW jo+Pt+7SBAAA2qPMXZU7OzsuIJWnqARogNhnMnVB8/VrcnLSL7EAANBGqXdVjo2NuXhUnqISoCGO j4+Lnp6e0mXlmzdvlJUAANAmsSVT6rr+48ePLiCVpqgEaJBYmHR3d5cuK2dnZ5WVAADQJgsLC8nb OUGVKSoBGmZ/fz9LWTk3N+diAgBAG1xcXCSv6T99+uQCUlmKSoAGynVnZeyPAwAAPL/Ykil1Kyeo KkUlQENtb28XXV1dpcvK9+/fu5gAAPDM4sDM1PX8ycmJC0glKSoBGmxjY6N0UamsBACA9nj9+rVt nKgVRSVAw8Xj22WLyvgld2dnx8UEAIBnFPtNpq7f445MqBpFJQDF/Px8ljsrlZUAAPC8JiYmktbu 8R0AqkZRCUDL7Oxs6aIyDuiJg3oAAIDnsbe3l7x2v7q6cgGpFEUlAC2fP38uXr16Vbqs7OnpKY6O jlxQAAB4JmNjY0lr93fv3rl4VIqiEoAvbm9vkx8d+frV29tbHB8fu6AAAPAMdnd3k9ft8R0AqkJR mcn6+nrx8uXLL6/4G+5zcHDQ+uXq7hV/Q1Uyc319XYyOjpYuKwcGBmzQbY5BZpAXkBnk5ZkMDg4m rds3NjbkhcpQVGYS5eTX/6HH33CfmEDdbk+VM3NxcVEMDQ2VLitjsaSsNMcgM8gLMiMzyMvTi8Ix Zc0+MjLS2gZKXqgCRWUmikpMptQtM7Gx9vDwsLJSXpAZkBdkBnnpADc3N0V/f3/Smr1TD8SUl/pR VGaiqMRkSh0zc35+nuXOyig8nShojkFmkBdkRmaQl6e1vLyctF6PferlhSpQVGaiqMRkSl0zE2Vl 6i+zX79i30tlpTkGmUFekBmZQV6eTqy3e3p6ktbrR0dH8kLbKSozUVRiMqXOmYkTvONEwLJl5fj4 uFMFzTHIDPKCzLgoyMsTmp+fT1qrz87Oygttp6jMRFGJyZS6Zyb2renu7i5dVr569UpZaY5BZpAX ZAbk5Ymcnp4WXV1dj16nxz8Th2rKC+2kqMxEUYnJlCZkJsrK1EdJvn5NTk4qK80xyAzygsyAvDyR qamppHV63I0pL7STojITRSUmU5qSmf39/Sx3VsbiCXMMMoO8IDMgL/kdHBwkr9M7aV95eakfRWUm ikpMpjQpM7u7u0mPk/zcPjifP3/2BptjkBnkBZkBecksDrNMWaP39fXJC22jqMxEUYnJlKZlZmtr S1kpL8gM8iIvyAzyUlEfPnxIXqNfX1/LC22hqMxEUYnJlCZmJldZubCwoKw0xyAzyAsyA/KSUayv BwYGktbnKysr8kJbKCozUVRiMqWpmdnY2ChdVLqz0hyDzCAvyAzIS35ROKauz+WFdlBUZqKoxGRK kzMTd0TmKCvj34M5BplBXpAZ5EVe8oiDcVLX5kdHR/LCs1NUZqKoxGRK0zMzPz+fpaxcXl72hptj kBnkBZlBXuQlk9R1+Zs3b+SF58+rS5CHohKTKTJTFHNzc1nKysXFRY+Bm2OQGeQFmUFe5CWDuDMy ZU0ee9FfXl7KC89KUZmJohKTKTLzZ9PT01nKyrhDE3MMMoO8IDPIC+XV9WknealhVl2CPBSVmEyR mT+7vb0tpqamspSV/tswxyAzyAsyg7xQ3sHBQdJ6vLe3t7i5uZEXno2iMhNFJSZTZObfxGPbsaeN slJekBnkBWQGeamGFy9eJK3HNzc35YVno6jMRFGJyRSZ+anXr187YEdekBnkBZmRGeSlAra2tpLW 4mNjY/LCs1FUZrK+vt4qJ+9e8TfcJ267jwn07hV/Qx0zE4+B59qz0qLDHIPMIC/IDPJCubV5PMqd shaPA3nkheegqATgyc3MzGQpK9+/f+9iAgBAorW1taR1eKzn4TkoKgF4cjkP2KnyHjkAAFBl19fX RU9Pz6PX4F1dXcXZ2ZkLyJNTVALwLKKsHB8fd2clAAC00eLioq2YqCxFJQDPJn7BTT1tUFkJAADl nZ+ft+6QfOz6u7+/v7i5uXEBeVKKSgCeVc6y0mPgAADweKkHXn748MHF40kpKgF4du6sBACA9tnf 309ae09MTLh4PClFJQBtoawEAID2SV2Ln56eung8GUUlAG1zeXlZDA0NKSsBAOCZxTZKKevu+fl5 F48no6gEoK1iM29lJQAAPK84GKenp+fRa+7u7u7W01HwFBSVALRdlJUDAwPKSgAAeEZzc3NJa+71 9XUXjyehqASgEmKvm8HBQWUlAAA8k6Ojo6T1dqzbP3/+7AKSnaISgMqIOyuVlQAA8HziJO+U9fbH jx9dPLJTVAJQKRcXF8pKAAB4Jru7u0lr7devX7t4ZKeoBKBy4jHwvr4+ZSUAADyx29vbpP3i41Cd y8tLF5CsFJUAVNLx8bGyEgAAnsHy8nLSOvvdu3cuHlkpKjOJE69evnz55eUELH7JwcFBa0K/e8Xf IDM/dXJyUvT392cpKzc3N+UFZAZ5QWaQF35G3BnZ1dX16DX28PBwWw/VkZf6UVRmEuXk1/+xxt9w n5hA/QqFzDyMA3bkBZlBXpAZ5IWnNzU1lbTGbmc5KC/1o6jMRFGJyRSZeTpxZ2Wux8CbcGelOQaZ QV6QGeSFx9rZ2UlaX79580ZeyEZRmYmiEpMpMvO07FkpL8gM8oLMIC88nXiEO+VJpjhU5+LiQl7I QlGZiaISkyky8/SUlfKCzCAvyAzywvNd/4e+4jAeeSEHRWUmikpMpsjM8zg9PS0GBgaylJV1PfhM XpAZ5AWZQV5IcXZ2lrSujvV5Ow7VkZf6UVRmoqjEZIrMPB97VsoLMoO8IDPIC09jZmYmaV29u7sr L5SmqMxEUYnJFJl5XjkfA19dXZUXzDEyg7wgM8gL/9/e3l7SmjoKTnmhLEVlJopKTKbIzPOLOytT Nvz+uVedrqm8IDPICzKDvJAqHuFOuSGgq6uruLq6khdKUVRmoqjEZIrMtMf5+Xm2srJdm4DLCzKD vCAzIC9Vfh+quge8vNSPojITRSUmU2SmfS4uLrKVlQsLC23ZCFxekBnkBZkBeamKOFQn7pB87Fq6 v7//WdfS8lI/ispMFJWYTJGZ9orTwHPtWbm0tCQvmGNAXpAZ5KXRJicnk9bS+/v78kIyRWUmikpM pshM+0VZmevOytnZ2Y69s1JekBnkBZlBXigrTvFOWUdPTU3JC8kUlZkoKjGZIjPVkPMx8E4tK+UF mUFekBnkhbJub2+LgYGBR6+hu7u7i+vra3khiaIyE0UlJlNkpjrigJ2hoaEsZeXMzExrkSYvmGNA XpAZ5KVp4rDJlDX0xsaGvJBEUZmJohKTKTJTLXFn5cjISJay8tWrVx1VVsoLMoO8IDPICzmkHqoz MTEhLyRRVGaiqMRkisxUTzxy8uLFi8aVlfKCzCAvyAzyQi6xDk5ZP8eNA/LCYykqM1FUYjJFZqqp iWWlvCAzyAsyg7yQy87OTtLaeWVlRV54NEVlJopKTKbITHXlLCvjMZarqyt5wRyDvMgLMoO8NMLN zU3R09Pz6HVzHMTz1AdTykv9KCozUVRiMkVmqi1nWTk6OlrpslJekBnkBZlBXsjpzZs3Sevmw8ND eeFRFJWZrK+vt8rJu1f8Dfc5ODhoTaB3r/gbZObp5S4rLy8v5QVzDPIiL8gM8tKI9yVlzTw7Oysv PIqiEoBGyVlWxuMscRIiAADUXax9H7te7uvr65gDKakGRSUAjRNl5eTkZJaysr+/vzg+PnZRAQCo tTgcJ2W9vL297eLxYIpKABopftmNU7xzlJW9vb3F0dGRiwoAQG3FHu1dXV2PXivPzMy4eDyYohKA xopTCJWVAADwMBMTE49eJ0e5GU80wUMoKgFotLizMn7lVVYCAMAve//+fdI6eXNz08XjQRSVAPD/ zc3NZSsrDw8PXVAAAGon7ozs6el59Bp5fHzcxeNBFJUA8K/m5+ezlJXxeMuHDx9cUAAAauf169dJ a+Tz83MXj1+lqASArywsLGQpKz3iAgBAHR0cHCStjePUcPg1ikoA+M67d++ylZWxjw8AANRFHEjZ 39//6HXx8PCwi8evUlQCwM+IX3yVlQAA8FOpP+x7/Jtfo6gEgHvkLCs3NjZcUAAAauH09LS1L/tj 18TLy8suHr9IUQkAv2BtbS1pEfZzrzisJx6VAQCATjc2Nvbo9fDIyIj1ML9IUQkAv2JraytbWfnm zRuLMwAAOl7q49/Hx8cuHvdSVALAA+zs7BTd3d1ZysrZ2VllJQAAHS0e/05ZC799+9bF416KSgB4 oIODg6K3tzfbnZW3t7cuKgAAHevFixePXgcPDAxYB3MvRWUm6+vrxcuXL7+84m+4T5QdcZv83Sv+ BpnpDIeHh9nKyvHx8eL6+lpeMMcgL8gMyEtH2tzcTFoH53pf5aV+FJWZRDn59X908Tfc5/u9POJv kJnOEfvq9Pf3ZykrR0dHi6urK3nBHIO8IDMgLx0n1rEp2yPNzc3JCz9LUZmJohKTKTLTLBcXF8Xg 4GAly0p5QWaQF2QGeeG5vHr1Kunx7xx7tstL/SgqM1FUYjJFZponysqhoaEsZeXIyEjr3ycvmGOQ F2QGeZGXTrKxsZG0/t3f35cXfkJRmYmiEpMpMtNM5+fnxfDwcJayMn5Zjn+fvGCOQV6QGeRFXjpF 6uPfr1+/lhd+QlGZiaISkyky01xxIM7Y2FiWsjL2vjw6OpIXzDHICzKDvMhLx0h5/DvKzbIHS8pL /SgqM1FUYjJFZpot9tiJU7xzlJVxqniZEwvlBZlBXpAZ5IXntLW1lbTujX9OXviaojITRSUmU2SG 29vbYmpqKktZGb8w7+3tyQvmGOQFmUFeqLx4/Lunp+fZH/+Wl/pRVGaiqMRkiswQ4s7KmZmZLGVl V1fXg39lvry8bO1vGa9//Md/lBfMMcgLMoO88KxSfrCPH+fjx3554Y6iMhNFJSZTZIY7UVbOzs5m KSvjtbq6+s2/PxZzHz9+LBYXF4vR0dFf/fX6v//3/156/x/MMSAvyAzywi/Z3NxMWutub2/LC18o KjNRVGIyRWb43tzcXLaycmlpqfiXf/mXYmFhobWHZcqv1VGe5jhVHHMM8iIvyAzywvfiCZ94Iuix 69RYo8oLdxSVmSgqMZkiMzzkvSvz+vHHH7M8Th4FqjssMccgL8gM8kJuY2NjSQdJpj7+LS/1o6jM RFGJyRSZ4T4rKytJvy4/5eu3v/1t8mE9mGOQF3lBZpAXfs7a2lrS2nR/f19eaFFUZqKoxGSKzPBL Yu+dePy6SmVlvNbX1705mGOQF2QGeSGLi4uLpB/o44kfeSEoKjNRVGIyRWb4NfFL8a8dfPOcrx9+ +KH1/11eXvbmmGPMMcgLMoO8kMXIyMij16VDQ0OtAynlBUVlJopKTKbIDA9xfHxc9PX1Va6sjMd0 MMeYY5AXZAZ5oazV1dWkdenh4aG8oKjMRVGJyRSZ4aGirOzv76/UI+DxiM7BwYE3xxxjjkFekBnk hVJOTk6SHv9Oea/lpX4UlZkoKjGZIjM8xvn5eTE4OFipsvI//+f/XNzc3HhzzDHmGOQFmUFeKCX1 8W95QVGZiaISkykyw2PFZuOxIKtSWbmwsOCNMceYY5AXZAZ5oZSlpaWktWg8eSQvzaaozERRickU mSFF3ME4NTVVmaIyTiaPAhVzDMgLMoO8kOro6ChpLbqysiIvDaeozGR9fb1VTt694m+4T+wDFxPo 3cu+cMhMs93e3lbqzsr4BRxzDMgLMoO8kCpO8B4YGHj0OnR0dFReGk5RCQAVEPtDVqWojIN+YnEJ AACpYkuhlLXo6empi9dgikoAaLPYiycWZT/88ENlysrDw0NvDAAAyT59+pS0Dt3Y2HDxGuwvvr9N tuyr7G22xmM8xmM8xmM8TRvPf/2v/7VSB+rE62//9m+9X8ZjPMZjPMZjPMZjPMaTPJ54Qqe3tzfp 9G/vV3PH8xffbzxa9lV241LjMR7jMR7jMR7jqd7L+2U8xmM8xmM8xmM8xmM8jx3P/Py89arxPGo8 ikrjMR7jMR7jMR5FpffLeIzHeIzHeIzHeIzHeLKPZ39/33rVeBSVxmM8xmM8xmM8ikoLP+MxHuMx HuMxHuMxHuNp73ji8e+enh7rVeN5eFHpGXzjMR7jMR7jMZ72jqfK5aT3y3iMx3iMx3iMx3iMx3jK jGdycvLR69C+vj7vV1P3qCwAgLaqalEJAABlbW5uJq1FT09PXbwmfjdyCQCgvZ7rcZjHvGJMAABQ 1uXlZdJ6dH193cVrIEUlALTZ6Oho5YrKGBMAAOQwMDDw6PXo1NSUC9dAikoAaLOZmZnKFZXT09Pe GAAAslhYWHj0erS7u7u4vb118RpGUQkAbfb+/fvKFZUbGxveGAAAsoiDU1LWpHt7ey5ewygqAaDN zs/PWwuxH374oTJFpc3LAQDI5ebmpnWH5GPXpG/fvnXxGkZRCQAVMDY2VpmS8ne/+503BACArGLP yceuS0dGRly4hlFUAkAFbG5uVurR73gcHQAActna2kpal8bTRzSHojKT9fX14uXLl19e8TfcJ/bn ePfu3ZdX/A0y02yfP38uhoaGKlVWrq6utsaFOQbkBZlBXigrthZKWZPGD/ry0hyKykyinPz6P6T4 G+4TE+jXeYm/QWao4qE6cfq30xbNMSAvyAzyQg7xKHfKelRemkNRmYmiEh++yAw5TE5OVq6sjDFd XV15c8wxIC/IDPJCKQsLC49ei/b09BTX19fy0hCKykwUlfjwRWbI4eLionKPgMdrcHDQSeDmGJAX ZAZ5oZTDw8Okteje3p68NISiMhNFJT58kRlyOTk5Kf76r/+6cmVl/Jpt3x9zDMgLMoO8kCq2FOru 7n70OvTt27fy0hCKykwUlfjwRWbI6fj4uOjr66tcWRkLy52dHW+QOQZ5kRdkBnkhyatXrx69Bo29 LeWlGRSVmSgq8eGLzJBb3FkZj1xXraz8tdMXMccgLyAzyAv3WVtbe/Tas6ur62f3qZSX+lFUZqKo xIcvMsNTuLy8LKampipZVsZm6J8/f/YmmWOQFxcFmUFeeLD4MT5l7bm9vS0vDaCozERRiQ9fZIan FAuzeOTlLgM//PBD0gLvd7/7XfHb3/42W1k5MzNT3NzceIPMMcgLyAzywoMNDAw8et25uLgoLw2g qMxEUYkPX2SGpxZ3L0ZhGfv6/OY3v3nwou7HH38sJiYmig8fPrQ2MI+7NF+8eJGtrBwdHS2urq68 QeYY5AVkBnnhQebm5pLWnPJSf4rKTBSV+PBFZnhOcRfj3t5e6/HreDR8eHi4tZ9lvL4/hOePf/zj z/7zOR8pj//deIwHcwzyAjKDvPBr4nDGlDXn9z+Oy0v9KCozUVTiwxeZoRPz8vbt22xlZU9PT6s8 xRyDvIDMIC/8kigc44Ccx643v19rykv9KCozUVTiwxeZoVPzEicvpiwUnQhujkFe5AWZQV5IlbIV 0fz8vLzUnKIyE0UlPnyRGTo5L7F/ZdwRmausjDs1nQhujkFeQGaQF+4TWxg9do0Z5aa81JuiMhNF JT58kRk6PS/Hx8dFf39/trLy9evXTgQ3xyAvIDPICz9rf3//0evLeAro630q5aV+FJWZKCrx4YvM UIe8XFxcFENDQ1lPBD8/P/emmGOQF2RGZpAXvhE/aPf29pbap1Je6kdRmYmiEh++yAx1ycv19XXS nkH3veIU8qOjI2+MOQZ5QWZkBnnhG5OTk49eWy4tLclLjSkqM1FU4sMXmaFOebm9vS1mZ2edCC4z IC/IDPLCk1lZWXn0unJ8fFxeakxRmYmiEh++yAx1zEv8Yp2rrHQiuDkGeUFmZAZ54WuHh4ePXk92 d3e3ngCSl3pSVGaiqMSHLzJDXfOysbHR2rjcieAyA/KCzCAv5BSFY8o68+PHj/JSU4rKTNbX11vl 5N0r/ob7HBwctCbQu1f8DTJDlfOyvb3denw7V1k5MTHxzYmNmGOQF2QG5KWZ4lHux64l19bW5KWm FJUAwIMcHx8X/f392crKkZERJ4IDADTc4uLio9eRcfAj9aSoBAAe7PLy0ongAABkE0/upKwjbSVU T4pKAOBR4kTwN2/eOBEcAIDSYp/KlDXkzs6Oi1dDikoAIEkcipPzkJ2VlRUXFQCggVK3EaKGWXAJ AIBUW1tbRXd3d7ayMu7U9BgPAECzpP74Tf14VwGAUj59+tTaa9KJ4AAApJicnFRU0uJdBQBKOzs7 az1+k6usHBwcLE5OTlxYAIAG2N3dTVozxkGP1IuiEgDIIjZCT/013CE7AADNlrJejIKTmuXAJQAA cpqfn89WVt4dsmPfSgCAekvZSmhtbc2FqxlFJQCQ3fr6etYTwV+/fl3c3Ny4sAAANbW0tPToNeLM zIwLVzOKSgDgScSjODkP2Yk9MM/Pz11YAIAaOjg4ePT6sL+/34WrGUUlAPBkolgcGhrKVlb29va2 FrEAANTL1dVV0vrQD9n1oqgEAJ580fnixYtsZWV3d3fx4cMHFxYAoGbiDsnHrg23t7dduBpRVAIA Ty72l4w9hHIesrO4uFjc3t66uAAANTE5OfnoNeHCwoILVyOKSgDg2ayurmYtK2Mxe3197cICANRA yoE64+PjLlyNKCozidNNX758+eUVf8N9Yn+1d+/efXnZbw2ZoUl5ice24/HtXGVl7IF5fHzsjTfH IC/IDPJCh/v48eOj14L/7t/9O3mpEUVlJlFOfv0fSvwN94kJ9Ou8xN8gMzQpL58+fcp6IngcsrO3 t+fNN8cgL8gM8kIHSz1QR17qQ1GZiaISH77IDPLyOGdnZ1lPBPffhjkGeUFmkBc6X5kfs+Wl8ykq M1FU4sMXmUFeHi/2l0zZNP2XXhMTE61f4zHHIC/IDPJC54k9JxWVzaWozERRiQ9f/l97dwxSWZvf D3xZpphCggQLC2FlkSCLhRAJsgyMEMO6YGBChBhiWIsJESKJAReEnWUKCwsLCwuLKSwsLCymEGIx hYWFhYWFhYWFhYWFhYWFhcXJ/3f++O5k9p155577nHvPOffzgVNI8r7v2XO/8zx3vj7neWQGeSmu yMbp37rGx8ez29tbYTDGIC/IDPJCzTOgqOwtispEFJWYfJEZ5KU9u7u7SQ/ZGRoayk5OTgTCGIO8 IDPICzWyv7+vqOxhispEFJWYfJEZ5KV9cVLj4OBgsrLyxYsX2c7OjlAYY5AXZAZ5oSbOzs4UlT1M UZmIohKTLzKDvKQRr2zHPpMpXwVfXl7OHh8fhcMYg7wgM8gLFff09JT19/crKnuUojIRRSUmX2QG eUknSsWFhYWkZWVszG7fSmMM8oLMIC9UX9EDdeSl/hSViSgqMfkiM8hLeuvr60nLyti3Ml4nwhiD vCAzyAvVtbi4qKjsUYrKRBSVmHyRGeSlHLGhespDduLftbe3JyjGGOQFmUFeqKitrS1FZY9SVCai qMTki8wgL+U5PT1NeshOXKurq/keSBhjkBdkBnmhWooeqPOHP/zBw6s5RWUiikpMvsgM8lKu6+vr bGJiImlZGYf22LfSGIO8IDPIC9Vyf3+fvXjxouXvdv/+7//u4dWcojIRRSUmX2QGeSlfrIAsumfR 167h4eHs4uJCZowxyAsyg7xQIbG3eKvf63772996cDWnqExEUYnJF5lBXjpnY2Oj0G/Zv3b19fXl e2HKjDEGeUFmkBeqYX5+vuXvdH/zN3/jwdWcojIRRSUmX2QGeemsk5OTrL+/P+nqypWVlZ7ct9IY g7wgM8gLVRO/mG71u9zIyIgHV3OKykQUlZh8kRnkpfNubm6yycnJpGXlzMxM9vDwIDMgL8gM8kIX HR4etvw97i//8i89uJpTVCaiqMTki8wgL93x+PiYLSwsJC0r47fxcdqkzIC8IDPIC91xeXnZ8ne4 n//85z35dkyTKCoTUVRi8kVmkJfu2tzcTLpvZfy7dnd3ZQbkBZlBXuiCoid/X11deXg1pqhMRFGJ yReZQV6679OnT8n3rVxbW5MZkBdkBnmhC+Itl1a/u8X3QepLUZnI1tZWXk4+X/EzfM3x8XE+4T5f 8TPIDPKSxvX1dTY2Npa0rJyens5ub29lBuQFmUFe6KD4Dtbq97adnR0PrsYUlQBA48RhOHNzc0nL yqGhoZ7atxIAoNuWl5db/s4W/wz1pagEABprY2Mj+b6V29vbHiwAQAfE6shWv6/NzMx4cDWmqAQA Gu3o6Cj5vpVv3751oiQAQMkODg5a/p42PDzswdWYohIAaLzLy8tsdHQ0aVk5OTmZ74cJAEA54gTv Im/A+IVyfSkqAYCeEPtWzs7OJi0r+/r6ssPDQw8XAKAkRbbxiYKTelJUAgA9ZX19Pem+lXHFqaQA AKQ3MjLS8nez2PqHelJUAgA959OnT/lqyJRl5dTUVHZ7e+vhAgAkNDc31/L3sjiEh3pSVAIAPamM fSsHBwezk5MTDxcAIJHl5eWWv5Otra15cDWlqAQAelbsW7mwsJC0rIzXyv0WHwAgjfhe1er3senp aQ+uphSVAEDP297ezl6+fJm0sIzXlO7v7z1cAIA2xH6TrX4PGx4e9uBqSlEJAJCVs29lvFp+fn7u 4QIAFHRxcdHyd7D4BfTT05OHV0OKSgCAz74Ij4+PJ38VfHd318MFACggtuop8h3s+vraw6shRSUA wGceHx+T71sZ19u3b/N/NwAArenv72/5u9fZ2ZkHV0OKSgCAHxGrIFO/Ch6rNa+urjxcAIAWjIyM tPy9a39/34OrIUUlAMBXxP6Sg4ODScvKgYGBfFN4AAC+z+zsbMvfueKwROpHUZnI1tZW9vr16x+u +Bm+5vj4OHv//v0PV/wMMoO8VNPt7W02PT2d/FXw9fV1mcEYg8yAvPAdYgudVr9rvXv3zoOrIUVl IlFOfv4HIn6Gr4kJ9/O8xM8gM8hLta2trSUvK2dmZrK7uzuZwRiDzIC88A1ROhbZH5z6UVQmoqjE 5IvMIC/N9+nTp/zV7ZRlZbxa3u3N3mUGeUFmkBeqbHNzs+XvWFNTUx5cDSkqE1FUYvJFZpCX3hCH 4cShOCnLyhcvXuTbxjw9PckMxhhkBnmRF74Q+3u3+v1qbGzMg6shRWUiikpMvsgM8tI7olAsslfS T12xUXw3XgWXGeQFmUFeqLJ4+6TV71UvX7704GpIUZmIohKTLzKDvPSeg4ODrK+vL/mr4J0+OEBm kBdkBnmhyu7v7wt9r3p4ePDwakZRmYiiEpMvMoO89KaLi4tseHg4+avgcSp4p14FlxnkBZlBXqi6 +H7U6neq2LKHelFUJqKoxOSLzCAvvSt+W7+wsFDKqeC3t7cygzEGmUFe6HlFfjF8enrqwdWMojIR RSUmX2QGeSFOpCzy2/6fehU8ThuXGYwxyAzyQi+bmJho+XtUbNNDvSgqE1FUYvJFZpAXwsnJSfJX weOKV8FlBmMMMoO80KvevHnT8venDx8+eHA1o6hMRFGJyReZQV54Fhu+T09PJy8rp6amSnkVXGaQ F2QGeaHq3r592/J3J/mpH0VlIopKTL7IDPLCl1ZXV5OXlfEqeKzalBmMMcgM8kIvZ+N7rpWVFQ+u ZhSViSgqMfkiM8gLP+bjx4/ZwMBA8lPBl5aW8kN8ZAZjDDKDvNALtra2Wv7OtLi46MHVjKIyEUUl Jl9kBnnha25ubgptAP9T1/j4eHZ9fS0zGGOQGeSFxtvd3W35u9Lc3JwHVzOKykQUlZh8kRnkhW95 fHzMFhYWkpeVsVrz8PBQZjDGIDPIC40Wb6kU2d+belFUJqKoxOSLzCAvfI+9vb2sv78/eWEZJWjR V8FlBnlBZpAXqi726G71+9Ho6KgHVzOKykQUlZh8kRnkhe8VJ3eX8Sr42NhYoVfBZQZ5QWaQF6ou vuO0+t1oeHjYg6sZRWUiikpMvsgM8kIrnp6eSjkVPFZrxmbzMoMxBplBXmiSIkXl0NCQB1czispE FJWYfJEZ5IUiYr+lvr6+5IXlmzdvvvtVcJnBGIPMIC9U3f39faHvRNSLTywRRSUmX2QGeaGoy8vL /ATv1GVl7Mt0fn4uMxhjkBnkhUZQVPbAZ+wRpBGvWEU5+Xy1+soVveX4+DifcJ+v+BlkBnnpbfEq +Lt377IXL14kLSvj37e+vi4zGGOQGeSF2lNU9sBn7BEAAFTH4eFhKaeCz87OZjc3Nx4wAFBbisoe +Iw9AgCAaonN4l+9epW8rBwYGLAyBQCorSL7esfeltSHohIAoIKeTwUv61Xw+PcDANTJ8PBwy999 4hfA1IeiEgCgws7Ozgp9Kf+pKw7v8cUdAKgTRWXzKSoBACru7u4um5qaSl5Wxl6Ye3t7HjAAUAuK yuZTVAIA1EBZp4LHtbi4mD08PHjIAECljY2Ntfw95/z83IOrEUUlAECNxJftMl4FHxkZyV8zBwCo qiJvmDhIsF4UlQAANROnVy4sLCQvK2O15srKioN2AIBKUlQ2n6ISAKCmtre3s76+vlIO2rm8vPSA AYBKmZ6ebvl7zdHRkQdXI4pKAIAau7m5ySYmJpKXlVGA7u7uesAAQGXEvtqtfqfxfaZeFJUAADUX r2qvra0lLyvjevPmTX7qOABAtykqm09RCQDQEIeHh9nQ0FDysnJwcDD/dwMAdJOisvkUlQAADRKr H2dmZkpZXRmrNh20AwB0yz/8wz+0/P0lDgqkPhSVAAANtLOzk5/iXcZBO+fn5x4wANBxf/d3f9fy d5ff/va3HlyNKCoBABrq7OwsGxsbS15Wvnz5Mtvc3PSAAYCOev36dcvfW+KfoT4UlYlsbW3l4X++ 4mf4muPj4+z9+/c/XPEzyAzyQhnu7++zhYWFUl4Fn5qayq6vrz1kY4yHgswgL3REkRWVf//3f+/B 1YiiMpEvW32NPd8SE+7neYmfQWaQF8q0v7+fDQwMJC8r+/r6sr29PQ/YGAMyg7xQun/+539u+bvK f/7nf3pwNaKoTERRickXmUFeqLrb29tsdna2lNWVsWrz4eHBQzbGgMwgL5TGqd/Np6hMRFGJyReZ QV6oi42NjVIO2okrDvHBGAMyg7xQBkVl8ykqE1FUYvJFZpAX6iQO2okTvMsoK+OyutIYAzKDvJDa /Py8orLhFJWJKCox+SIzyAt18/j4WGhlwvdep6enHrIxBmQGeSGZOMiv1e8jR0dHHlyNKCoTUVRi 8kVmkBfq6p/+6Z9KKytXV1fzQhRjDDIjM8gL7SpSVDo5vl4UlYkoKjH5IjPIC03JTOprdHQ0u7i4 8KCNMciMzCAvtEVR2XyKykQUlZh8kRnkhaZkpoyDduLfub6+7mEbY5AZmUFeKGxyclJR2XCKykQU lZh8kRnkhaZk5t/+7d+ysbGxUlZXxl8wrq+vPXRjDDID8kLLhoeHW/7ucXl56cHViKIyEUUlJl9k BnmhaZnZ3NwsZXVlX19ftr29nT09PXn4xhhkBuSF71akqPQL0npRVCaiqMTki8wgLzQxMycnJ4X+ UvA916tXr/zlwRiDzIC88N0Ulc2nqExEUYnJF5lBXmhqZh4eHrKlpaVSyspYXbm3t+dDMMYgMyAv /KQib3rc3t56cDWiqExEUYnJF5lBXmh6Zo6Ojko7GXxubs5fJIwxyAzIC99U5DsGNfuMPYI0FJWY fJEZ5IVeyMzd3V1pZWWsrjw4OPCBGGOQGeRFXvhRisoe+Iw9gjQUlZh8kRnkhV7KzMzMTGmF5ezs bHZ/f++DMcYgM8iLvPCD+G6gqGw+n1giikpMvsgM8kKvZebm5iZfBVlGWTkwMJC/ao4xBplBXiDE oTitfp8YHBz04GpGUZmIohKTLzKDvNCrmdnd3c36+/tLKSzn5+etrjTGIDPIC2RXV1ctf4+IU8Kp F0VlIopKTL7IDPJCL2cmVjmMjY2VUlYODQ05GdwYg8wgL/S4k5MTRWUP+Nnx8XH+Bz/VFf++dtT1 fn7xi1/8nz8M8bPn436+dj8/Vmx7Pu7nW/dTNDM+r968ny+/4BfJi8+rt+7ny8z87ne/K/Tf/eMf /5j9+te/zn7+85+XUlj+6le/yn7/+9/LT5fv56dKBH++3E87xZPPy/20U1T6vJp9P//yL//S8neH V69e+bxqdj8/+3IQaPdq97cd7sf9uB/3437cj/tp735i0v+y3PZ83E8rXzyjqCzroJwqXPLT3v18 mZcv/6Lhz5f7aTUzPi/38/n9tJIXn5f7+alrbm7O86nZ/Sgq3Y/7cT/ux/24H/fjftxPx//ioKh0 P+7H/bgf9+N+3E/Zc/7q6qrno6j0Qbgf9+N+3I/7cT/ux/24nz9df/EXf6GodD/ux/24H/fjftxP x4vKjY0Nz6duRaV38N2P+3E/7sf9uB/3437cT5n38z//8z/Z8vJyaX8JGRkZyf7rv/7L5+V+3I/7 cT/ux/00+H7Gx8db/o6wu7vr86rbHpUZAAB0wNHRUTY6OlpKWfny5ctse3vbQwaAhpqZmWn5+0F8 96BeFJUAAHTMw8NDtra2lr148aKUwjJO97y6uvKgAaBhJiYmWv5ecHl56cHVjKISAICOOz09zYaH h0tbXbm1tZU9PT150ADQEDG/t/qdIH5BSr0oKgEA6Ir4y0OcxlnW6srJyUkrKQCgAW5vb1v+HtDX 1+fB1ZCiEgCArjo8PMyGhoZKW10ZJ35aXQkA9XV2dtbyd4B4c4P6UVQCANB1sbpyaWmp1JPBbagP APV0cHDQ8twfh+9QP4pKAAAqI/aujFKxrMLy7du32f39vQcNADUSb0cUmfOpH0UlAACVEqsr4y8X ZZWVg4OD+evmAEA9FPlesLm56cHVkKISAIBKiv2oylxdubCwYHUlANTA9PR0y/P8/v6+B1dDikoA ACorDsF59+5daSeDDwwMZFtbWw7bAYAKK/KLy+PjYw+uhhSVAABU3snJSTY6Olra6sqpqans6urK gwaAioktYYr8wvLm5sbDqyFFJQAAtRCrHss8GTz+ErS+vu5BA0CFxFYwReZ16sknl0i8MvT69esf rvgZviaWoL9///6Hy5J0ZAZ5QWa+3/n5eamrKycnJ/25McYgM8gLFfHhw4eW5/J4VZx6UlQmEuXk 538o4mf4mphwP89L/Awyg7wgM9/v8fExX/1Y1t6VcS0vL+evm2GMQWaQF7pndXW15Tl8ZmbGg6sp RWUiikpMvsgM8oLMdN7FxUU2MTFRWlk5NDSUHR0dCYkxBplBXuiSIid+28qlvhSViSgqMfkiM8gL MtMdsXfl9vZ21t/fX1phOTs7a1N+Ywwyg7zQBQMDAy3P24eHhx5cTSkqE1FUYvJFZpAXZKa7rq+v 89O7yyor+/r6ss3Nzfy1c3kxxiAzyAvlu7u7KzRnX11deXg1pahMRFGJyReZQV6QmWrY2NgodXXl 8PBwT78OboxBZpAXOiXm2yK/WIy3LagnRWUiikpMvsgM8oLMVMft7W3+unZZZWVci4uL+UoPeTHG IDPIC+WINxlanZ9jT0vqS1GZiKISky8yg7wgM9Wzt7dX6urKwcHBfH/MXlq5YYxBZpAXOmVhYaHl uXlpacmDqzFFZSKKSky+yAzygsxU0/39fbayspK9ePGitMIyTh4/OzuTF5AZ5IWEYn5tdU7e2try 4GpMUZmIohKTLzKDvCAz1XZ8fJyNjIyU+jp4rOKIYlReQGaQF9oTh9e9fPmy5bn49PTUw6sxRWUi ikpMvsgM8oLMVF+8oh2vape5ujJeB9/f35cXkBnkhTbEyd1F5uEoOKkvRWUiikpMvsgM8oLM1Mfl 5WW+2X6Zqyunpqby/468YIyRGeSF1hU5SCf2pabeFJWJKCox+SIzyAsyUz+7u7vZwMBAaWVlrNxc W1vLHh4e5AVjjMwgL7QgtlNpdd4dHR314GpOUZmIohKTLzKDvCAz9RR7Si4vL5f6Ovjw8HB2eHgo LxhjZAZ54TsV2Vf6b//2bz24mlNUJqKoxOSLzCAvyEy9xandRU4XbeV68+ZNdn19LS8YY0Be+IaY K4vMs//6r//q4dWcojIRRSUmX2QGeUFm6i8O29na2sr6+vpKKyvjBNP19fXabvYvL8gM8kLZdnZ2 Cs2xf/jDHzy8mlNUJqKoxOSLzCAvyExzxEqOmZmZUldXxuvge3t78oIxBuSFL8zNzRWaW+Wl/hSV iSgqMfkiM8gLMtM8+/v72eDgYKmF5atXr7KLiwt5wRgD8sL/E28cFD3oTl7qT1GZiKISky8yg7wg M80Uh+2srq6WWlbGQT4rKyv5f0teMMYgL/LSy05PTwvPp/JSf4rKRBSVmHyRGeQFmWm24+PjbHR0 tNTCMlaQxB6ZsVemvGCMQV7kpRetra0pKnuYojKR+EIZ5eTzFT/Dt/6iEwPo8xU/g8wgL8hM9UWB uL29nfX395daWI6NjWUnJyfygjEGeZGXnjMxMdHyvPmrX/1KXhpCUQkAAC2Kw3bm5+fzV7bLLCwX Fhayu7s7DxyAnhBzXpG5NU4JpxkUlQAAUFDsozU5OVlqWRmrNzc2Nir9OjgApLC7u1torry8vPTw GkJRCQAAbYrXwV++fFn66+BeaQOgyeJNglbnx+HhYQ+uQRSVAACQQLwOPjs7W2pZGdfc3Fx2fn7u gQPQOHGoXKvz4tLSkgfXIIpKAABI6OjoKF/dUWZZGft3raysZA8PDx44AI1wdnZWaE78+PGjh9cg ikoAAEgs9pNcX18v/XTwwcHBfD8v+1cCUHexH3ORudAv7ZpFUQkAACWJ00vfvn1b+uvgcaBPrEQB gLoqMv+Nj497cE3LgUcAAADlij0lp6amSi8s4xAC+1cCUDf39/eF5r3V1VUPr2EUlQAA0CHxWlvZ r4M/HywQf+kDgDpYXFwsNN8dHx97eA2jqAQAgA6KAjGKxDgQp8yyMk5O/fDhgwcOQOUVnev8Uq6B WfAIAACg8y4uLrLZ2dnSV1fG/l17e3seOACVdHNzU3iOo3l8qgAA0EX7+/vZ8PCwA3cA6Embm5uF 5rWhoSEPr4EUlQAA0GWPj4/Z+/fvs5cvX5ZeWMYp5FdXVx46AJUQv0grMp+dnp56eA2kqAQAgIqI 19/i5O6y96+Mf78DdwDottgGpeicRzP5ZAEAoGJOTk6ysbGx0ldXxoE7Ozs7+YpOAOi0d+/eFZq/ 7L3cXIrKRLa2trLXr1//cMXP8DXHx8f5613PV/wMMoO8IDN8KUrEKBPLLixjj8yDg4Ps6elJXjDG IC90RPySrMgcFyswn+creWkeRWUiUU5+/gcnfoaviQH087zEzyAzyAsyw4+J17PX1tY6sn/lxMRE dnh4KC8YY5AXSheHyRWZq5aXl+WlwRSViSgqMfkiM8gLMkOZrq+vszdv3pReVsY1MzOT7xsmLxhj kBfKMjs7W2iOiu1R5KW5FJWJKCox+SIzyAsyQyfEa22x8rETheX8/Hx+wI+8YIxBXkgp3hYocojO +Pi4vDScojIRRSUmX2QGeUFm6KTYv7K/v7/0svL5hPC7uzt5wRiDvJDExsZGoTlpfX1dXhpOUZmI ohKTLzKDvCAzdFqsSNnc3OxIYRl7ZK6srGS///3v5QVjDPJCYUUP0Yl56Pb2Vl4aTlGZiKISky8y g7wgM3RLrHZ8+/ZtR14H//JQH3nBGIO80Ir4BVuR+Sf2aZaX5lNUJqKoxOSLzCAvyAzddn5+nk1P T3eksHy+/vjHP3rwGGOQF77L09NTNjw8XGi+OTo6kpceoKhMRFGJyReZQV6QGapif38/Gxoa6khR Ga/v7e3t5X/5BGMM8sK3HBwcFJ5r4pVxeWk+RWUiikpMvsgM8oLMUCXxF7qtra1scHCwI4Xl2NhY XliCMQZ54Wtirigyx6yurspLj1BUJqKoxOSLzCAvyAxV9PDwkK2trWV9fX0dKSxfvXqVnZ6eevAY Y5AX/o94dbvo3HJxcSEvPUJRmYiiEpMvMoO8IDNU2c3NTTY/P9+xvSvj0IOzszMPHmMM8kJucnKy 0HwyOzsrLz1EUZmIohKTLzKDvCAz1MHx8XG+6rGTheXXVsJgjAF56Q3trKaMeUteeoeiMhFFJSZf ZAZ5QWaok0+fPmWjo6MdKyxjNefV1ZUHb4wxxiAvPWh6errQ3BH/nLz0FkVlIopKTL7IDPKCzFA3 cVL37u5uNjIy0pGy8sWLF9nS0lJ2fX3t4RtjQF56RGwDEuN/kXkjVmLKS29RVCaiqMTki8wgL8gM dRWF5fb2dtbf39+xwjJOcFVYGmNAXppvamqq0FwR/5y89B5FZSKKSky+yAzygsxQd7e3t3mB2KkT wl++fJn/9+7v7z18YwzISwOdnp6WsjelvDSXojIRRSUmX2QGeUFmaIpY6bi4uFj4Vb1WryhG3717 lz08PHj4xhjkRV4a4vHxMRsbGyttNaW8NJOiMhFFJSZfZAZ5QWZomsvLy/wQnE4VlvHqeRSWd3d3 Hr4xBnmRl5pbW1srdTWlvDSTojIRRSUmX2QGeUFmaKooLIue2NpOYRmvomOMQV6onzhAJ7b3KDIH TE5OyksPU1QmsrW1lZeTz1f8DF8Tvx2KAfT5+t7fFiEzMoO8IDN0Oyt//dd/3dHCcn193R6Wxhjk hZp59epV4bF/d3dXXnqYohIAAGjJwcFBNj4+boUlAH9mY2Oj8Hg/MjKSPT09eYg9TFEJAAAUEoXl 8PBwxwrLeI1weXk5P+wHgOqJ8TkOSCs6zu/v73uIPU5RCQAAFBYrX3Z2dvJVj50qLONwn4WFhez8 /NwHAFAhcVp30bH9zZs3HiCKSgAAoH2xj+Tm5mZHC8u45ubmstPTUx8AQJfFKvuiY3mswry5ufEQ UVQCAADp3N3d5ftJdrqwjFPJT05OfAAAXRC/rBoaGio8hm9vb3uI5BSVAABAcs+FZTt7lRW54rXD jx8/+gAAOmhpaanwuD0xMeEAHX6gqAQAAEoTq2zev3/f8cIyTo6NQxn85RegXJ8+fcr3Di665/DZ 2ZmHyA8UlQAAQOmisFxZWclP7u5kYTk6Opq/UqiwBEjv8fExGxsbKzxGx8p7+JyiEgAA6Jjb29ts bW2t43tYxt5pGxsb+SvpAKSxurra1sr3KDrhc4pKAACg46IwjD3NOv1KeKzojKLU6bIA7Tk/P29r lfzh4aGHyJ9RVAIAAF3TrUN3Yl+0KEqvrq58CAAtiu002hmD5+bmbMnBj1JUAgAAXfd86M7AwEBH C8u4Zmdns5OTEx8CwHdq55Xv2Prj+vraQ+RHKSoBAIDKeHh4yLa2trLBwcGOF5ZTU1PZwcGBVT4A 3/Dhw4e2xtqdnR0Pka9SVAIAAJUThWWc1j08PNzxwjJOsI2/iMc9APAnx8fHbW3VMTMz45dBfJOi EgAAqKz4C+3m5mZXCst4DT1eR3dSOECWv67dzvYccfCOV775KYrKROL1lNevX/9wxc/wNfFbqPjS +3zFzyAzyAsyg7x8XRSWscpxZGSk44Vl/OX67du32eXlpQAYY5CXnhT7CLc7/q6vr8sLP0lRmUiU k5//AYyf4WtiAP08L/EzyAzygswgLz8tCsvYR3J0dLTjheXza4ufPn0SBGMM8tJTXr161faWGmW8 8i0vzaOoTERRicEUmUFekBnkpbNOT0/z4rAbhWUUpXt7e/axNMYgL40XK8rbHTPLWukoL82jqExE UYnBFJlBXpAZ5KU7zs7OsoWFha4UlnGoxPLysn3XjDHISyPFtnbtjpMxRsoL30tRmYiiEoMpMoO8 IDPIS3dFWbiystLWibRFrxcvXmTz8/P5a+FOtDXGIC9NENtsxNjWztg4PT2dPT4+ygvfTVGZiKIS gykyg7wgM8hLNcShD2tra10pLOMaGhrKdnZ2vBZujEFeauvq6irr7+9ve1/KssdBeWkeRWUiikoM psgM8oLMIC/Vcnd3l58yG8VhN18Lv7i4kBljDPJSG1EuRsnYzvgXJWcnxj55aR5FZSKKSgymyAzy gswgL9UUr2J/+PAhGxkZ6Uph+Xxa+MePH3vytXBjDPJSH/GadoqtMMo6PEdemk9RmYiiEoMpMoO8 IDPIS7VFSbi/v5+f2N2twjJWd8Yzu7m5kRmQl0qJbTMmJyfbHufiAB55oShFZSKKSgymyAzygswg L/URh95MTU11rbCMFUdxUvnJyYnMgLx0XZSUExMTbY9tsT+wvNAORWUiikoMpsgM8oLMIC/1EwdG RGH48uXLrpWWsRfc9vZ2Yw/fMcYgL9V2e3ubZKX57Oxsx7e3kJfmUVQmoqjEYIrMIC/IDPJS77+o x/+Wbh2883z4ztzcXMf2dpMZ5IXz8/NscHCw7fEris5YlSkvtEtRmYiiEoMpMoO8IDPIS/09H7zT 7om3qVZZNmEvS2MM8lJNUVIODAy0PV7FCd+Xl5fyQhKKykQUlRhMkRnkBZlBXpql2/tYfr6XZdxL XU8MN8YgL9Vzenqar+Jud4yKbTPi3yUvpKKoTERRicEUmUFekBnkpZliH8uVlZUkf6lv5xoZGckP qoj7kRmMMRR1dHSUbF/evb09eSEpRWUiikoMpsgM8oLMIC/NFofdxGvhURh2s7CMa3p6Ojs4OMge Hx9lBmMM3+3du3fJxqGNjQ15ITlFZSKKSgymyAzygswgL70hXsHe3d3NJiYmul5Yxv5yy8vL+V5z MoMxhm9JeVjY6uqqvFAKRWUiikoMpsgM8oLMIC+9J/Zmiz0kU71G2c41OTmZF6ix8lNmMMbwLE7j TjnWrK+vywulUVQmoqjEYIrMIC/IDPLSu+7u7rLNzc2unxYeV+ylGassz87OKnEAj8wgL91zcXGR 9Bcpsf2FvFAmRWUiikoMpsgM8oLMIC+E/f39bHZ2Nj+xu9ul5eDgYH4Q0OXlpcxgjOnBsSjlIWBV KynlpZkUlYlsbW3l5eTzFT/D1xwfH+cD6PMVP4PMIC/IDPLSLDc3N/krkqOjo10vLJ9fDY/7ifuS GYwxzRUrvBcXF5P9siT+PVUsKeWlmRSVAAAAJYuVTVNTU5UoLJ9PDY/FFVFoAM0RB2uNjIwkGyui pDw8PPRg6RhFJQAAQIdcX1/nq35Snr7bbgkRpWWslooDN4D6isO0Ur7q3d/fn52cnHiwdJSiEgAA oAs+ffqUzc3NVeLE8OdDeObn57O9vb3KnRwOfN3t7W3+ZzfleBAl5enpqYdLxykqAQAAuihKhrW1 tWxgYKAyr4ZHabmwsJAdHR1lj4+PPiSoqIODg1LGgLOzMw+XrlBUAgAAVMDT01O+l2W8il2FE8M/ X1n19u3bvLS00hKq4fLyMpuZmSnlz7yVlHSTohIAAKBi4mTud+/eVWqV5ecrLeP1cCstoTtin9uy toywkpJuU1QCAABUVKyyjFc7Yy/LKq2yjCtK1NgXz+vh0Bmx0nFycrKUP89RfFoxTRUoKgEAAGog TuXe2trKRkZGKlVYPp8e7iAeKMfd3V22tLRUyi8rYmuH+HMLVaGoBAAAqJmTk5NseXk5LxmqVlrG 6+Fv3rzJtre3s+vrax8WtCF+OVHWFhDj4+PZ1dWVh0ylKCoBAABqKlYvxqvhVTuA58syZGNjIz/8 A/g+Hz9+LHWP2sXFRaufqSRFJQAAQAPEATxRCE5NTVWysIxreHg4P0E8Shj7WsKfi188RLlf5orn +PMHVaWoBAAAaJh45TpOBq7ifpafH94Rr4jv7u7mJSv0sigPyzoo5/PVzVY2U3WKSgAAgAb79OlT trq6mg0NDVW2tIxrbGws33fz+PjYakt6RhSUkf2y/3zFSmZ/rqgDRSUAAECPODw8zObm5rLBwcFK l5ZxSNDs7Gy+2tJhHzTR/v5+NjExUfqfpdi79sOHDx44taGoBAAA6DFPT0/5Sq6ZmZnKHsLz+RWv sMdqy7jn29tbHyC1FIfX7OzsdGQFZVxR9nvVm7pRVCaytbWVvX79+ocrfoaviddZYs+g5yt+BplB XpAZ5IVuuL+/z1d3VfkQni9XiMVKtLW1tTx/UbpijKmys7OzbH5+Pt+XtRN/RuK08F45MMec1DyK ykSinPx8YIif4WtiAP08L/EzyAzygswgL3RbvGYdr4m+evWqFqXl8ynG09PT2ebmZnZycmIfPmNM JUSBHid4RzY7tWo5/jux8jh++SAv1JWiMhFFJQZTZAZ5QWaQF5okSsv19fXSTyIuY3/LeKX93bt3 DuYxxnTc+fl5XhbGqsZO5j5e8+7F/VzNSc2jqExEUYnBFJlBXpAZ5IWmurm5yba3t2uzp+WXq8zG x8fzU49jhZs9Lo0xqV1fX+f32YnDcX6smI+tG+TFnNQUispEFJUYTJEZ5AWZQV7oBVH0ReEXp4dH SVKn0vL5Ghoayt68eZO/5h4r4OxzaYwp8uegkwfj/FgBv7q62lOveZuTeoOiMhFFJQZTZAZ5QWaQ F3pNnGIcq7kWFxezwcHBWpaWccUhJ7Eabmlpycnixpivuru7y1cWx2vW3VxZHAdfRcGOOamJFJWJ KCoxmCIzyAsyg7zQ605PT/O9IUdHR2tbWn6+6nJhYSFfNRenNlt12XtjTOxvGgc0xUFNUQ526tTu bxWUTrU2JzWdojIRRSUGU2QGeUFmkBf4kzjYY2trKxsZGal9afl8DQ8P56+8P58wHnt30pwxJsro KNvjv1mFYlJBaU7qRYrKRBSVGEyRGeQFmUFe4Kcz09fX15jiMq443fn5lPHYuzMKzF7fN7AuY0wU k7FaNorneJ27anuuKijNSb1IUZmIohKDKTKDvCAzyAt8X2aifIlib3JyslGl5ZerL+PAnvX19Wx3 dzcvMGNPT7o3xsTp3IeHhz9kryorJhWU5iT+RFGZiKISgykyg7wgM8gLtJ6ZWH0YRV68Ul3nA3la veIAoigxoziLVX2xHyLpxpjI1dHRUf6MY8VrrHyteiaiPI3DnDAn9TJFZSKKSgymyAzygswgL9B+ Zp73CJyenu7qycrduOLV41evXuWl7cbGRn6iejyPXjqFvJW8xArVKHmj3Iv/vyh/4/nFQUh1yU7c Z9y3U7zNSfx/ispEFJUYTJEZ5AWZQV4gbWaiiHp+TTwKqF4rLr/c23NsbCx/LXh+fj5/Jh8+fMjL zHhGcXhRE1ZlfpmX//iP/8g+ffqUr7qN/1uUuLHysO57nU5MTGTb29vZ3d2dQcKcxGcUlYkoKjGY IjPICzKDvEC5mYnXeeNV6aWlpby069XS8qdWZcb+mOPj4/krz7FaL0rN570y44pnGOVm7JsZ+zbG Veb+mVGgPv93YgVk/Lfjtezn+4nDbFZWVvJ7/eUvf9nYzyb2xIySOZ5/HOSDOYk/p6hMRFGJwRSZ QV6QGeQFOpuZm5ubvOh6+/Zt/rqvojJdoRZl5+fX82rOL69Y6ToyMvJn//9VPaimWwcrbW1t9dQr /OYkilJUJqKoxGCKzCAvyAzyAt3NTKzYi9ehFxYW8hWFSjJXt644GCpyGK+tWz1pTuL7/SyWXMcH meqKf1876no/v/jFL/7PH4742fNxP1+7nx8rtj0f9/Ot+ymaGZ9Xb97Pl1/YiuTF59Vb9/NlZn73 u995Pu6n8F8KfV7up50iIfX9xP6NBwcH+SvFsSKwl/e4dJV/xcrSWN0br7VHOWn8Kf9+vvx7UjtF pc+rGvfzsy8njXavdttr9+N+3I/7cT/ux/20dz+p78Xn1fz7+bFy2/NxP0WLSp+X+2mnqCz7fmKv xNgfcG1tLZudnc1XvSnYXO2+1r28vJyXLl+unDT+1Os7q8+rGvejqHQ/7sf9uB/3434UlT4vRaWi 0v0oKt1PTxSVPyb2DYyVl7ESLk5itrei66eu0dHR/ICiHysnjT+KSp+XotL9uB/3437cj/txP4pK 96OodD+KSp+XojLJ84ni6fLyMtvZ2cl+/etfK+ZcP+w3GZmIfVD9eVdU+rxKLCq9g5/mfn7zm9/k +1I+X/Gz5+N+vnY/sfdX/CXw+frevcB8Xr17P0Uz4/PqzfuJf/bzzKTYb9Dn1ez7+fK/HyeTej7u 53v/e1/+//u83E+rmanL8/nv//7v7B//8R/zU65/+ctfWnnZ4Cv2Mv2rv/qrbHV1Nbu4uCh8GI7x p/z7+fI7b7vfoX1e3b8fp34DAABAATc3N/mel+vr69mbN2/yw1QUffW7+vv78wI69pqMU7ofHh6E G7pEUQkAAAAJxevBHz9+zObn5xWBFbtiJWycAB97TMaJ8FdXV4VXTALpKSoBAACgZLFKL0qxWIG5 sbGRrays5Kv44tToeNVYiZj+GhgYyKampvJXuHd3d7Ozs7P85HeguhSVAAAA0EVRnkWJFiXm9vZ2 tra2li0uLmYzMzP56j/7Yf70CslYvRrlbxSSsa+kQhLqSVEJAAAAFRevJ0cBF68rRxkXry5HmTk9 PZ1NTEw0cmVmX19f/r9rcnIy3wM0/vfG/+4oc+MgjlihqpCEZvlfJsUDIS4nK2MAAAAASUVORK5C YIJQSwMEFAAGAAgAAAAhAL1em1PbAQAAqgIAABQAAABkcnMvbWVkaWEvaW1hZ2U1LndtZmxSMW/T QBh9d0koTSPZKTBQITBIMDRQJAQCtUtcx1CGoIgEweaacG0tJU4UG9EMLZGQGFjCxsavYGToAgsS TN0ZGSNksSAR3p0CQ+HkT9/7ns/vu3ufBeaB3AMBSIygV4EhBQmDhJxOpwatiNMzbkESGK4kN4Uj F1hdOmahhHqY7rSGfQU4WJyxS6DCFLBZHxAdMr5S/gZD95rXalKjk9IRi+IM0U958IuJ67U5CQ9n t6KuSpx76plzv9cNYzz6tC/fXP+YVvc+p3pnnnGFmrwPrhU1wwLucPRXew1Htc0majeH3ce9DtJv qx/SKsn/awvTY/JPjwpGcsSvtAc/4Pb7Sf225wl8IaejppJoO3aa7UjFbXXZuRu3V1AQmMvXmvXW TeDEwyh2O531MInaXu+JaoTbKkG5cPTK5dzsoOWC13s6iNRA+4Fyvt5y/N10ENL04+ctf1y76jYy 27oTuI3v584Sn7JcZH52MRuvB0S25ek09rPlYCMbG6bK/HyDr9zloBb4mX5cqyRoo5BcnIHgMHKs aXVRQOZfVlCReOHyjtpwff+imbZ2HjO3bcyZ6r35ayh1oTlMUtXF5B1ecexFvF3amujQ9a3Dffln kjpPTEst8BsAAP//AwBQSwECLQAUAAYACAAAACEAfLv/WBwBAAB7AgAAEwAAAAAAAAAAAAAAAAAA AAAAW0NvbnRlbnRfVHlwZXNdLnhtbFBLAQItABQABgAIAAAAIQA4/SH/1gAAAJQBAAALAAAAAAAA AAAAAAAAAE0BAABfcmVscy8ucmVsc1BLAQItABQABgAIAAAAIQBUJYu7ogoAALI0AAAOAAAAAAAA AAAAAAAAAEwCAABkcnMvZTJvRG9jLnhtbFBLAQItABQABgAIAAAAIQCTmhsD3QEAALYCAAAUAAAA AAAAAAAAAAAAABoNAABkcnMvbWVkaWEvaW1hZ2U3LndtZlBLAQItABQABgAIAAAAIQAHdhjW3QAA AAYBAAAPAAAAAAAAAAAAAAAAACkPAABkcnMvZG93bnJldi54bWxQSwECLQAUAAYACAAAACEAfmL4 mvIAAAC9BAAAGQAAAAAAAAAAAAAAAAAzEAAAZHJzL19yZWxzL2Uyb0RvYy54bWwucmVsc1BLAQIt ABQABgAIAAAAIQAasBn6sQEAAEACAAAUAAAAAAAAAAAAAAAAAFwRAABkcnMvbWVkaWEvaW1hZ2U4 LndtZlBLAQItABQABgAIAAAAIQC75WKNmgYAAFwQAAAUAAAAAAAAAAAAAAAAAD8TAABkcnMvbWVk aWEvaW1hZ2U2LmVtZlBLAQItABQABgAIAAAAIQDyttMa2gEAAKoCAAAUAAAAAAAAAAAAAAAAAAsa AABkcnMvbWVkaWEvaW1hZ2U0LndtZlBLAQItABQABgAIAAAAIQCe0fqF2wEAALYCAAAUAAAAAAAA AAAAAAAAABccAABkcnMvbWVkaWEvaW1hZ2UzLndtZlBLAQItABQABgAIAAAAIQCNmTMx3QEAALYC AAAUAAAAAAAAAAAAAAAAACQeAABkcnMvbWVkaWEvaW1hZ2UyLndtZlBLAQItAAoAAAAAAAAAIQAT CV0QL8sAAC/LAAAUAAAAAAAAAAAAAAAAADMgAABkcnMvbWVkaWEvaW1hZ2UxLnBuZ1BLAQItABQA BgAIAAAAIQC9XptT2wEAAKoCAAAUAAAAAAAAAAAAAAAAAJTrAABkcnMvbWVkaWEvaW1hZ2U1Lndt ZlBLBQYAAAAADQANAEoDAACh7QAAAAA= ">
                <v:shape id="_x0000_s1027" type="#_x0000_t75" style="position:absolute;width:65087;height:16846;visibility:visible;mso-wrap-style:square" filled="t">
                  <v:fill o:detectmouseclick="t"/>
                  <v:path o:connecttype="none"/>
                </v:shape>
                <v:group id="Group 162" o:spid="_x0000_s1028" style="position:absolute;left:9566;top:359;width:38957;height:16488" coordsize="38957,1648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YVEEMIAAADcAAAADwAAAGRycy9kb3ducmV2LnhtbERPTYvCMBC9C/6HMII3 TasoUo0isrvsQQTrwuJtaMa22ExKk23rv98Igrd5vM/Z7HpTiZYaV1pWEE8jEMSZ1SXnCn4un5MV COeRNVaWScGDHOy2w8EGE207PlOb+lyEEHYJKii8rxMpXVaQQTe1NXHgbrYx6ANscqkb7EK4qeQs ipbSYMmhocCaDgVl9/TPKPjqsNvP44/2eL8dHtfL4vR7jEmp8ajfr0F46v1b/HJ/6zB/OYPnM+EC uf0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AmFRBDCAAAA3AAAAA8A AAAAAAAAAAAAAAAAqgIAAGRycy9kb3ducmV2LnhtbFBLBQYAAAAABAAEAPoAAACZAwAAAAA= ">
                  <v:shape id="Arc 163" o:spid="_x0000_s1029" style="position:absolute;left:27470;top:6618;width:3321;height:3321;visibility:visible;mso-wrap-style:square;v-text-anchor:middle" coordsize="332081,33208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VT2ccA AADcAAAADwAAAGRycy9kb3ducmV2LnhtbESPW2vCQBCF3wX/wzKCb7pRQTR1FS8IfVCKl7avQ3ZM otnZkN2a6K93C4W+zXDOnO/MbNGYQtypcrllBYN+BII4sTrnVMH5tO1NQDiPrLGwTAoe5GAxb7dm GGtb84HuR5+KEMIuRgWZ92UspUsyMuj6tiQO2sVWBn1Yq1TqCusQbgo5jKKxNJhzIGRY0jqj5Hb8 MQHyNJP9ud59fA305+qw+fa363SvVLfTLN9AeGr8v/nv+l2H+uMR/D4TJpDzFwAAAP//AwBQSwEC LQAUAAYACAAAACEA8PeKu/0AAADiAQAAEwAAAAAAAAAAAAAAAAAAAAAAW0NvbnRlbnRfVHlwZXNd LnhtbFBLAQItABQABgAIAAAAIQAx3V9h0gAAAI8BAAALAAAAAAAAAAAAAAAAAC4BAABfcmVscy8u cmVsc1BLAQItABQABgAIAAAAIQAzLwWeQQAAADkAAAAQAAAAAAAAAAAAAAAAACkCAABkcnMvc2hh cGV4bWwueG1sUEsBAi0AFAAGAAgAAAAhAHT1U9nHAAAA3AAAAA8AAAAAAAAAAAAAAAAAmAIAAGRy cy9kb3ducmV2LnhtbFBLBQYAAAAABAAEAPUAAACMAwAAAAA= " path="m216376,7813nsc278397,27543,323172,81690,330905,146313v7733,64623,-23003,127805,-78618,161612l166041,166041,216376,7813xem216376,7813nfc278397,27543,323172,81690,330905,146313v7733,64623,-23003,127805,-78618,161612e" fillcolor="#f2f2f2" strokecolor="windowText">
                    <v:path arrowok="t" o:connecttype="custom" o:connectlocs="216376,7813;330905,146313;252287,307925" o:connectangles="0,0,0"/>
                  </v:shape>
                  <v:shape id="Picture 164" o:spid="_x0000_s1030" type="#_x0000_t75" style="position:absolute;left:1668;top:2330;width:12197;height:1182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Tx23XCAAAA3AAAAA8AAABkcnMvZG93bnJldi54bWxET01rwkAQvRf6H5YpeJG6URqRmI2UoliP jULxNuyOSTA7G7KrSf99Vyj0No/3OflmtK24U+8bxwrmswQEsXam4UrB6bh7XYHwAdlg65gU/JCH TfH8lGNm3MBfdC9DJWII+wwV1CF0mZRe12TRz1xHHLmL6y2GCPtKmh6HGG5buUiSpbTYcGyosaOP mvS1vFkF3ytKp6mZT9P9+VAO21Zv3U4rNXkZ39cgAo3hX/zn/jRx/vINHs/EC2TxCwAA//8DAFBL AQItABQABgAIAAAAIQAEqzleAAEAAOYBAAATAAAAAAAAAAAAAAAAAAAAAABbQ29udGVudF9UeXBl c10ueG1sUEsBAi0AFAAGAAgAAAAhAAjDGKTUAAAAkwEAAAsAAAAAAAAAAAAAAAAAMQEAAF9yZWxz Ly5yZWxzUEsBAi0AFAAGAAgAAAAhADMvBZ5BAAAAOQAAABIAAAAAAAAAAAAAAAAALgIAAGRycy9w aWN0dXJleG1sLnhtbFBLAQItABQABgAIAAAAIQA08dt1wgAAANwAAAAPAAAAAAAAAAAAAAAAAJ8C AABkcnMvZG93bnJldi54bWxQSwUGAAAAAAQABAD3AAAAjgMAAAAA ">
                    <v:imagedata r:id="rId308" o:title="" cropleft="2740f" cropright="4390f"/>
                    <v:path arrowok="t"/>
                  </v:shape>
                  <v:line id="Straight Connector 165" o:spid="_x0000_s1031" style="position:absolute;visibility:visible;mso-wrap-style:square" from="0,8239" to="16443,82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urWAsMAAADcAAAADwAAAGRycy9kb3ducmV2LnhtbERPTWvDMAy9D/YfjAa7Lc4CKyOLU8og MHZYSVfoVcSakzWWQ+y2aX59XSj0psf7VLGcbC+ONPrOsYLXJAVB3DjdsVGw/a1e3kH4gKyxd0wK zuRhWT4+FJhrd+KajptgRAxhn6OCNoQhl9I3LVn0iRuII/fnRoshwtFIPeIphtteZmm6kBY7jg0t DvTZUrPfHKyCwz7b/fyb9eyrrKvN/F2Z1VQp9fw0rT5ABJrCXXxzf+k4f/EG12fiBbK8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Lq1gLDAAAA3AAAAA8AAAAAAAAAAAAA AAAAoQIAAGRycy9kb3ducmV2LnhtbFBLBQYAAAAABAAEAPkAAACRAwAAAAA= " strokecolor="windowText" strokeweight="1pt">
                    <v:stroke endarrow="classic" endarrowwidth="narrow"/>
                    <o:lock v:ext="edit" shapetype="f"/>
                  </v:line>
                  <v:line id="Straight Connector 166" o:spid="_x0000_s1032" style="position:absolute;flip:y;visibility:visible;mso-wrap-style:square" from="7766,0" to="7766,147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vaNBMMAAADcAAAADwAAAGRycy9kb3ducmV2LnhtbERPzWoCMRC+C32HMIVepGbbw7qsRhFB KrVYan2AcTMmi5vJsom6fXtTELzNx/c703nvGnGhLtSeFbyNMhDEldc1GwX739VrASJEZI2NZ1Lw RwHms6fBFEvtr/xDl100IoVwKFGBjbEtpQyVJYdh5FvixB195zAm2BmpO7ymcNfI9yzLpcOaU4PF lpaWqtPu7BR855k5HIafW18cF18nG8Yfptgo9fLcLyYgIvXxIb671zrNz3P4fyZdIGc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r2jQTDAAAA3AAAAA8AAAAAAAAAAAAA AAAAoQIAAGRycy9kb3ducmV2LnhtbFBLBQYAAAAABAAEAPkAAACRAwAAAAA= " strokecolor="windowText" strokeweight="1pt">
                    <v:stroke endarrow="classic" endarrowwidth="narrow"/>
                    <o:lock v:ext="edit" shapetype="f"/>
                  </v:line>
                  <v:shape id="Picture 167" o:spid="_x0000_s1033" type="#_x0000_t75" style="position:absolute;left:6322;top:403;width:1397;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4PUp/BAAAA3AAAAA8AAABkcnMvZG93bnJldi54bWxET01rAjEQvRf8D2GE3mrWHrSsRhFFKhTB qngeNmN2cTOJm7iu/94Ihd7m8T5nOu9sLVpqQuVYwXCQgSAunK7YKDge1h9fIEJE1lg7JgUPCjCf 9d6mmGt3519q99GIFMIhRwVljD6XMhQlWQwD54kTd3aNxZhgY6Ru8J7CbS0/s2wkLVacGkr0tCyp uOxvVsGPOSzc6Xo2u/p7vdo+Wn/aBq/Ue79bTEBE6uK/+M+90Wn+aAyvZ9IFcvYEAAD//wMAUEsB Ai0AFAAGAAgAAAAhAASrOV4AAQAA5gEAABMAAAAAAAAAAAAAAAAAAAAAAFtDb250ZW50X1R5cGVz XS54bWxQSwECLQAUAAYACAAAACEACMMYpNQAAACTAQAACwAAAAAAAAAAAAAAAAAxAQAAX3JlbHMv LnJlbHNQSwECLQAUAAYACAAAACEAMy8FnkEAAAA5AAAAEgAAAAAAAAAAAAAAAAAuAgAAZHJzL3Bp Y3R1cmV4bWwueG1sUEsBAi0AFAAGAAgAAAAhAL4PUp/BAAAA3AAAAA8AAAAAAAAAAAAAAAAAnwIA AGRycy9kb3ducmV2LnhtbFBLBQYAAAAABAAEAPcAAACNAwAAAAA= ">
                    <v:imagedata r:id="rId569" o:title=""/>
                  </v:shape>
                  <v:shape id="Picture 168" o:spid="_x0000_s1034" type="#_x0000_t75" style="position:absolute;left:14303;top:8312;width:1524;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14VwzEAAAA3AAAAA8AAABkcnMvZG93bnJldi54bWxEj09rwkAQxe8Fv8Mygre6MViR6CoiCAGh UNvex+zkj2ZnQ3aN6bfvHAq9zfDevPeb7X50rRqoD41nA4t5Aoq48LbhysDX5+l1DSpEZIutZzLw QwH2u8nLFjPrn/xBwyVWSkI4ZGigjrHLtA5FTQ7D3HfEopW+dxhl7Stte3xKuGt1miQr7bBhaaix o2NNxf3ycAa+D2/de3o952lVuNtQlsvHqcmNmU3HwwZUpDH+m/+ucyv4K6GVZ2QCvfsFAAD//wMA UEsBAi0AFAAGAAgAAAAhAASrOV4AAQAA5gEAABMAAAAAAAAAAAAAAAAAAAAAAFtDb250ZW50X1R5 cGVzXS54bWxQSwECLQAUAAYACAAAACEACMMYpNQAAACTAQAACwAAAAAAAAAAAAAAAAAxAQAAX3Jl bHMvLnJlbHNQSwECLQAUAAYACAAAACEAMy8FnkEAAAA5AAAAEgAAAAAAAAAAAAAAAAAuAgAAZHJz L3BpY3R1cmV4bWwueG1sUEsBAi0AFAAGAAgAAAAhAE14VwzEAAAA3AAAAA8AAAAAAAAAAAAAAAAA nwIAAGRycy9kb3ducmV2LnhtbFBLBQYAAAAABAAEAPcAAACQAwAAAAA= ">
                    <v:imagedata r:id="rId570" o:title=""/>
                  </v:shape>
                  <v:oval id="Oval 169" o:spid="_x0000_s1035" style="position:absolute;left:8635;top:4756;width:1207;height:120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LcOIsQA AADcAAAADwAAAGRycy9kb3ducmV2LnhtbERP207CQBB9J+EfNkPiG2zBtGplIaBpAokvoh8wdqeX 2J2t3bWtfj1LQsLbnJzrrLejaURPnastK1guIhDEudU1lwo+P7L5IwjnkTU2lknBHznYbqaTNaba DvxO/cmXIoSwS1FB5X2bSunyigy6hW2JA1fYzqAPsCul7nAI4aaRqyhKpMGaQ0OFLb1UlH+ffo2C /9XD/THrX4uvJCvobfiJ9/s4VupuNu6eQXga/U18dR90mJ88weWZcIHcnAEAAP//AwBQSwECLQAU AAYACAAAACEA8PeKu/0AAADiAQAAEwAAAAAAAAAAAAAAAAAAAAAAW0NvbnRlbnRfVHlwZXNdLnht bFBLAQItABQABgAIAAAAIQAx3V9h0gAAAI8BAAALAAAAAAAAAAAAAAAAAC4BAABfcmVscy8ucmVs c1BLAQItABQABgAIAAAAIQAzLwWeQQAAADkAAAAQAAAAAAAAAAAAAAAAACkCAABkcnMvc2hhcGV4 bWwueG1sUEsBAi0AFAAGAAgAAAAhAGi3DiLEAAAA3AAAAA8AAAAAAAAAAAAAAAAAmAIAAGRycy9k b3ducmV2LnhtbFBLBQYAAAAABAAEAPUAAACJAwAAAAA= " filled="f" strokecolor="red" strokeweight="1pt"/>
                  <v:oval id="Oval 170" o:spid="_x0000_s1036" style="position:absolute;left:22002;top:1022;width:14400;height:144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ozxd8cA AADcAAAADwAAAGRycy9kb3ducmV2LnhtbESPzW7CQAyE75X6DitX4lLBBlT+UhYESBVUPVT8PIDJ uknarDfKLhDeHh+QerM145nPs0XrKnWhJpSeDfR7CSjizNuScwPHw0d3AipEZIuVZzJwowCL+fPT DFPrr7yjyz7mSkI4pGigiLFOtQ5ZQQ5Dz9fEov34xmGUtcm1bfAq4a7SgyQZaYclS0OBNa0Lyv72 Z2egesu/NofJqB5+rij7nr628fS7Mqbz0i7fQUVq47/5cb21gj8WfHlGJtDzOwAAAP//AwBQSwEC LQAUAAYACAAAACEA8PeKu/0AAADiAQAAEwAAAAAAAAAAAAAAAAAAAAAAW0NvbnRlbnRfVHlwZXNd LnhtbFBLAQItABQABgAIAAAAIQAx3V9h0gAAAI8BAAALAAAAAAAAAAAAAAAAAC4BAABfcmVscy8u cmVsc1BLAQItABQABgAIAAAAIQAzLwWeQQAAADkAAAAQAAAAAAAAAAAAAAAAACkCAABkcnMvc2hh cGV4bWwueG1sUEsBAi0AFAAGAAgAAAAhAN6M8XfHAAAA3AAAAA8AAAAAAAAAAAAAAAAAmAIAAGRy cy9kb3ducmV2LnhtbFBLBQYAAAAABAAEAPUAAACMAwAAAAA= " filled="f" strokecolor="windowText" strokeweight="1pt"/>
                  <v:line id="Straight Connector 171" o:spid="_x0000_s1037" style="position:absolute;visibility:visible;mso-wrap-style:square" from="19868,8248" to="38957,8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AhG3MIAAADcAAAADwAAAGRycy9kb3ducmV2LnhtbERPS4vCMBC+C/sfwix4s6k9rNI1iggF 8bCLD/A6NLNptZmUJmr1128Ewdt8fM+ZLXrbiCt1vnasYJykIIhLp2s2Cg77YjQF4QOyxsYxKbiT h8X8YzDDXLsbb+m6C0bEEPY5KqhCaHMpfVmRRZ+4ljhyf66zGCLsjNQd3mK4bWSWpl/SYs2xocKW VhWV593FKrics+PPyfw+fJHVW/PYFGbZF0oNP/vlN4hAfXiLX+61jvMnY3g+Ey+Q8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AhG3MIAAADcAAAADwAAAAAAAAAAAAAA AAChAgAAZHJzL2Rvd25yZXYueG1sUEsFBgAAAAAEAAQA+QAAAJADAAAAAA== " strokecolor="windowText" strokeweight="1pt">
                    <v:stroke endarrow="classic" endarrowwidth="narrow"/>
                  </v:line>
                  <v:line id="Straight Connector 172" o:spid="_x0000_s1038" style="position:absolute;visibility:visible;mso-wrap-style:square" from="29146,0" to="29146,164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PE2p78AAADcAAAADwAAAGRycy9kb3ducmV2LnhtbERPzWqEMBC+L/QdwhT2VmOFtmKNIoWF va7tA0zN1IhmYk3Wdd++WSjsbT6+3ynrzU5ipcUPjhU8JykI4s7pgXsFX5+HpxyED8gaJ8ek4Eoe 6uphV2Kh3YVPtLahFzGEfYEKTAhzIaXvDFn0iZuJI/fjFoshwqWXesFLDLeTzNL0VVocODYYnOnD UDe2Z6sgl+0VpQ8n8zsOzdTlzcvxu1Fq/7g17yACbeEu/ncfdZz/lsHtmXiBrP4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VPE2p78AAADcAAAADwAAAAAAAAAAAAAAAACh AgAAZHJzL2Rvd25yZXYueG1sUEsFBgAAAAAEAAQA+QAAAI0DAAAAAA== " strokecolor="windowText" strokeweight="1pt"/>
                  <v:line id="Straight Connector 173" o:spid="_x0000_s1039" style="position:absolute;visibility:visible;mso-wrap-style:square" from="32813,8248" to="32813,143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BvLmMIAAADcAAAADwAAAGRycy9kb3ducmV2LnhtbERPS4vCMBC+C/sfwizsTVNdUekaRVzW B3ipiu5xaMa22ExKE7X+eyMI3ubje8542phSXKl2hWUF3U4Egji1uuBMwX731x6BcB5ZY2mZFNzJ wXTy0RpjrO2NE7pufSZCCLsYFeTeV7GULs3JoOvYijhwJ1sb9AHWmdQ13kK4KWUvigbSYMGhIceK 5jml5+3FKDDLPh8W89/Tzv4fN5t1N8l0L1Hq67OZ/YDw1Pi3+OVe6TB/+A3PZ8IFcvI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BvLmMIAAADcAAAADwAAAAAAAAAAAAAA AAChAgAAZHJzL2Rvd25yZXYueG1sUEsFBgAAAAAEAAQA+QAAAJADAAAAAA== " strokecolor="windowText" strokeweight=".5pt">
                    <v:stroke dashstyle="longDash" startarrow="oval" startarrowwidth="narrow" startarrowlength="short"/>
                  </v:line>
                  <v:line id="Straight Connector 174" o:spid="_x0000_s1040" style="position:absolute;visibility:visible;mso-wrap-style:square" from="29224,8308" to="32774,143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ts7ssIAAADcAAAADwAAAGRycy9kb3ducmV2LnhtbERPS2sCMRC+C/0PYQRvmlXEymoUKZSq PRRfiLdhM+4GN5NlE3X11zeFgrf5+J4znTe2FDeqvXGsoN9LQBBnThvOFex3n90xCB+QNZaOScGD PMxnb60pptrdeUO3bchFDGGfooIihCqV0mcFWfQ9VxFH7uxqiyHCOpe6xnsMt6UcJMlIWjQcGwqs 6KOg7LK9WgU/fDgMTn61XNvj84lfZMh8P5TqtJvFBESgJrzE/+6ljvPfh/D3TLxAzn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6ts7ssIAAADcAAAADwAAAAAAAAAAAAAA AAChAgAAZHJzL2Rvd25yZXYueG1sUEsFBgAAAAAEAAQA+QAAAJADAAAAAA== " strokecolor="windowText" strokeweight="1pt">
                    <v:stroke startarrow="oval" startarrowwidth="narrow" startarrowlength="short" endarrow="oval" endarrowwidth="narrow" endarrowlength="short"/>
                    <o:lock v:ext="edit" shapetype="f"/>
                  </v:line>
                  <v:line id="Straight Connector 175" o:spid="_x0000_s1041" style="position:absolute;flip:y;visibility:visible;mso-wrap-style:square" from="30951,1307" to="30951,82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qHhDMQAAADcAAAADwAAAGRycy9kb3ducmV2LnhtbERPS0sDMRC+C/6HMIVepM224FrWpkWF Fk9a+4B6G5LpZnUzWTZxu/33jSB4m4/vOfNl72rRURsqzwom4wwEsfam4lLBfrcazUCEiGyw9kwK LhRgubi9mWNh/Jk/qNvGUqQQDgUqsDE2hZRBW3IYxr4hTtzJtw5jgm0pTYvnFO5qOc2yXDqsODVY bOjFkv7e/jgFm+Pnc/7+1QW/vtNdXulJfLMHpYaD/ukRRKQ+/ov/3K8mzX+4h99n0gVycQ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SoeEMxAAAANwAAAAPAAAAAAAAAAAA AAAAAKECAABkcnMvZG93bnJldi54bWxQSwUGAAAAAAQABAD5AAAAkgMAAAAA " strokecolor="windowText" strokeweight=".5pt">
                    <v:stroke dashstyle="longDash" startarrow="oval" startarrowwidth="narrow" startarrowlength="short" endarrow="oval" endarrowwidth="narrow" endarrowlength="short"/>
                    <o:lock v:ext="edit" shapetype="f"/>
                  </v:line>
                  <v:line id="Straight Connector 176" o:spid="_x0000_s1042" style="position:absolute;flip:x;visibility:visible;mso-wrap-style:square" from="29272,1247" to="30906,81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HyFDsMAAADcAAAADwAAAGRycy9kb3ducmV2LnhtbESPT4vCMBDF74LfIYzgRTTVhVqqUYrg rngR/92HZmyLzaQ0We1+e7MgeJvhvd+bN8t1Z2rxoNZVlhVMJxEI4tzqigsFl/N2nIBwHlljbZkU /JGD9arfW2Kq7ZOP9Dj5QoQQdikqKL1vUildXpJBN7ENcdButjXow9oWUrf4DOGmlrMoiqXBisOF EhvalJTfT78m1OgO2T0e6Sj/2SeJ/f4qLtdNptRw0GULEJ46/zG/6Z0O3DyG/2fCBHL1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B8hQ7DAAAA3AAAAA8AAAAAAAAAAAAA AAAAoQIAAGRycy9kb3ducmV2LnhtbFBLBQYAAAAABAAEAPkAAACRAwAAAAA= " strokecolor="windowText" strokeweight="1pt">
                    <o:lock v:ext="edit" shapetype="f"/>
                  </v:line>
                  <v:shape id="Picture 177" o:spid="_x0000_s1043" type="#_x0000_t75" style="position:absolute;left:19735;top:6791;width:2032;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ye8ODDAAAA3AAAAA8AAABkcnMvZG93bnJldi54bWxET0trwkAQvhf6H5Yp9KabVqgaXUWktS0e xAd4HbLTJCQ7u2Snmv77bkHobT6+58yXvWvVhbpYezbwNMxAERfe1lwaOB3fBhNQUZAttp7JwA9F WC7u7+aYW3/lPV0OUqoUwjFHA5VIyLWORUUO49AH4sR9+c6hJNiV2nZ4TeGu1c9Z9qId1pwaKgy0 rqhoDt/OwDa8ymbTrLiJnyOavu/OawkjYx4f+tUMlFAv/+Kb+8Om+eMx/D2TLtCLX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J7w4MMAAADcAAAADwAAAAAAAAAAAAAAAACf AgAAZHJzL2Rvd25yZXYueG1sUEsFBgAAAAAEAAQA9wAAAI8DAAAAAA== ">
                    <v:imagedata r:id="rId571" o:title=""/>
                  </v:shape>
                  <v:shape id="Picture 178" o:spid="_x0000_s1044" type="#_x0000_t75" style="position:absolute;left:36265;top:6817;width:2159;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MxjcbHAAAA3AAAAA8AAABkcnMvZG93bnJldi54bWxEj0FrwkAQhe+F/odlCl6KbiLSSnSVVhAs 7UUrgrchO2aD2dmYXTX9951DobcZ3pv3vpkve9+oG3WxDmwgH2WgiMtga64M7L/XwymomJAtNoHJ wA9FWC4eH+ZY2HDnLd12qVISwrFAAy6lttA6lo48xlFoiUU7hc5jkrWrtO3wLuG+0eMse9Eea5YG hy2tHJXn3dUbiB+Tz/zwfnb5czPZfK33l9YdL8YMnvq3GahEffo3/11vrOC/Cq08IxPoxS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GMxjcbHAAAA3AAAAA8AAAAAAAAAAAAA AAAAnwIAAGRycy9kb3ducmV2LnhtbFBLBQYAAAAABAAEAPcAAACTAwAAAAA= ">
                    <v:imagedata r:id="rId572" o:title=""/>
                  </v:shape>
                  <v:shape id="Picture 179" o:spid="_x0000_s1045" type="#_x0000_t75" style="position:absolute;left:30822;top:8177;width:1428;height:180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Z9BKHDAAAA3AAAAA8AAABkcnMvZG93bnJldi54bWxET0trwkAQvgv+h2UK3nSTHtSmrlIEoYIH Xz14m2an2dTsbMiuJvrruwXB23x8z5ktOluJKzW+dKwgHSUgiHOnSy4UHA+r4RSED8gaK8ek4EYe FvN+b4aZdi3v6LoPhYgh7DNUYEKoMyl9bsiiH7maOHI/rrEYImwKqRtsY7it5GuSjKXFkmODwZqW hvLz/mIV3NeHZLxZpudTmrbfu98TfW0NKTV46T7eQQTqwlP8cH/qOH/yBv/PxAvk/A8AAP//AwBQ SwECLQAUAAYACAAAACEABKs5XgABAADmAQAAEwAAAAAAAAAAAAAAAAAAAAAAW0NvbnRlbnRfVHlw ZXNdLnhtbFBLAQItABQABgAIAAAAIQAIwxik1AAAAJMBAAALAAAAAAAAAAAAAAAAADEBAABfcmVs cy8ucmVsc1BLAQItABQABgAIAAAAIQAzLwWeQQAAADkAAAASAAAAAAAAAAAAAAAAAC4CAABkcnMv cGljdHVyZXhtbC54bWxQSwECLQAUAAYACAAAACEAVn0EocMAAADcAAAADwAAAAAAAAAAAAAAAACf AgAAZHJzL2Rvd25yZXYueG1sUEsFBgAAAAAEAAQA9wAAAI8DAAAAAA== ">
                    <v:imagedata r:id="rId573" o:title=""/>
                  </v:shape>
                  <v:shape id="Picture 180" o:spid="_x0000_s1046" type="#_x0000_t75" style="position:absolute;left:32974;top:8034;width:1397;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bOddTFAAAA3AAAAA8AAABkcnMvZG93bnJldi54bWxEj0FrwzAMhe+D/gejwW6rs8FGyOqWUiiE 7TDWFkpvWqwmIbFsbLfN/v10GOwm8Z7e+7RYTW5UV4qp92zgaV6AIm687bk1cNhvH0tQKSNbHD2T gR9KsFrO7hZYWX/jL7rucqskhFOFBrqcQ6V1ajpymOY+EIt29tFhljW22ka8Sbgb9XNRvGqHPUtD h4E2HTXD7uIMfNRjHS+fvD++l8Pw/XIK7dkHYx7up/UbqExT/jf/XddW8EvBl2dkAr38BQAA//8D AFBLAQItABQABgAIAAAAIQAEqzleAAEAAOYBAAATAAAAAAAAAAAAAAAAAAAAAABbQ29udGVudF9U eXBlc10ueG1sUEsBAi0AFAAGAAgAAAAhAAjDGKTUAAAAkwEAAAsAAAAAAAAAAAAAAAAAMQEAAF9y ZWxzLy5yZWxzUEsBAi0AFAAGAAgAAAAhADMvBZ5BAAAAOQAAABIAAAAAAAAAAAAAAAAALgIAAGRy cy9waWN0dXJleG1sLnhtbFBLAQItABQABgAIAAAAIQCWznXUxQAAANwAAAAPAAAAAAAAAAAAAAAA AJ8CAABkcnMvZG93bnJldi54bWxQSwUGAAAAAAQABAD3AAAAkQMAAAAA ">
                    <v:imagedata r:id="rId574" o:title=""/>
                  </v:shape>
                  <v:shape id="Picture 181" o:spid="_x0000_s1047" type="#_x0000_t75" style="position:absolute;left:36893;top:8439;width:1143;height:12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dd8xnAAAAA3AAAAA8AAABkcnMvZG93bnJldi54bWxET9uKwjAQfRf8hzCCb5q6opRqFBFWBAVR 9wPGZmyrzaQ2Udu/NwsL+zaHc535sjGleFHtCssKRsMIBHFqdcGZgp/z9yAG4TyyxtIyKWjJwXLR 7cwx0fbNR3qdfCZCCLsEFeTeV4mULs3JoBvaijhwV1sb9AHWmdQ1vkO4KeVXFE2lwYJDQ44VrXNK 76enUTDhHVePw2Wtb2O7j3Ur2835qlS/16xmIDw1/l/8597qMD8ewe8z4QK5+A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R13zGcAAAADcAAAADwAAAAAAAAAAAAAAAACfAgAA ZHJzL2Rvd25yZXYueG1sUEsFBgAAAAAEAAQA9wAAAIwDAAAAAA== ">
                    <v:imagedata r:id="rId575" o:title=""/>
                  </v:shape>
                </v:group>
                <w10:anchorlock/>
              </v:group>
            </w:pict>
          </mc:Fallback>
        </mc:AlternateContent>
      </w:r>
    </w:p>
    <w:p w:rsidR="00CB6B2C" w:rsidRPr="003F1069" w:rsidRDefault="00756BE8"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sz w:val="24"/>
          <w:szCs w:val="24"/>
        </w:rPr>
        <w:t>Từ đồ thị, ta có:</w:t>
      </w:r>
    </w:p>
    <w:p w:rsidR="00756BE8"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szCs w:val="24"/>
        </w:rPr>
      </w:pPr>
      <w:r w:rsidRPr="003F1069">
        <w:rPr>
          <w:rFonts w:ascii="Courier New" w:hAnsi="Courier New"/>
          <w:szCs w:val="24"/>
        </w:rPr>
        <w:t>o</w:t>
      </w:r>
      <w:r w:rsidRPr="003F1069">
        <w:rPr>
          <w:rFonts w:ascii="Courier New" w:hAnsi="Courier New"/>
          <w:szCs w:val="24"/>
        </w:rPr>
        <w:tab/>
      </w:r>
      <w:r w:rsidR="00756BE8" w:rsidRPr="003F1069">
        <w:rPr>
          <w:position w:val="-12"/>
          <w:szCs w:val="24"/>
        </w:rPr>
        <w:object w:dxaOrig="1140" w:dyaOrig="360">
          <v:shape id="_x0000_i1265" type="#_x0000_t75" style="width:57pt;height:18pt" o:ole="">
            <v:imagedata r:id="rId576" o:title=""/>
          </v:shape>
          <o:OLEObject Type="Embed" ProgID="Equation.DSMT4" ShapeID="_x0000_i1265" DrawAspect="Content" ObjectID="_1705820278" r:id="rId577"/>
        </w:object>
      </w:r>
      <w:r w:rsidR="00756BE8" w:rsidRPr="003F1069">
        <w:rPr>
          <w:szCs w:val="24"/>
        </w:rPr>
        <w:t>.</w:t>
      </w:r>
    </w:p>
    <w:p w:rsidR="00756BE8"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szCs w:val="24"/>
        </w:rPr>
      </w:pPr>
      <w:r w:rsidRPr="003F1069">
        <w:rPr>
          <w:rFonts w:ascii="Courier New" w:hAnsi="Courier New"/>
          <w:szCs w:val="24"/>
        </w:rPr>
        <w:t>o</w:t>
      </w:r>
      <w:r w:rsidRPr="003F1069">
        <w:rPr>
          <w:rFonts w:ascii="Courier New" w:hAnsi="Courier New"/>
          <w:szCs w:val="24"/>
        </w:rPr>
        <w:tab/>
      </w:r>
      <w:r w:rsidR="00756BE8" w:rsidRPr="003F1069">
        <w:rPr>
          <w:szCs w:val="24"/>
        </w:rPr>
        <w:t xml:space="preserve">tại </w:t>
      </w:r>
      <w:r w:rsidR="00756BE8" w:rsidRPr="003F1069">
        <w:rPr>
          <w:position w:val="-12"/>
          <w:szCs w:val="24"/>
        </w:rPr>
        <w:object w:dxaOrig="620" w:dyaOrig="360">
          <v:shape id="_x0000_i1266" type="#_x0000_t75" style="width:31.5pt;height:18pt" o:ole="">
            <v:imagedata r:id="rId578" o:title=""/>
          </v:shape>
          <o:OLEObject Type="Embed" ProgID="Equation.DSMT4" ShapeID="_x0000_i1266" DrawAspect="Content" ObjectID="_1705820279" r:id="rId579"/>
        </w:object>
      </w:r>
      <w:r w:rsidR="00756BE8" w:rsidRPr="003F1069">
        <w:rPr>
          <w:szCs w:val="24"/>
        </w:rPr>
        <w:t xml:space="preserve"> đang tăng thì </w:t>
      </w:r>
      <w:r w:rsidR="00756BE8" w:rsidRPr="003F1069">
        <w:rPr>
          <w:position w:val="-12"/>
          <w:szCs w:val="24"/>
        </w:rPr>
        <w:object w:dxaOrig="600" w:dyaOrig="360">
          <v:shape id="_x0000_i1267" type="#_x0000_t75" style="width:30pt;height:18pt" o:ole="">
            <v:imagedata r:id="rId580" o:title=""/>
          </v:shape>
          <o:OLEObject Type="Embed" ProgID="Equation.DSMT4" ShapeID="_x0000_i1267" DrawAspect="Content" ObjectID="_1705820280" r:id="rId581"/>
        </w:object>
      </w:r>
      <w:r w:rsidR="00756BE8" w:rsidRPr="003F1069">
        <w:rPr>
          <w:szCs w:val="24"/>
        </w:rPr>
        <w:t xml:space="preserve"> và đang giảm.</w:t>
      </w:r>
    </w:p>
    <w:p w:rsidR="00756BE8" w:rsidRPr="003F1069" w:rsidRDefault="00756BE8"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sz w:val="24"/>
          <w:szCs w:val="24"/>
        </w:rPr>
        <w:t>→ Biễu diễn trên đường tròn</w:t>
      </w:r>
    </w:p>
    <w:p w:rsidR="00756BE8" w:rsidRPr="003F1069" w:rsidRDefault="00756BE8"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position w:val="-28"/>
          <w:sz w:val="24"/>
          <w:szCs w:val="24"/>
        </w:rPr>
        <w:object w:dxaOrig="6140" w:dyaOrig="680">
          <v:shape id="_x0000_i1268" type="#_x0000_t75" style="width:306.75pt;height:33.75pt" o:ole="">
            <v:imagedata r:id="rId582" o:title=""/>
          </v:shape>
          <o:OLEObject Type="Embed" ProgID="Equation.DSMT4" ShapeID="_x0000_i1268" DrawAspect="Content" ObjectID="_1705820281" r:id="rId583"/>
        </w:object>
      </w:r>
      <w:r w:rsidRPr="003F1069">
        <w:rPr>
          <w:rFonts w:ascii="Times New Roman" w:hAnsi="Times New Roman"/>
          <w:sz w:val="24"/>
          <w:szCs w:val="24"/>
        </w:rPr>
        <w:t>rad.</w:t>
      </w:r>
    </w:p>
    <w:p w:rsidR="00670305" w:rsidRPr="003F1069" w:rsidRDefault="00670305" w:rsidP="003F1069">
      <w:pPr>
        <w:tabs>
          <w:tab w:val="left" w:pos="284"/>
          <w:tab w:val="left" w:pos="2835"/>
          <w:tab w:val="left" w:pos="4410"/>
          <w:tab w:val="left" w:pos="5387"/>
          <w:tab w:val="left" w:pos="6120"/>
          <w:tab w:val="left" w:pos="7938"/>
        </w:tabs>
        <w:ind w:firstLine="142"/>
        <w:rPr>
          <w:rFonts w:ascii="Times New Roman" w:hAnsi="Times New Roman"/>
          <w:b/>
          <w:bCs/>
          <w:sz w:val="24"/>
          <w:szCs w:val="24"/>
          <w:lang w:val="vi-VN"/>
        </w:rPr>
      </w:pPr>
    </w:p>
    <w:p w:rsidR="009554FE" w:rsidRPr="003F1069" w:rsidRDefault="009554FE" w:rsidP="003F1069">
      <w:pPr>
        <w:tabs>
          <w:tab w:val="left" w:pos="284"/>
          <w:tab w:val="left" w:pos="2835"/>
          <w:tab w:val="left" w:pos="4410"/>
          <w:tab w:val="left" w:pos="5387"/>
          <w:tab w:val="left" w:pos="6120"/>
          <w:tab w:val="left" w:pos="7938"/>
        </w:tabs>
        <w:ind w:firstLine="142"/>
        <w:rPr>
          <w:rFonts w:ascii="Times New Roman" w:hAnsi="Times New Roman"/>
          <w:bCs/>
          <w:sz w:val="24"/>
          <w:szCs w:val="24"/>
          <w:lang w:val="pt-BR"/>
        </w:rPr>
      </w:pPr>
      <w:r w:rsidRPr="008068E3">
        <w:rPr>
          <w:rFonts w:ascii="Times New Roman" w:hAnsi="Times New Roman"/>
          <w:b/>
          <w:bCs/>
          <w:color w:val="C00000"/>
          <w:sz w:val="24"/>
          <w:szCs w:val="24"/>
          <w:lang w:val="vi-VN"/>
        </w:rPr>
        <w:t xml:space="preserve">Câu </w:t>
      </w:r>
      <w:r w:rsidRPr="008068E3">
        <w:rPr>
          <w:rFonts w:ascii="Times New Roman" w:hAnsi="Times New Roman"/>
          <w:b/>
          <w:bCs/>
          <w:color w:val="C00000"/>
          <w:sz w:val="24"/>
          <w:szCs w:val="24"/>
        </w:rPr>
        <w:t>36:</w:t>
      </w:r>
      <w:r w:rsidRPr="003F1069">
        <w:rPr>
          <w:rFonts w:ascii="Times New Roman" w:hAnsi="Times New Roman"/>
          <w:b/>
          <w:bCs/>
          <w:sz w:val="24"/>
          <w:szCs w:val="24"/>
        </w:rPr>
        <w:t xml:space="preserve"> </w:t>
      </w:r>
    </w:p>
    <w:p w:rsidR="009554FE" w:rsidRPr="003F1069" w:rsidRDefault="009554FE" w:rsidP="003F1069">
      <w:pPr>
        <w:shd w:val="clear" w:color="auto" w:fill="F79646"/>
        <w:tabs>
          <w:tab w:val="left" w:pos="284"/>
          <w:tab w:val="left" w:pos="2835"/>
          <w:tab w:val="left" w:pos="4410"/>
          <w:tab w:val="left" w:pos="5387"/>
          <w:tab w:val="left" w:pos="6120"/>
          <w:tab w:val="left" w:pos="7938"/>
        </w:tabs>
        <w:ind w:firstLine="142"/>
        <w:rPr>
          <w:rFonts w:ascii="Times New Roman" w:hAnsi="Times New Roman"/>
          <w:b/>
          <w:bCs/>
          <w:sz w:val="24"/>
          <w:szCs w:val="24"/>
        </w:rPr>
      </w:pPr>
      <w:r w:rsidRPr="003F1069">
        <w:rPr>
          <w:rFonts w:ascii="Times New Roman" w:hAnsi="Times New Roman"/>
          <w:b/>
          <w:bCs/>
          <w:sz w:val="24"/>
          <w:szCs w:val="24"/>
          <w:lang w:val="vi-VN"/>
        </w:rPr>
        <w:sym w:font="Wingdings" w:char="F040"/>
      </w:r>
      <w:r w:rsidRPr="003F1069">
        <w:rPr>
          <w:rFonts w:ascii="Times New Roman" w:hAnsi="Times New Roman"/>
          <w:b/>
          <w:bCs/>
          <w:sz w:val="24"/>
          <w:szCs w:val="24"/>
        </w:rPr>
        <w:t xml:space="preserve"> Hướng dẫn: Chọn </w:t>
      </w:r>
      <w:r w:rsidRPr="008068E3">
        <w:rPr>
          <w:rFonts w:ascii="Times New Roman" w:hAnsi="Times New Roman"/>
          <w:b/>
          <w:bCs/>
          <w:color w:val="0000FF"/>
          <w:sz w:val="24"/>
          <w:szCs w:val="24"/>
        </w:rPr>
        <w:t>B.</w:t>
      </w:r>
    </w:p>
    <w:p w:rsidR="009554FE" w:rsidRPr="003F1069" w:rsidRDefault="007F2DB7"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Pr>
          <w:rFonts w:ascii="Times New Roman" w:hAnsi="Times New Roman"/>
          <w:noProof/>
          <w:sz w:val="24"/>
          <w:szCs w:val="24"/>
        </w:rPr>
        <mc:AlternateContent>
          <mc:Choice Requires="wpc">
            <w:drawing>
              <wp:anchor distT="0" distB="0" distL="114300" distR="114300" simplePos="0" relativeHeight="251653632" behindDoc="0" locked="1" layoutInCell="1" allowOverlap="1">
                <wp:simplePos x="0" y="0"/>
                <wp:positionH relativeFrom="column">
                  <wp:posOffset>5220335</wp:posOffset>
                </wp:positionH>
                <wp:positionV relativeFrom="paragraph">
                  <wp:posOffset>92710</wp:posOffset>
                </wp:positionV>
                <wp:extent cx="1407795" cy="2026920"/>
                <wp:effectExtent l="0" t="0" r="1905" b="0"/>
                <wp:wrapSquare wrapText="bothSides"/>
                <wp:docPr id="530" name="Canvas 3"/>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20" name="Group 120">
                          <a:extLst>
                            <a:ext uri="{FF2B5EF4-FFF2-40B4-BE49-F238E27FC236}"/>
                          </a:extLst>
                        </wpg:cNvPr>
                        <wpg:cNvGrpSpPr/>
                        <wpg:grpSpPr>
                          <a:xfrm>
                            <a:off x="35999" y="35999"/>
                            <a:ext cx="1373365" cy="1989080"/>
                            <a:chOff x="0" y="0"/>
                            <a:chExt cx="1373365" cy="1989080"/>
                          </a:xfrm>
                        </wpg:grpSpPr>
                        <wps:wsp>
                          <wps:cNvPr id="121" name="Straight Connector 121">
                            <a:extLst>
                              <a:ext uri="{FF2B5EF4-FFF2-40B4-BE49-F238E27FC236}"/>
                            </a:extLst>
                          </wps:cNvPr>
                          <wps:cNvCnPr>
                            <a:cxnSpLocks/>
                          </wps:cNvCnPr>
                          <wps:spPr>
                            <a:xfrm>
                              <a:off x="203802" y="193607"/>
                              <a:ext cx="910118" cy="1544637"/>
                            </a:xfrm>
                            <a:prstGeom prst="line">
                              <a:avLst/>
                            </a:prstGeom>
                            <a:noFill/>
                            <a:ln w="12700" cap="flat" cmpd="sng" algn="ctr">
                              <a:solidFill>
                                <a:sysClr val="windowText" lastClr="000000"/>
                              </a:solidFill>
                              <a:prstDash val="solid"/>
                              <a:tailEnd type="stealth" w="sm" len="med"/>
                            </a:ln>
                            <a:effectLst/>
                          </wps:spPr>
                          <wps:bodyPr/>
                        </wps:wsp>
                        <wps:wsp>
                          <wps:cNvPr id="122" name="Straight Connector 122">
                            <a:extLst>
                              <a:ext uri="{FF2B5EF4-FFF2-40B4-BE49-F238E27FC236}"/>
                            </a:extLst>
                          </wps:cNvPr>
                          <wps:cNvCnPr>
                            <a:cxnSpLocks/>
                          </wps:cNvCnPr>
                          <wps:spPr>
                            <a:xfrm>
                              <a:off x="203802" y="193607"/>
                              <a:ext cx="538775" cy="914400"/>
                            </a:xfrm>
                            <a:prstGeom prst="line">
                              <a:avLst/>
                            </a:prstGeom>
                            <a:noFill/>
                            <a:ln w="12700" cap="flat" cmpd="sng" algn="ctr">
                              <a:solidFill>
                                <a:sysClr val="windowText" lastClr="000000"/>
                              </a:solidFill>
                              <a:prstDash val="solid"/>
                              <a:headEnd type="oval" w="sm" len="sm"/>
                              <a:tailEnd type="stealth" w="sm" len="med"/>
                            </a:ln>
                            <a:effectLst/>
                          </wps:spPr>
                          <wps:bodyPr/>
                        </wps:wsp>
                        <wps:wsp>
                          <wps:cNvPr id="123" name="Straight Connector 123">
                            <a:extLst>
                              <a:ext uri="{FF2B5EF4-FFF2-40B4-BE49-F238E27FC236}"/>
                            </a:extLst>
                          </wps:cNvPr>
                          <wps:cNvCnPr/>
                          <wps:spPr>
                            <a:xfrm>
                              <a:off x="203802" y="193607"/>
                              <a:ext cx="0" cy="1485900"/>
                            </a:xfrm>
                            <a:prstGeom prst="line">
                              <a:avLst/>
                            </a:prstGeom>
                            <a:noFill/>
                            <a:ln w="12700" cap="flat" cmpd="sng" algn="ctr">
                              <a:solidFill>
                                <a:sysClr val="windowText" lastClr="000000"/>
                              </a:solidFill>
                              <a:prstDash val="solid"/>
                              <a:tailEnd type="stealth" w="sm" len="med"/>
                            </a:ln>
                            <a:effectLst/>
                          </wps:spPr>
                          <wps:bodyPr/>
                        </wps:wsp>
                        <wps:wsp>
                          <wps:cNvPr id="124" name="Straight Connector 124">
                            <a:extLst>
                              <a:ext uri="{FF2B5EF4-FFF2-40B4-BE49-F238E27FC236}"/>
                            </a:extLst>
                          </wps:cNvPr>
                          <wps:cNvCnPr/>
                          <wps:spPr>
                            <a:xfrm flipV="1">
                              <a:off x="203801" y="1101657"/>
                              <a:ext cx="538775" cy="577850"/>
                            </a:xfrm>
                            <a:prstGeom prst="line">
                              <a:avLst/>
                            </a:prstGeom>
                            <a:noFill/>
                            <a:ln w="12700" cap="flat" cmpd="sng" algn="ctr">
                              <a:solidFill>
                                <a:sysClr val="windowText" lastClr="000000"/>
                              </a:solidFill>
                              <a:prstDash val="solid"/>
                              <a:tailEnd type="stealth" w="sm" len="med"/>
                            </a:ln>
                            <a:effectLst/>
                          </wps:spPr>
                          <wps:bodyPr/>
                        </wps:wsp>
                        <wps:wsp>
                          <wps:cNvPr id="125" name="Straight Connector 125">
                            <a:extLst>
                              <a:ext uri="{FF2B5EF4-FFF2-40B4-BE49-F238E27FC236}"/>
                            </a:extLst>
                          </wps:cNvPr>
                          <wps:cNvCnPr>
                            <a:cxnSpLocks/>
                          </wps:cNvCnPr>
                          <wps:spPr>
                            <a:xfrm>
                              <a:off x="203800" y="1679507"/>
                              <a:ext cx="910120" cy="58737"/>
                            </a:xfrm>
                            <a:prstGeom prst="line">
                              <a:avLst/>
                            </a:prstGeom>
                            <a:noFill/>
                            <a:ln w="12700" cap="flat" cmpd="sng" algn="ctr">
                              <a:solidFill>
                                <a:sysClr val="windowText" lastClr="000000"/>
                              </a:solidFill>
                              <a:prstDash val="solid"/>
                              <a:tailEnd type="stealth" w="sm" len="med"/>
                            </a:ln>
                            <a:effectLst/>
                          </wps:spPr>
                          <wps:bodyPr/>
                        </wps:wsp>
                        <pic:pic xmlns:pic="http://schemas.openxmlformats.org/drawingml/2006/picture">
                          <pic:nvPicPr>
                            <pic:cNvPr id="126" name="Picture 126"/>
                            <pic:cNvPicPr/>
                          </pic:nvPicPr>
                          <pic:blipFill>
                            <a:blip r:embed="rId584"/>
                            <a:stretch>
                              <a:fillRect/>
                            </a:stretch>
                          </pic:blipFill>
                          <pic:spPr>
                            <a:xfrm>
                              <a:off x="26001" y="791187"/>
                              <a:ext cx="177800" cy="215900"/>
                            </a:xfrm>
                            <a:prstGeom prst="rect">
                              <a:avLst/>
                            </a:prstGeom>
                          </pic:spPr>
                        </pic:pic>
                        <pic:pic xmlns:pic="http://schemas.openxmlformats.org/drawingml/2006/picture">
                          <pic:nvPicPr>
                            <pic:cNvPr id="127" name="Picture 127"/>
                            <pic:cNvPicPr/>
                          </pic:nvPicPr>
                          <pic:blipFill>
                            <a:blip r:embed="rId585"/>
                            <a:stretch>
                              <a:fillRect/>
                            </a:stretch>
                          </pic:blipFill>
                          <pic:spPr>
                            <a:xfrm>
                              <a:off x="490166" y="457473"/>
                              <a:ext cx="177800" cy="215900"/>
                            </a:xfrm>
                            <a:prstGeom prst="rect">
                              <a:avLst/>
                            </a:prstGeom>
                          </pic:spPr>
                        </pic:pic>
                        <pic:pic xmlns:pic="http://schemas.openxmlformats.org/drawingml/2006/picture">
                          <pic:nvPicPr>
                            <pic:cNvPr id="128" name="Picture 128"/>
                            <pic:cNvPicPr/>
                          </pic:nvPicPr>
                          <pic:blipFill>
                            <a:blip r:embed="rId586"/>
                            <a:stretch>
                              <a:fillRect/>
                            </a:stretch>
                          </pic:blipFill>
                          <pic:spPr>
                            <a:xfrm>
                              <a:off x="948820" y="1174682"/>
                              <a:ext cx="165100" cy="215900"/>
                            </a:xfrm>
                            <a:prstGeom prst="rect">
                              <a:avLst/>
                            </a:prstGeom>
                          </pic:spPr>
                        </pic:pic>
                        <pic:pic xmlns:pic="http://schemas.openxmlformats.org/drawingml/2006/picture">
                          <pic:nvPicPr>
                            <pic:cNvPr id="129" name="Picture 129"/>
                            <pic:cNvPicPr/>
                          </pic:nvPicPr>
                          <pic:blipFill>
                            <a:blip r:embed="rId587"/>
                            <a:stretch>
                              <a:fillRect/>
                            </a:stretch>
                          </pic:blipFill>
                          <pic:spPr>
                            <a:xfrm>
                              <a:off x="579066" y="1757294"/>
                              <a:ext cx="152400" cy="215900"/>
                            </a:xfrm>
                            <a:prstGeom prst="rect">
                              <a:avLst/>
                            </a:prstGeom>
                          </pic:spPr>
                        </pic:pic>
                        <pic:pic xmlns:pic="http://schemas.openxmlformats.org/drawingml/2006/picture">
                          <pic:nvPicPr>
                            <pic:cNvPr id="130" name="Picture 130"/>
                            <pic:cNvPicPr/>
                          </pic:nvPicPr>
                          <pic:blipFill>
                            <a:blip r:embed="rId588"/>
                            <a:stretch>
                              <a:fillRect/>
                            </a:stretch>
                          </pic:blipFill>
                          <pic:spPr>
                            <a:xfrm>
                              <a:off x="308088" y="1161076"/>
                              <a:ext cx="165100" cy="215900"/>
                            </a:xfrm>
                            <a:prstGeom prst="rect">
                              <a:avLst/>
                            </a:prstGeom>
                          </pic:spPr>
                        </pic:pic>
                        <wps:wsp>
                          <wps:cNvPr id="131" name="Arc 131">
                            <a:extLst>
                              <a:ext uri="{FF2B5EF4-FFF2-40B4-BE49-F238E27FC236}"/>
                            </a:extLst>
                          </wps:cNvPr>
                          <wps:cNvSpPr/>
                          <wps:spPr>
                            <a:xfrm>
                              <a:off x="20929" y="0"/>
                              <a:ext cx="375266" cy="375266"/>
                            </a:xfrm>
                            <a:prstGeom prst="arc">
                              <a:avLst>
                                <a:gd name="adj1" fmla="val 3852194"/>
                                <a:gd name="adj2" fmla="val 5514637"/>
                              </a:avLst>
                            </a:prstGeom>
                            <a:noFill/>
                            <a:ln w="9525" cap="flat" cmpd="sng" algn="ctr">
                              <a:solidFill>
                                <a:sysClr val="windowText" lastClr="000000"/>
                              </a:solidFill>
                              <a:prstDash val="solid"/>
                            </a:ln>
                            <a:effectLst/>
                          </wps:spPr>
                          <wps:bodyPr wrap="square" rtlCol="0" anchor="ctr">
                            <a:noAutofit/>
                          </wps:bodyPr>
                        </wps:wsp>
                        <pic:pic xmlns:pic="http://schemas.openxmlformats.org/drawingml/2006/picture">
                          <pic:nvPicPr>
                            <pic:cNvPr id="132" name="Picture 132"/>
                            <pic:cNvPicPr/>
                          </pic:nvPicPr>
                          <pic:blipFill>
                            <a:blip r:embed="rId589"/>
                            <a:stretch>
                              <a:fillRect/>
                            </a:stretch>
                          </pic:blipFill>
                          <pic:spPr>
                            <a:xfrm>
                              <a:off x="221021" y="405426"/>
                              <a:ext cx="139700" cy="177800"/>
                            </a:xfrm>
                            <a:prstGeom prst="rect">
                              <a:avLst/>
                            </a:prstGeom>
                          </pic:spPr>
                        </pic:pic>
                        <pic:pic xmlns:pic="http://schemas.openxmlformats.org/drawingml/2006/picture">
                          <pic:nvPicPr>
                            <pic:cNvPr id="133" name="Picture 133"/>
                            <pic:cNvPicPr/>
                          </pic:nvPicPr>
                          <pic:blipFill>
                            <a:blip r:embed="rId590"/>
                            <a:stretch>
                              <a:fillRect/>
                            </a:stretch>
                          </pic:blipFill>
                          <pic:spPr>
                            <a:xfrm>
                              <a:off x="62513" y="1679507"/>
                              <a:ext cx="139700" cy="152400"/>
                            </a:xfrm>
                            <a:prstGeom prst="rect">
                              <a:avLst/>
                            </a:prstGeom>
                          </pic:spPr>
                        </pic:pic>
                        <pic:pic xmlns:pic="http://schemas.openxmlformats.org/drawingml/2006/picture">
                          <pic:nvPicPr>
                            <pic:cNvPr id="148" name="Picture 148"/>
                            <pic:cNvPicPr/>
                          </pic:nvPicPr>
                          <pic:blipFill>
                            <a:blip r:embed="rId591"/>
                            <a:stretch>
                              <a:fillRect/>
                            </a:stretch>
                          </pic:blipFill>
                          <pic:spPr>
                            <a:xfrm>
                              <a:off x="1111495" y="1730306"/>
                              <a:ext cx="139700" cy="139700"/>
                            </a:xfrm>
                            <a:prstGeom prst="rect">
                              <a:avLst/>
                            </a:prstGeom>
                          </pic:spPr>
                        </pic:pic>
                        <pic:pic xmlns:pic="http://schemas.openxmlformats.org/drawingml/2006/picture">
                          <pic:nvPicPr>
                            <pic:cNvPr id="149" name="Picture 149"/>
                            <pic:cNvPicPr/>
                          </pic:nvPicPr>
                          <pic:blipFill>
                            <a:blip r:embed="rId592"/>
                            <a:stretch>
                              <a:fillRect/>
                            </a:stretch>
                          </pic:blipFill>
                          <pic:spPr>
                            <a:xfrm>
                              <a:off x="744914" y="954927"/>
                              <a:ext cx="139700" cy="139700"/>
                            </a:xfrm>
                            <a:prstGeom prst="rect">
                              <a:avLst/>
                            </a:prstGeom>
                          </pic:spPr>
                        </pic:pic>
                        <wps:wsp>
                          <wps:cNvPr id="150" name="Arc 150">
                            <a:extLst>
                              <a:ext uri="{FF2B5EF4-FFF2-40B4-BE49-F238E27FC236}"/>
                            </a:extLst>
                          </wps:cNvPr>
                          <wps:cNvSpPr/>
                          <wps:spPr>
                            <a:xfrm>
                              <a:off x="871693" y="1487408"/>
                              <a:ext cx="501672" cy="501672"/>
                            </a:xfrm>
                            <a:prstGeom prst="arc">
                              <a:avLst>
                                <a:gd name="adj1" fmla="val 10984915"/>
                                <a:gd name="adj2" fmla="val 14408776"/>
                              </a:avLst>
                            </a:prstGeom>
                            <a:noFill/>
                            <a:ln w="9525" cap="flat" cmpd="sng" algn="ctr">
                              <a:solidFill>
                                <a:sysClr val="windowText" lastClr="000000"/>
                              </a:solidFill>
                              <a:prstDash val="solid"/>
                            </a:ln>
                            <a:effectLst/>
                          </wps:spPr>
                          <wps:bodyPr rtlCol="0" anchor="ctr"/>
                        </wps:wsp>
                        <pic:pic xmlns:pic="http://schemas.openxmlformats.org/drawingml/2006/picture">
                          <pic:nvPicPr>
                            <pic:cNvPr id="151" name="Picture 151"/>
                            <pic:cNvPicPr/>
                          </pic:nvPicPr>
                          <pic:blipFill>
                            <a:blip r:embed="rId593"/>
                            <a:stretch>
                              <a:fillRect/>
                            </a:stretch>
                          </pic:blipFill>
                          <pic:spPr>
                            <a:xfrm>
                              <a:off x="895295" y="1547744"/>
                              <a:ext cx="152400" cy="190500"/>
                            </a:xfrm>
                            <a:prstGeom prst="rect">
                              <a:avLst/>
                            </a:prstGeom>
                          </pic:spPr>
                        </pic:pic>
                        <wps:wsp>
                          <wps:cNvPr id="152" name="Arc 152">
                            <a:extLst>
                              <a:ext uri="{FF2B5EF4-FFF2-40B4-BE49-F238E27FC236}"/>
                            </a:extLst>
                          </wps:cNvPr>
                          <wps:cNvSpPr/>
                          <wps:spPr>
                            <a:xfrm>
                              <a:off x="547566" y="873409"/>
                              <a:ext cx="456495" cy="456495"/>
                            </a:xfrm>
                            <a:prstGeom prst="arc">
                              <a:avLst>
                                <a:gd name="adj1" fmla="val 8393560"/>
                                <a:gd name="adj2" fmla="val 13753460"/>
                              </a:avLst>
                            </a:prstGeom>
                            <a:noFill/>
                            <a:ln w="9525" cap="flat" cmpd="sng" algn="ctr">
                              <a:solidFill>
                                <a:sysClr val="windowText" lastClr="000000"/>
                              </a:solidFill>
                              <a:prstDash val="solid"/>
                            </a:ln>
                            <a:effectLst/>
                          </wps:spPr>
                          <wps:bodyPr rtlCol="0" anchor="ctr"/>
                        </wps:wsp>
                        <pic:pic xmlns:pic="http://schemas.openxmlformats.org/drawingml/2006/picture">
                          <pic:nvPicPr>
                            <pic:cNvPr id="153" name="Picture 153"/>
                            <pic:cNvPicPr/>
                          </pic:nvPicPr>
                          <pic:blipFill>
                            <a:blip r:embed="rId594"/>
                            <a:stretch>
                              <a:fillRect/>
                            </a:stretch>
                          </pic:blipFill>
                          <pic:spPr>
                            <a:xfrm>
                              <a:off x="547564" y="982254"/>
                              <a:ext cx="165100" cy="190500"/>
                            </a:xfrm>
                            <a:prstGeom prst="rect">
                              <a:avLst/>
                            </a:prstGeom>
                          </pic:spPr>
                        </pic:pic>
                        <wps:wsp>
                          <wps:cNvPr id="154" name="Multiplication Sign 154">
                            <a:extLst>
                              <a:ext uri="{FF2B5EF4-FFF2-40B4-BE49-F238E27FC236}"/>
                            </a:extLst>
                          </wps:cNvPr>
                          <wps:cNvSpPr/>
                          <wps:spPr>
                            <a:xfrm>
                              <a:off x="536990" y="1628505"/>
                              <a:ext cx="165100" cy="165100"/>
                            </a:xfrm>
                            <a:prstGeom prst="mathMultiply">
                              <a:avLst>
                                <a:gd name="adj1" fmla="val 0"/>
                              </a:avLst>
                            </a:prstGeom>
                            <a:solidFill>
                              <a:srgbClr val="4F81BD"/>
                            </a:solidFill>
                            <a:ln w="6350" cap="flat" cmpd="sng" algn="ctr">
                              <a:solidFill>
                                <a:sysClr val="windowText" lastClr="000000"/>
                              </a:solidFill>
                              <a:prstDash val="solid"/>
                            </a:ln>
                            <a:effectLst/>
                          </wps:spPr>
                          <wps:bodyPr rtlCol="0" anchor="ctr"/>
                        </wps:wsp>
                        <wps:wsp>
                          <wps:cNvPr id="182" name="Multiplication Sign 182">
                            <a:extLst>
                              <a:ext uri="{FF2B5EF4-FFF2-40B4-BE49-F238E27FC236}"/>
                            </a:extLst>
                          </wps:cNvPr>
                          <wps:cNvSpPr/>
                          <wps:spPr>
                            <a:xfrm rot="19116020">
                              <a:off x="371646" y="1332639"/>
                              <a:ext cx="165100" cy="165100"/>
                            </a:xfrm>
                            <a:prstGeom prst="mathMultiply">
                              <a:avLst>
                                <a:gd name="adj1" fmla="val 0"/>
                              </a:avLst>
                            </a:prstGeom>
                            <a:solidFill>
                              <a:srgbClr val="4F81BD"/>
                            </a:solidFill>
                            <a:ln w="6350" cap="flat" cmpd="sng" algn="ctr">
                              <a:solidFill>
                                <a:sysClr val="windowText" lastClr="000000"/>
                              </a:solidFill>
                              <a:prstDash val="solid"/>
                            </a:ln>
                            <a:effectLst/>
                          </wps:spPr>
                          <wps:bodyPr rtlCol="0" anchor="ctr"/>
                        </wps:wsp>
                        <wps:wsp>
                          <wps:cNvPr id="183" name="Arc 183">
                            <a:extLst>
                              <a:ext uri="{FF2B5EF4-FFF2-40B4-BE49-F238E27FC236}"/>
                            </a:extLst>
                          </wps:cNvPr>
                          <wps:cNvSpPr/>
                          <wps:spPr>
                            <a:xfrm>
                              <a:off x="0" y="1487408"/>
                              <a:ext cx="403346" cy="403346"/>
                            </a:xfrm>
                            <a:prstGeom prst="arc">
                              <a:avLst>
                                <a:gd name="adj1" fmla="val 16200000"/>
                                <a:gd name="adj2" fmla="val 18625744"/>
                              </a:avLst>
                            </a:prstGeom>
                            <a:no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84" name="Picture 184"/>
                            <pic:cNvPicPr/>
                          </pic:nvPicPr>
                          <pic:blipFill>
                            <a:blip r:embed="rId595"/>
                            <a:stretch>
                              <a:fillRect/>
                            </a:stretch>
                          </pic:blipFill>
                          <pic:spPr>
                            <a:xfrm>
                              <a:off x="192712" y="1497291"/>
                              <a:ext cx="139700" cy="1270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3" o:spid="_x0000_s1026" editas="canvas" style="position:absolute;margin-left:411.05pt;margin-top:7.3pt;width:110.85pt;height:159.6pt;z-index:251653632" coordsize="14077,20269"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EuEP/xdCgAA/DsAAA4AAABkcnMvZTJvRG9jLnhtbOxY227jNhB9L9B/ EPTuWFfLMuIskIuDAos2aLZ9pyVKIlYiCZKxYhT9950hJXudZJNtE6St0QCRKZEcnpk5M+Tw9MN9 13obqjQTfOmHJ4HvUV6IkvF66f/2aTWZ+542hJekFZwu/S3V/oezH3847eWCRqIRbUmVB0K4XvRy 6TfGyMV0qouGdkSfCEk5dFZCdcTAq6qnpSI9SO/aaRQEs2kvVCmVKKjW8PXSdfpnVn5V0cL8UlWa Gq9d+oDN2KeyzzU+p2enZFErIhtWDDDI30DREcZh0Z2oS2KId6fYI1EdK5TQojInheimoqpYQa0O oE0YPNDmgvAN0VaZAqwzAoTWG8pd14hbi5aVK9a2+CKVNhet8jYErNY3zFC00/Rg1BRQLHAu/vbg RwpDelkv+lru/AkceODQv6T/tRJ30qpfL4qfNzfKYyWQLAJHctIBm+wADz8gbHpvPmoztJz1/1it ovP0apVMVtCaJMF5Mjm/SvLJKornV1G2uoji2Z+DduN8UG1Yz2kES18reStv1KBi7d5wpftKdfgL nvTul36c5nnue9uxZekFcr0COsM4i+NZ6nsF9If5PA/mAwGLBliK80Ez6Nt9vXphJrjEAbCQd7B6 CcGk927Qr3PDbUMktW7QB24IRzfcGkVY3RjvQnAOIScU+CR8a58Mi6NPbPOC3yg0fXHPb+VHUXzW SNKDTnzR4LcnPBUF8TyIrLnDPJ4FmUsFo6/yMAhDyF3WVWmSzGI7YGdwFyTXVHQeRsvSbxlHG5EF 2QAJEcl+CH7mAqPL8qHlXo80zgJwd0Eg61UtMdDsJNBb89r3SFtDOi2MsiIPglNv9T42GS9F/wlA +15LbNACe+zf44h1eC6JblxgW6lOa0NYe8VLz2wlRJU2lLSm8RGl7kAyBSwdLQeRLUd9qE2ug6p7 O2NrLcqtjRXrDCCic9k7MBL86RLDk4yMrDHBWG+VJd6VkWk8z7IheeRhkgB5HMvGFIQ8PBZCNpSU e0IK2IgO2Qi0tKF0LMSNnyVu/B7EBXvuw3jcV3Yb2wvpEhMZbmrJPM2PmpjHQrjkWcIl/xDhvKpl 8nfgkV1/OFNZ6sFZA/kFu/IsfbBVf50Y0yybp8ecGI+Ff7CRPbNTp+/BPzzFvOLs6I7q4SzL06cO j1ikYEpM59n/R8fXHB0lKxbwP9SU0HpUzLx8SQCzzJ2i/iCk+y4ZHVGf7+QE6nRJDFuzlpmtvXMA ciIovrlhBdYW+PJ1eTobuQ39uCwUQzM8rozjcBYe3fD9QMgast9Yg2N7gAvXFQ+q6Cc0dlcJl6K4 6yg37m5EUagr4GJGN0xq31ML2q0plBjqpzJ05ydtFDVFg6FQQXnyKxRviAwq/bHDotwDQ8zfqqhm QeDSdJZD7fQgS4eQmW29AzERhS+fEhRAsVngyXrKonI4bBNgOftC4z/ElOwxU6zZ0MrIqH8DU6K3 Z0qSwzYOUQJUSNIsyWK3xFh7HztVvgAAAP//7Fprb9s2FP0rgr6nFl96oS6QRz0U6IpgKdDPjCzb 2vQaJcfJhv33HVKUo9q1kRVO4mQxEORSpMRL6vLcc+/Vsj5JqqKWbXad5Vl7N6Ke57sf3tdZEpc3 l1lyqbpG8uXmUjnZdOwSGrpOKYt07KK/XarU0ZdG9+P0XWiOth5ynWf1JMvzD+9lrGXntsjLJlZj d9G2dTwaNckiLWTzrqrTEn2zShWyRVPNR9VsliXpRZUsi7RsjZ4jlebQvCqbRVY3rqPitLhOoaL6 NGVaIRk3rUrbZKHFGSb+LU1ardmgw2h5r5jWuan1qmV8O1OF/o+pnduxG/EwpJ7r3GEPSMD9kHZz pLetk6Cf+IJ46E8wgBIRQe7m6p9Tq6b9Ja0KRwvQEspgq2Usbz43Vq1+iN29ThOjIhTrdhiC3TdI D9m5qZKrrJwXebdpuEu/NNc+pHjQMwqp/vgpW4m2bSXS2wItYm1Tx2Ar/PC2IoLI8/3OVgIR0MjO sbYVQfmbrVgbsLjCcHY2cAWXjsxWxOFthXmhFwJTDa74xAv8bo61rTw+rqzqJl41PR6jtYUrRZao qqlm7Tv4CwvGo1WlpgAV4hmpVlWSNg2g5moh6xTQph87cByM9C/4VCUOQVOjH5YJ+LOSs1TZ2P17 MqFn4uOEn0wgnXDvjJ+cfeTRyYSy8CMNJueU+f/oXQKS9/eP1rOtJ74CkGOQ7tiB6dSLKCAKW28s zTzNgDkLBNUHWIO5lbvpdoC5VMk9luvFzKfWmOX0d6x7VuRy7N7I3GGhoKTHg+EoOhwlBOE+C+wa jYcwq713EDIuK+1MoZaM89JZwUMJKqCyrMfuDJ4RYlHDHTbl3HVkPi/HbtIqo2ZT5dm0d8XNXXOe KwfKjV14imm1+opNdZ1cNi06sDfmZ3X57latzoVsFt3NpssOy0vzSmczeDnr3u7fg5auq+kdKMVK aXWbP5dS+yTV5ucV1AAUyDJZVJi8V7msTpdtNcuMp7x/AHZFN2C9L9A9MrzzTcgzrOKY3KOFo0NS KUqJR3EqcLi4JzjdRDwWBb13JEEQvjEplzC2bSqG5B6TqRi8GpDrA7BunwqCpcNSiB9EwrNTrJ3j 0FQ6UrUXp/8PpJtvB2i4hG05JlMxCh3WVAh+PIIH1MYSMI8hlDXe8YfG0hnOm7FsR2j86CI0o9Bh jSXgPCLc2EokeET34crjmIqlLTYOR+tRSLdYR1WGdKNpqfbzke4wIH5kMZ2HAfcsFvTHVHiAejAj zb2tvPeYPpx7Ey8K8dptELeTfBMOnYIuDkOE8YrZ9w6+rbf75bJqsY4zkV7qEpS4hDUdk/8jNuA8 JK0OEQD2/k/wABC34f8GWScSeeIRePUTgdo6bupAjT4/qGG/hc34hQHjnnVZPaZx4RtqojHNygfC tJBFTPjWmnZDGpIYjHfD3iBNAwH+Xk4eXWxHf7h0bJBmQPawNM0cK0vTQkrFJqINcqMvG9Gwxi4T 9Osyb7M6zxJT2nKusnnpEKz72WmbYH4UgU2aUJyGwrM0qoe4Yf3LynshDqW9hV3snVmd5Vl7cqcG 5XbC13eZyUbNr9dZTT4JydmFPi+4+bthXeLUZ5omv6zE6UOo29N4YxRC99kuup/Hdh1VocxKIkJ8 D4VbrYQt5TJEINyW5xijPtvw1m+m/KQ1gCMy5bWfNcQyZM9kugNbtYj7o0CZewycrguUrbwXcf9D oOzjQxD8uvhhN6sMkZ61YcZOWH4VZSoDJXgVTZ1MMhS9PqM2dikVanq4eJMqAA2qVX+5G/Ws/FOJ tA4STRzDWtPg+BwADTXsuR72lMvC1MAQxWK2vhw2OCMzVRXfUHo91bPiUcNKmW2ct7psh4JipZL0 9NTI3Yc+n8urGp98dLVXXb77evtNqtp+k9LCmX+p+vrt1qcp3VhtnK+xGheuOdg6b4BLx0ay7VdH h8wbEKQ/CZy4ZnY8wtcqlsivmd2wyEJRmut52I5i+E8UWZBumserOYq4kJIYf4arzVEdXmTJhWzl sG1GxSmtFlU+TdWHfwEAAP//AwBQSwMEFAAGAAgAAAAhAGHqlEaxAQAAQAIAABQAAABkcnMvbWVk aWEvaW1hZ2U5LndtZlxRPW8TQRScXduEOJbuHKAAITiQoAj5EgLR5nw+CIWRhS1RXg5nSU6yz47v ELiIQKJAojEdPyN/gCIVEg1d+tSpoug6JMy8xRWre9qZeXtv35tVWARKngI0DiGrwtCKgkVKz2Yz i9bV9bm2pAmsVtM7akctkd2/5KCGVpzvdycjA3hYnqs3wAozwCU/JjphyH2PGXLXolTTgq5qT4W4 SfRbH//hxvXVdsLm3G4yMJn3wrzzXg4HcYr26ZH+9uhHvnX4K5eTZcYaa3IePKyKQoIGPmqZS/o7 hz8aZa2nQaDwk5pE02TJXup1eolJe2bVe5721lFRWCg3O63uE+DKqyT1+/1GnCW9YLhr2vGeyVCv /N9OvdSZDF4P+0wFw7fjxIylV9TLra4Xvs/HMQ25fMcJp80Nv124zrPIb1/cvkV8zfFRhMW9YtqI iFwnkG0aFivRdjG1yhb3D9tM+StRMwoL+Xynpjii0lz0R9GoEjltqCryTw1OJzbI5FX7BuIH5v66 WLDsu31LFrnbmWS5GQAHlS/MVPF5+c0DCeGbZ0f6n7/2ApyzVMn+/xcAAP//AwBQSwMEFAAGAAgA AAAhAA6BNELrAQAAtgIAABUAAABkcnMvbWVkaWEvaW1hZ2UxMC53bWZsUs+L00AU/mbSuG5bSKrr wR9oFPSw6OqKIHhKNo27HirBFjx4CGl3XANtWpuI9iDuQUS8VBDx4B+xIHjzsBc9+g942aPoZZHc Ctb3xnhRhzzme9+b+d7MNxFYBIw7ApB4Bh4mhRREaCTkfD7XaEUcLbmaJKC5utwT26JG2bkDFupo xfm9zmSkgBCHSvYYSGEO2JTvEnpP4ZL8awrutchqktGSfCW+4wShmVynHTxe8kH4cHYnGajMuake OreGgzhFuLcj31z5lLuPP+e8pEJxgVbTfXC5ygxvXZ2MxW9tV7il9u5PrrI2rRCs3Z4MusM+8q/X PuYuVf6vLXSP/X96dLEt2Tv2QApvNMpa131f4AtxHE2VJVup0+4lKu2p886NtLcCU2Ch0my3OleB w7eT1Ov31+Is6fnDTRXGWypDw/z7yg2jPGjD9IcPxokasx9oVFodJ3iUj2My/eBpK5g2L3phYVvr kRf+OHWS8BHLQxEUZ4vpWkTItnyepkGxHG0UU824ND/ZoJK3HDWjoODPs+qCHBKSBvkkyDCDcrK6 Sr5Vnr4zugaOAzV28fkqucmes/nsRVW/PDMonbexoLMP+g8i2TPtSZarAWb3zRdUqeLt0t0ZB+eX vu3IP6/K875uzwK/AAAA//8DAFBLAwQUAAYACAAAACEA/ELZA74BAABCAgAAFQAAAGRycy9tZWRp YS9pbWFnZTEyLndtZixRv2/TUBD+3nNM2zTIDtABhMCtBEMFBSGkSkxxHdMyBEUkiNGY8CiWEifE rkoGfgxMLGHjX2Cr2Bm6gCoGBv4CRkZA3hCE70xOPt133z3fu/uewhJgrSpA4znEbLpWJEqk9Gw2 K9GGOj3nljVBydV0Q91Xy8wuHnNQQyvOH3cnIwNcxYk5ewbsMANc5odEK4we29+ly11L0k0LOqW/ YQ1niX7rw78MtDcyieJwbmcyeDDsI/9+42PeYOXo6EC/vf4pbzz7ksvJCv0yD3MfXKsKwwQxXmrZ S+b7CX80ylo3g0DhMznxpsmS3dTr9BKT9swl71ba24CtsFBpdlrdTeDkvST1+/2tOEt6wfChace7 JkPd7iYDk3m3zb53ZziIU9St+YB1OxjujRMzliLqlVbXC5/m45iCLK464bR5xW8XrrMd+e1f588R rzg+irC4UEy3IiLXCSRMw2I92immJdNgfLHDkr8eNaOwkM93aoorKk2jPopCWcwpQ5V6VV69t2Lu J0LI7tXyFUQRzBV2sVBmH8rXZJu1ziTLzQB4Yr9mpYo/xx9ti0v+7uuB/q9weQV+sJVV/v8PAAD/ /wMAUEsDBBQABgAIAAAAIQAqqd5G4QAAAAsBAAAPAAAAZHJzL2Rvd25yZXYueG1sTI9BS8QwEIXv gv8hjODNTbYttdSmiwiK6MF1LXjNNtk22ExKk91Wf72zJ73N4328ea/aLG5gJzMF61HCeiWAGWy9 tthJaD4ebwpgISrUavBoJHybAJv68qJSpfYzvpvTLnaMQjCUSkIf41hyHtreOBVWfjRI3sFPTkWS U8f1pGYKdwNPhMi5UxbpQ69G89Cb9mt3dBKy5DAU26f89ee5aeaXz8zeijcr5fXVcn8HLJol/sFw rk/VoaZOe39EHdggoUiSNaFkZDmwMyCylMbsJaQpHbyu+P8N9S8AAAD//wMAUEsDBBQABgAIAAAA IQBB+8a2BwEAANMGAAAZAAAAZHJzL19yZWxzL2Uyb0RvYy54bWwucmVsc7zVy2rDMBAF0H2h/yBm X8tyEicpkbMphWxL+gHCHtui1gNJfeTvKyiFBoK6m6UkdOdwF9Lh+GUW9oEhamcliKoGhrZ3g7aT hNfz88MOWEzKDmpxFiVcMMKxu787vOCiUr4UZ+0jyyk2SphT8o+cx35Go2LlPNp8MrpgVMrLMHGv +jc1IW/quuXhbwZ0V5nsNEgIpyHPP198nvx/thtH3eOT698N2nRjBNcmz86BKkyYJBgctPrZ3FWf ZgR+27CiMaxKhi2NYVsyiIYGIZqSgghRNAiiIko9tDSGtmQQVEWIkmJD08SmZBD55aR4qERdUqxp EOuSYU9j2P8a+NVX1H0DAAD//wMAUEsDBBQABgAIAAAAIQDUErpm7AEAALYCAAAVAAAAZHJzL21l ZGlhL2ltYWdlMTEud21mbFI9iNRAFP5msvG83YVk9Sz8QaOgxaEnLIJglVw23lmsLO6ChUXM7o1n YDe7biKaQrQQEZsVRGwt7Q4EO4trlKssbG0s7TwknWB8b25t1CGP+d73Zr43800EFgHjhgAknoCH SSEFERoJWZalRivi8JyrSQKaq8uv4rWoUXZmn4U62lF2u5dPFNDBgTl7BKRQAjbl24TeUdwk+ZcU 3GuR1SSjJflCQBwj9FOu0Q4ez/kgfDi7F49U6lxV95xr41GUYGdnS7668DFzH3zKeEmF4hytpvug WWWGtzbzqdjTdoWLPe3tX1xlbVohWLubj/rjIbJvlz5kLlX+ry10j91/evTzR5K9Yw+k8CaTtH3Z 9wW+EMfRUmm8mTjdQaySgTrrXEkGKzAFFiqtbrt3ETh4PU684XA1SuOBP95QnWhTpWiYf1+5YcwP 2jD98d1prKbsBxqVds8J7mfTiEzff9IKZq3zXqewrbXQ6/w4cZzwIctDERSni9lqSMi2fJ5mQbEc rhczzbg0P1ynkrcctsKg4M+z6vQiEJIG+STIMINysrpKvlUevzX6Bo4CNXbxaZPcZM/ZfPaiql+e Gcydt7Ggs/f6DyLZU908zdQI5R3zGVWq+L50q+Tg/M3nLfnnVXne1e1Z4DcAAAD//wMAUEsDBBQA BgAIAAAAIQAufefRsQEAAEACAAAUAAAAZHJzL21lZGlhL2ltYWdlOC53bWZcUTFv00AYfXdJKE0j 2SkwgBAYJBgqKAiBWHt1DGUIihpLjK4JR7GUOCE2ggwVSGwsYeNn9A8wdEJigI2dhYWpQt6QCO87 MnHyp3vvfefvvu+dwipQCxSgcQBZDYZWFBxSerFYOLSpzi61NU3gtJbeU3tqjezqCQ8tdNPyWTyb WCDA+lI9B1ZYAD75EdE3htx3hyF3rUo1Lei0DlSM80S/9dEfblzvXSdszo+zkS2Ch/ZlsDsepTl6 3w/1h9ufyq2Dr6WcrDOusybnwa2mKCQwX95omUv6O4aZTIruvTBU+ExNomOLbD8P+oPM5gN7LXiQ DzbRUFipd/rd+C5w6lGWm+FwOy2yQTh+Ynvpvi3QbvzfTrvWn40ej4dMheMX08xOpVe06904iF6V 05SGnLzkRfPODdOrfO9+Ynq/Ll4gPuMZVFF1pZpvJ0S+F8o2j6qNZKeaO2WL++sdpsxG0kmiSj7j tRRHVJqL/igaVSOnDU1F/tZwOrFBJm+6NxA/sPTXx4pjH91bssjl/qwo7Qh43njHTBO7609/SAi/ +fNQ//PXXYBjlqq5//8CAAD//wMAUEsDBBQABgAIAAAAIQCAGySz1wEAALYCAAAUAAAAZHJzL21l ZGlhL2ltYWdlNi53bWaUUj1vE0EQnVnbBH9IdyZQgBAcSFBEIVgIKSlzOR8JhZGFLVFQXA5nCSfZ Z+O7KHERQYUQjemo+A35AyC5okKI2hU1VYSuQ8K8WZsGKlY72jczu2923yxTkSj3mIkUvSIZBZhi BAxiNZvNDFrji4tYWQGYWEVNeJfL8G6esahCjTB91h4NNFGNzi2ilwgMMyIb/gToI8wB/TFMahWF TQk6r77SZ7oM9FNt44SMt3IRuZzdjno6cR7oQ+dhvxfG1Px2ot7d/ZRuHn9JZUsedgu78R66U5KI HK3RkOfcu7y64J78kuz/c7OpcfpPjQ16qUQ70YDZHQySxj3PY5oiJlbXSbQfO61OpOOOXnXux501 KjAt5eutRnudaPlRFLvd7laYRB2vv6eb4b5OqFr4+8nVXGvUe9LvIuX1D4aRHooeVM032o5/lA5D iH72muWP67fdZmZb24Hb/HH1CvAFy6XMz25k460AyLY8WcZ+thLsZGMT2cT6YgcpdyWoB34m07Uq DBlZYaAHjG+Rgw+pSwz/9QZc9KssCbg1PJbovYgvWpRM5+cNnHfVpiWz5YP5QaC93holqe7R9Hnh DTIlKi4/nYqJX/t+ov50VdZTU14IfgMAAP//AwBQSwMEFAAGAAgAAAAhABMSv4zsAQAAxgIAABQA AABkcnMvbWVkaWEvaW1hZ2UxLndtZmxSPY/TQBCd3SQc50Syc3AFH+IMEhQnuDsQEhJVfLbhQAqy SCRKy/hMsOQ4wXYEKRCR6KAIFfyM66go0kBJCS1FKqoTcodEeLMECmC1o3nzdvVmZ2YFrRJVQkEk 6SXxqsGkAKGQkIvFQqEtcWLJ1SWA4hrSlDNRR3ThiE4NagfFw+54GBF5tLZkTxIUFkQG4hnQW9gE 8p9gnGuV1SSj43IibtNpoO9y9gMO65V6CR5ndON+lJt3osfm3UE/SMn7ciDfXP1QtJ5+LPhmFXYJ mqiHrmjMcA09Z7LUDqn1j7a6BO1213SfFFlA198XLZD/1xYqxyFkG7jzK0cFaDTKkowu00RyB7kT dWENh3n7hm0LmoNjc6I87qVmJ4yjNIwumrfScItqglaqTqfdvUZ07F6cWkmyG+RxaA/2Iy/oRTk1 a38X3qx0xv37gwRH9mCUxVHGXaFm9U8Va3T0rO5OnW3LKw39pm953zbOAK/rFpVueb6c7vpAhm6z m7rlpr9XThXTgn+2hyNr03d8t+Rt6Q2BZgqJhUkIjKSCGA3XGG2AAv28B3yKUDs6D9Mkvf5sonDi YXBXNPUTeCq0nIRBKyp6p34UEpzrjPMi6tP8Ue0FTjRK1h/M2Tje+Xogf0+Z/aF6CAv8BAAA//8D AFBLAwQUAAYACAAAACEAI2pEmAwCAAAuAwAAFAAAAGRycy9tZWRpYS9pbWFnZTIud21mjFI9ixNR FD3vJXHdSWAmqxZ+4I6CFou7K0EQxCKzSdxViAQTsAwxjnEgX85M0BRiwEYEiZX7M7azskijzYKN oKW2Wi0yjQjGcydBwUXYx1zeuee9uR/nPoVFILGtAI0XkJWiaUUiRkpPp9MYranjcy6tCWIuo209 UWl65w+ZyKDcCO/Xhn0XqGBpzp4AI0wBi/6E6DVtxPAfaZJrUaJpQUf1B/UDp4h+6k3+IeulFCLF WTWv4wb2TfehfavXaXRR+bKjty+9C/OP34dyJUlb5W32g5whjPyag69msUfqxjz25JecSuw4+IFj qzjH3r4cLYzm9TeR35eDiZTUX67ZpUeh38CVt2Ge5P/qlz72WFmG+6yPBNFg4Jd9XGUmmZKobSmn 3w/K1woFha/kxIpu4LW6drXpud2me8G+3m2uIaWwkCxWy7XLwJHbXtdptzcagdcs9O66lUbLDZBN /StuNlEddu702jwq9Aa+5/qiPLLJP10s4fAZszQurjuVyDI3607l+/Jp4mOmg6gUnYvGG3UiyyzI Ni5FK/WtaBwzee5PtnjkrNSL9VIkn2NmFHVSmotqKQqQoE8xDEHLpEg/bRGfBNLiPMtRWQ7D0Hj1 yWb3MnRRxohfXDzb+TQsLPAMeCNvTZKcrQ6D0O1g90HqORkDn7P3dsXEv/htR89e09+JywyA3wAA AP//AwBQSwMEFAAGAAgAAAAhAFQUJOMOAgAALgMAABQAAABkcnMvbWVkaWEvaW1hZ2UzLndtZoxS v4vTYBh+v6+t56WFpHc6+AMvCjocenoiCE7NJfFOoRJswTH24mcNtmlNUrSDeOAigtTJW/0PbnNy uEWHG1wEHXVw0emQbIL1edOi4CH4kZfveZ/3y/tb0CxRYVMQSXpGfEoQKUDkSMjxeJyjJXFoypUl QM5VpClfijK0U/t0qlC9ld5pDvuKyKO5KXuY4GFMZEDfBnoFuQn3HyAca5a9SUYH5HvxhY4C/ZCr +IPPc06EkzOaYVcl5jV137ze67Yi8j5vyc0Lb9Paw3cpPylCzuA16qHzGjP867ITi4nvDXF16nv7 J1vZd+78v32LPMbunhht2pjmH1BtTwwEEpx/vWm6D9K4RZfepDWQ/8qf69hFZhXckzoKQINB7Nwl E5F4StxtQ1j9flK/bNuCvoJjcVQStiOzEYQqCtRp80oULFFJ0EzRadSbF4nmb4SR1emstJIwsHu3 lNdqq4Sqpb+bWy00ht31XgcmuzeIQxVz56la/F3FHO0/rrsj56zlZYa+6lve94VjwAd1izI3O5mN VnwgQ7f5GrnZor+WjXKmhvvRGkzWou/4bsafpVcE+iQkDrol0IACdDRDY7QACvTjNvARojIrT5bR WQxDk/Tio4nqeejcGS3fOFhwJttk0Eyuvc43F0FONIZJqrq0c6/0FBaNPs3f3mFh/dy3LTnZpj8T 5xkQ/QIAAP//AwBQSwMEFAAGAAgAAAAhAB2phFcJAgAALgMAABQAAABkcnMvbWVkaWEvaW1hZ2U0 LndtZoxSz2vTYBh+v6+tc0kh6aYHf+CioIfhphNB0EuyNG4eKsEWvBli/dwCbVqTFO1BLHgRQerJ /Rm7efKwizt6EfTqVU9DchOsz5sWBYfgR16+533eL+9vQfNEpR1BJOkV8alApABRICEnk0mBVsWJ GadLgIKrSkuOhA7twhGDqtQIs+3WsK+IfFqYsScJHiZEJvQ9oLcQG+4/QTjWPHuTjI7Jj2KfTgP9 kBv4g89rToSTM1tRV6XWbfXYutPrhjH5X3blztX9zH76IeMnZcgKXqMeuqIxw7+uUSKmvkfixsz3 3k+2su/C+X/7FkWMg0MxQhrN8m+TfSgGAgnOv9GyvCdZEtL195kN8l/5cx0HyKyKe1pHCWgwSFSD LETiKXG3TeH0+2njpusK+gqOpa7SaCu2mu1IxW110boVt1epImiuXG82WteIFu9GsdPprIdp1HZ7 D5QfbqmUapW/m1srNYfd+70OTG5vkEQq4c5Trfy7igU6etbwxvVLjp+bxkbg+N+XzgAfNxzKvfx8 Pl4PgEzD5Wvs5cvBZj4uGBv3s02YnOWgHng5f45RFeiTkDjolkADStDRDI3REijQz0PgU0Q6Ky/W 0FkMQ5P05rOF6nno3Bmt2DhYcKbbZNJcob0rNhdBzjWHaaa6pD+qvIRFo3uLD3UW1i9/25XTbfoz cZ4B0S8AAAD//wMAUEsDBBQABgAIAAAAIQBb4ZnrDgIAAC4DAAAUAAAAZHJzL21lZGlhL2ltYWdl NS53bWaMUj2LE1EUPe8lcd0kMJOohR+4o6DFoqsEQdAms0nctYgMJmAZxziuA8kkZiZoBHFBCxEk Vm7rP9jOyoVttLQRtLCx1WqR6QTjuZOg4LLgYy7v3PPe3I9zn8I8kNpQgMYLyMrQtCKRIKUnk0mC ltThGZfTBAmX15Z+rXL0Tu8zkEfdje42R30PcFCcsUfACBPApL9N9IZ2k+E/0STXvETTgg7qj+oL jhH91Cv8Q9ZLKUSKM5t+1wuta95963qv6wZwvm7qjQvvo/KjD5FcSdPO8jb7QSkrjPxaqg7UNPa6 ujyLvf1LTiV2Evy/Y6skx86uHC7WZ/W3Ud6Vg4mU1F9vWrUH0cDFpXdRmeRe9UsfO6wsz33aR4po OBw87MNiJpmSqG0qu98P61cqFYVv5MSqXuivBVaj7XtB2ztjXQ3aS8gozKWrjXrzInDghh/Ync6y G/rtSu+257hrXohC5l9xC6nGqHur1+FRpTcc+N5AlEch/aeLIvafMGrj6jnbiU1jpWU7PxaOEx8y bMS1+FQ8Xm4RmUZFtnEtXmytxuOEKXN/vMoje7FVbdVi+Wwjr6iT0lxUS1GAFH2KkRW0QIr0E5f4 KJAT51mJynIYWY1Xny12L0MXZbLJi0tmO5uGiTmeAW/lrUmSk41RGHldbN3LPCeTxdPinS0x8c9/ 39TT1/R34jID4DcAAAD//wMAUEsDBBQABgAIAAAAIQDiiM+wtQEAAEACAAAUAAAAZHJzL21lZGlh L2ltYWdlNy53bWZcUbFuE0EQfbu2CXEs3TlAAUJwQSJFBElASFRIuZwPQuHEio1SHodZwkn22fgO gYuISHQ0puMD+ID8AEUqJBo6emqqCF2HFOfNxhWjG82bN3uzM28V5oGSpwCNA4hV6FqRsEjp6XRq 0aq6OuMWNIHlavpQPVcLzJYvOKihGeevO+OhAdaxOGOvgR2mgMv8mOgXXe57Rpe75qWbFnRZe+oe rhP908enDLTPdhIO53aSvsm8bfPO2x304xSt30f6y4Pv+cbBz1xOlul32ZP74H5VGNlhB4da9pL5 TuAPh1nzcRAo/CAn3jBZsp967W5i0q654z1Nu6uoKMyVG+1m5yFwaS9J/V5vM86SbjB4aVrxvslQ r/w/Tr3UHvdfDHosBYO3o8SMZFbUy82OF77PRzEFubjkhJPGmt8qXOdJ5Lf+3rxBfMXxUYTF7WKy GRG5TiBhEhYr0VYxscwG44ctlvyVqBGFhXy+U1NcUWka9VEUqsScMlQV84873E5kkM2r9g1ED8z0 dTFns2/2LdnkVnuc5aYPvKl8YqWKr+6rR+KSr/850uf62gtwwlYl+/8ZAAAA//8DAFBLAQItABQA BgAIAAAAIQC/V5zlDAEAABUCAAATAAAAAAAAAAAAAAAAAAAAAABbQ29udGVudF9UeXBlc10ueG1s UEsBAi0AFAAGAAgAAAAhADj9If/WAAAAlAEAAAsAAAAAAAAAAAAAAAAAPQEAAF9yZWxzLy5yZWxz UEsBAi0AFAAGAAgAAAAhAEuEP/xdCgAA/DsAAA4AAAAAAAAAAAAAAAAAPAIAAGRycy9lMm9Eb2Mu eG1sUEsBAi0AFAAGAAgAAAAhAGHqlEaxAQAAQAIAABQAAAAAAAAAAAAAAAAAxQwAAGRycy9tZWRp YS9pbWFnZTkud21mUEsBAi0AFAAGAAgAAAAhAA6BNELrAQAAtgIAABUAAAAAAAAAAAAAAAAAqA4A AGRycy9tZWRpYS9pbWFnZTEwLndtZlBLAQItABQABgAIAAAAIQD8QtkDvgEAAEICAAAVAAAAAAAA AAAAAAAAAMYQAABkcnMvbWVkaWEvaW1hZ2UxMi53bWZQSwECLQAUAAYACAAAACEAKqneRuEAAAAL AQAADwAAAAAAAAAAAAAAAAC3EgAAZHJzL2Rvd25yZXYueG1sUEsBAi0AFAAGAAgAAAAhAEH7xrYH AQAA0wYAABkAAAAAAAAAAAAAAAAAxRMAAGRycy9fcmVscy9lMm9Eb2MueG1sLnJlbHNQSwECLQAU AAYACAAAACEA1BK6ZuwBAAC2AgAAFQAAAAAAAAAAAAAAAAADFQAAZHJzL21lZGlhL2ltYWdlMTEu d21mUEsBAi0AFAAGAAgAAAAhAC5959GxAQAAQAIAABQAAAAAAAAAAAAAAAAAIhcAAGRycy9tZWRp YS9pbWFnZTgud21mUEsBAi0AFAAGAAgAAAAhAIAbJLPXAQAAtgIAABQAAAAAAAAAAAAAAAAABRkA AGRycy9tZWRpYS9pbWFnZTYud21mUEsBAi0AFAAGAAgAAAAhABMSv4zsAQAAxgIAABQAAAAAAAAA AAAAAAAADhsAAGRycy9tZWRpYS9pbWFnZTEud21mUEsBAi0AFAAGAAgAAAAhACNqRJgMAgAALgMA ABQAAAAAAAAAAAAAAAAALB0AAGRycy9tZWRpYS9pbWFnZTIud21mUEsBAi0AFAAGAAgAAAAhAFQU JOMOAgAALgMAABQAAAAAAAAAAAAAAAAAah8AAGRycy9tZWRpYS9pbWFnZTMud21mUEsBAi0AFAAG AAgAAAAhAB2phFcJAgAALgMAABQAAAAAAAAAAAAAAAAAqiEAAGRycy9tZWRpYS9pbWFnZTQud21m UEsBAi0AFAAGAAgAAAAhAFvhmesOAgAALgMAABQAAAAAAAAAAAAAAAAA5SMAAGRycy9tZWRpYS9p bWFnZTUud21mUEsBAi0AFAAGAAgAAAAhAOKIz7C1AQAAQAIAABQAAAAAAAAAAAAAAAAAJSYAAGRy cy9tZWRpYS9pbWFnZTcud21mUEsFBgAAAAARABEAVQQAAAwoAAAAAA== ">
                <v:shape id="_x0000_s1027" type="#_x0000_t75" style="position:absolute;width:14077;height:20269;visibility:visible;mso-wrap-style:square" filled="t">
                  <v:fill o:detectmouseclick="t"/>
                  <v:path o:connecttype="none"/>
                </v:shape>
                <v:group id="Group 120" o:spid="_x0000_s1028" style="position:absolute;left:359;top:359;width:13734;height:19891" coordsize="13733,198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HHGPMUAAADcAAAADwAAAGRycy9kb3ducmV2LnhtbESPQWvCQBCF74L/YRmh N93EokjqKiJt6UEEtVB6G7JjEszOhuw2if++cxC8zfDevPfNeju4WnXUhsqzgXSWgCLOva24MPB9 +ZiuQIWIbLH2TAbuFGC7GY/WmFnf84m6cyyUhHDI0EAZY5NpHfKSHIaZb4hFu/rWYZS1LbRtsZdw V+t5kiy1w4qlocSG9iXlt/OfM/DZY797Td+7w+26v/9eFsefQ0rGvEyG3RuoSEN8mh/XX1bw54Iv z8gEevM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BxxjzFAAAA3AAA AA8AAAAAAAAAAAAAAAAAqgIAAGRycy9kb3ducmV2LnhtbFBLBQYAAAAABAAEAPoAAACcAwAAAAA= ">
                  <v:line id="Straight Connector 121" o:spid="_x0000_s1029" style="position:absolute;visibility:visible;mso-wrap-style:square" from="2038,1936" to="11139,17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7tpwcMAAADcAAAADwAAAGRycy9kb3ducmV2LnhtbERPyWrDMBC9F/oPYgq91XJ8KMW1EkzA UHpIyQK5DtZUcmyNjKUkTr6+KhR6m8dbp1rNbhAXmkLnWcEiy0EQt153bBQc9s3LG4gQkTUOnknB jQKslo8PFZbaX3lLl100IoVwKFGBjXEspQytJYch8yNx4r795DAmOBmpJ7ymcDfIIs9fpcOOU4PF kdaW2n53dgrOfXHcnMzXPTRFtzX3z8bUc6PU89Ncv4OINMd/8Z/7Q6f5xQJ+n0kXyOU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u7acHDAAAA3AAAAA8AAAAAAAAAAAAA AAAAoQIAAGRycy9kb3ducmV2LnhtbFBLBQYAAAAABAAEAPkAAACRAwAAAAA= " strokecolor="windowText" strokeweight="1pt">
                    <v:stroke endarrow="classic" endarrowwidth="narrow"/>
                    <o:lock v:ext="edit" shapetype="f"/>
                  </v:line>
                  <v:line id="Straight Connector 122" o:spid="_x0000_s1030" style="position:absolute;visibility:visible;mso-wrap-style:square" from="2038,1936" to="7425,11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kfRHMIAAADcAAAADwAAAGRycy9kb3ducmV2LnhtbERPTYvCMBC9L/gfwgje1tQisnaNIqKi Bw9bZdnj0Ixt2WZSkqjVX28WFrzN433ObNGZRlzJ+dqygtEwAUFcWF1zqeB03Lx/gPABWWNjmRTc ycNi3nubYabtjb/omodSxBD2GSqoQmgzKX1RkUE/tC1x5M7WGQwRulJqh7cYbhqZJslEGqw5NlTY 0qqi4je/GAXOPr5pv+4OP+v8PJ6a1CTtdqvUoN8tP0EE6sJL/O/e6Tg/TeHvmXiBnD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6kfRHMIAAADcAAAADwAAAAAAAAAAAAAA AAChAgAAZHJzL2Rvd25yZXYueG1sUEsFBgAAAAAEAAQA+QAAAJADAAAAAA== " strokecolor="windowText" strokeweight="1pt">
                    <v:stroke startarrow="oval" startarrowwidth="narrow" startarrowlength="short" endarrow="classic" endarrowwidth="narrow"/>
                    <o:lock v:ext="edit" shapetype="f"/>
                  </v:line>
                  <v:line id="Straight Connector 123" o:spid="_x0000_s1031" style="position:absolute;visibility:visible;mso-wrap-style:square" from="2038,1936" to="2038,167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CVSLcMAAADcAAAADwAAAGRycy9kb3ducmV2LnhtbERPTWvCQBC9F/wPywi91Y0RSomuEoRA 6cESK3gdsuMmmp0N2Y2m+fXdQqG3ebzP2exG24o79b5xrGC5SEAQV043bBScvoqXNxA+IGtsHZOC b/Kw286eNphp9+CS7sdgRAxhn6GCOoQuk9JXNVn0C9cRR+7ieoshwt5I3eMjhttWpknyKi02HBtq 7GhfU3U7DlbBcEvPh6v5nHyRNqWZPgqTj4VSz/MxX4MINIZ/8Z/7Xcf56Qp+n4kXyO0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QlUi3DAAAA3AAAAA8AAAAAAAAAAAAA AAAAoQIAAGRycy9kb3ducmV2LnhtbFBLBQYAAAAABAAEAPkAAACRAwAAAAA= " strokecolor="windowText" strokeweight="1pt">
                    <v:stroke endarrow="classic" endarrowwidth="narrow"/>
                  </v:line>
                  <v:line id="Straight Connector 124" o:spid="_x0000_s1032" style="position:absolute;flip:y;visibility:visible;mso-wrap-style:square" from="2038,11016" to="7425,167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wIPKMMAAADcAAAADwAAAGRycy9kb3ducmV2LnhtbERP22oCMRB9L/QfwhT6UmpWEV1Wo4gg lloUrR8wbsZkcTNZNqmuf28Khb7N4VxnOu9cLa7Uhsqzgn4vA0Fcel2xUXD8Xr3nIEJE1lh7JgV3 CjCfPT9NsdD+xnu6HqIRKYRDgQpsjE0hZSgtOQw93xAn7uxbhzHB1kjd4i2Fu1oOsmwkHVacGiw2 tLRUXg4/TsFulJnT6e1z6/Pz4utiw3ht8o1Sry/dYgIiUhf/xX/uD53mD4bw+0y6QM4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MCDyjDAAAA3AAAAA8AAAAAAAAAAAAA AAAAoQIAAGRycy9kb3ducmV2LnhtbFBLBQYAAAAABAAEAPkAAACRAwAAAAA= " strokecolor="windowText" strokeweight="1pt">
                    <v:stroke endarrow="classic" endarrowwidth="narrow"/>
                  </v:line>
                  <v:line id="Straight Connector 125" o:spid="_x0000_s1033" style="position:absolute;visibility:visible;mso-wrap-style:square" from="2038,16795" to="11139,17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IBvwsMAAADcAAAADwAAAGRycy9kb3ducmV2LnhtbERPTWvCQBC9F/wPywi91Y0BS4muEoRA 6cESK3gdsuMmmp0N2Y2m+fXdQqG3ebzP2exG24o79b5xrGC5SEAQV043bBScvoqXNxA+IGtsHZOC b/Kw286eNphp9+CS7sdgRAxhn6GCOoQuk9JXNVn0C9cRR+7ieoshwt5I3eMjhttWpknyKi02HBtq 7GhfU3U7DlbBcEvPh6v5nHyRNqWZPgqTj4VSz/MxX4MINIZ/8Z/7Xcf56Qp+n4kXyO0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SAb8LDAAAA3AAAAA8AAAAAAAAAAAAA AAAAoQIAAGRycy9kb3ducmV2LnhtbFBLBQYAAAAABAAEAPkAAACRAwAAAAA= " strokecolor="windowText" strokeweight="1pt">
                    <v:stroke endarrow="classic" endarrowwidth="narrow"/>
                    <o:lock v:ext="edit" shapetype="f"/>
                  </v:line>
                  <v:shape id="Picture 126" o:spid="_x0000_s1034" type="#_x0000_t75" style="position:absolute;left:260;top:7911;width:1778;height:2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PFq7fBAAAA3AAAAA8AAABkcnMvZG93bnJldi54bWxET02LwjAQvQv+hzDC3jRthSpdo+jiih6t suehGdtiM6lNVrv/fiMI3ubxPmex6k0j7tS52rKCeBKBIC6srrlUcD59j+cgnEfW2FgmBX/kYLUc DhaYafvgI91zX4oQwi5DBZX3bSalKyoy6Ca2JQ7cxXYGfYBdKXWHjxBuGplEUSoN1hwaKmzpq6Li mv8aBft4m8qfw24a38rzZpvMdtNinSj1MerXnyA89f4tfrn3OsxPUng+Ey6Qy38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DPFq7fBAAAA3AAAAA8AAAAAAAAAAAAAAAAAnwIA AGRycy9kb3ducmV2LnhtbFBLBQYAAAAABAAEAPcAAACNAwAAAAA= ">
                    <v:imagedata r:id="rId596" o:title=""/>
                  </v:shape>
                  <v:shape id="Picture 127" o:spid="_x0000_s1035" type="#_x0000_t75" style="position:absolute;left:4901;top:4574;width:1778;height:2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QXt5/AAAAA3AAAAA8AAABkcnMvZG93bnJldi54bWxET0trAjEQvhf8D2EEbzWrB1vWjSKi4rW2 pXgbNrObxc1kSbKP/vumUOhtPr7nFPvJtmIgHxrHClbLDARx6XTDtYKP9/PzK4gQkTW2jknBNwXY 72ZPBebajfxGwy3WIoVwyFGBibHLpQylIYth6TrixFXOW4wJ+lpqj2MKt61cZ9lGWmw4NRjs6Gio fNx6q6A3Y3X5HGL3deoH3Wgy+l5PSi3m02ELItIU/8V/7qtO89cv8PtMukDufg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5Be3n8AAAADcAAAADwAAAAAAAAAAAAAAAACfAgAA ZHJzL2Rvd25yZXYueG1sUEsFBgAAAAAEAAQA9wAAAIwDAAAAAA== ">
                    <v:imagedata r:id="rId597" o:title=""/>
                  </v:shape>
                  <v:shape id="Picture 128" o:spid="_x0000_s1036" type="#_x0000_t75" style="position:absolute;left:9488;top:11746;width:1651;height:2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KEINvEAAAA3AAAAA8AAABkcnMvZG93bnJldi54bWxEj0FrwzAMhe+D/gejQW+rkx6yNatbSqGs xy7ZoEc11pKwWA6xl6T/fjoMdpN4T+992u5n16mRhtB6NpCuElDElbct1wY+ytPTC6gQkS12nsnA nQLsd4uHLebWT/xOYxFrJSEccjTQxNjnWoeqIYdh5Xti0b784DDKOtTaDjhJuOv0Okky7bBlaWiw p2ND1Xfx4wyENC3m8u1wc1n4fL56t7kc640xy8f58Aoq0hz/zX/XZyv4a6GVZ2QCvfsFAAD//wMA UEsBAi0AFAAGAAgAAAAhAASrOV4AAQAA5gEAABMAAAAAAAAAAAAAAAAAAAAAAFtDb250ZW50X1R5 cGVzXS54bWxQSwECLQAUAAYACAAAACEACMMYpNQAAACTAQAACwAAAAAAAAAAAAAAAAAxAQAAX3Jl bHMvLnJlbHNQSwECLQAUAAYACAAAACEAMy8FnkEAAAA5AAAAEgAAAAAAAAAAAAAAAAAuAgAAZHJz L3BpY3R1cmV4bWwueG1sUEsBAi0AFAAGAAgAAAAhAKKEINvEAAAA3AAAAA8AAAAAAAAAAAAAAAAA nwIAAGRycy9kb3ducmV2LnhtbFBLBQYAAAAABAAEAPcAAACQAwAAAAA= ">
                    <v:imagedata r:id="rId598" o:title=""/>
                  </v:shape>
                  <v:shape id="Picture 129" o:spid="_x0000_s1037" type="#_x0000_t75" style="position:absolute;left:5790;top:17572;width:1524;height:2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T8ayLAAAAA3AAAAA8AAABkcnMvZG93bnJldi54bWxET01rAjEQvRf8D2EEbzWrB2lXo4giFMSW qngeNuMmupksSarbf98UBG/zeJ8zW3SuETcK0XpWMBoWIIgrry3XCo6HzesbiJiQNTaeScEvRVjM ey8zLLW/8zfd9qkWOYRjiQpMSm0pZawMOYxD3xJn7uyDw5RhqKUOeM/hrpHjophIh5Zzg8GWVoaq 6/7HKZC43i1P1oxQX06fsvoKNhZbpQb9bjkFkahLT/HD/aHz/PE7/D+TL5DzPw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5PxrIsAAAADcAAAADwAAAAAAAAAAAAAAAACfAgAA ZHJzL2Rvd25yZXYueG1sUEsFBgAAAAAEAAQA9wAAAIwDAAAAAA== ">
                    <v:imagedata r:id="rId599" o:title=""/>
                  </v:shape>
                  <v:shape id="Picture 130" o:spid="_x0000_s1038" type="#_x0000_t75" style="position:absolute;left:3080;top:11610;width:1651;height:2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mseLFAAAA3AAAAA8AAABkcnMvZG93bnJldi54bWxEj09rwzAMxe+Dfgejwm6r0w3KyOqWUlgZ ZYf+u+wmYjVOa8sh9tJsn346FHaTeE/v/TRfDsGrnrrURDYwnRSgiKtoG64NnI7vT6+gUka26COT gR9KsFyMHuZY2njjPfWHXCsJ4VSiAZdzW2qdKkcB0yS2xKKdYxcwy9rV2nZ4k/Dg9XNRzHTAhqXB YUtrR9X18B0MbDf+99KT64evzbo47qx3n9upMY/jYfUGKtOQ/8336w8r+C+CL8/IBHrxBwAA//8D AFBLAQItABQABgAIAAAAIQAEqzleAAEAAOYBAAATAAAAAAAAAAAAAAAAAAAAAABbQ29udGVudF9U eXBlc10ueG1sUEsBAi0AFAAGAAgAAAAhAAjDGKTUAAAAkwEAAAsAAAAAAAAAAAAAAAAAMQEAAF9y ZWxzLy5yZWxzUEsBAi0AFAAGAAgAAAAhADMvBZ5BAAAAOQAAABIAAAAAAAAAAAAAAAAALgIAAGRy cy9waWN0dXJleG1sLnhtbFBLAQItABQABgAIAAAAIQBPprHixQAAANwAAAAPAAAAAAAAAAAAAAAA AJ8CAABkcnMvZG93bnJldi54bWxQSwUGAAAAAAQABAD3AAAAkQMAAAAA ">
                    <v:imagedata r:id="rId600" o:title=""/>
                  </v:shape>
                  <v:shape id="Arc 131" o:spid="_x0000_s1039" style="position:absolute;left:209;width:3752;height:3752;visibility:visible;mso-wrap-style:square;v-text-anchor:middle" coordsize="375266,37526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By6978A AADcAAAADwAAAGRycy9kb3ducmV2LnhtbERPy6rCMBDdC/5DGOHuNFVBpBpFReFyQcTXfmjGpthM ahO19++NILibw3nOdN7YUjyo9oVjBf1eAoI4c7rgXMHpuOmOQfiArLF0TAr+ycN81m5NMdXuyXt6 HEIuYgj7FBWYEKpUSp8Zsuh7riKO3MXVFkOEdS51jc8Ybks5SJKRtFhwbDBY0cpQdj3crYLV31Hu 1o3eDyu9PXtzuySj5U6pn06zmIAI1ISv+OP+1XH+sA/vZ+IFcvYCAAD//wMAUEsBAi0AFAAGAAgA AAAhAPD3irv9AAAA4gEAABMAAAAAAAAAAAAAAAAAAAAAAFtDb250ZW50X1R5cGVzXS54bWxQSwEC LQAUAAYACAAAACEAMd1fYdIAAACPAQAACwAAAAAAAAAAAAAAAAAuAQAAX3JlbHMvLnJlbHNQSwEC LQAUAAYACAAAACEAMy8FnkEAAAA5AAAAEAAAAAAAAAAAAAAAAAApAgAAZHJzL3NoYXBleG1sLnht bFBLAQItABQABgAIAAAAIQCkHLr3vwAAANwAAAAPAAAAAAAAAAAAAAAAAJgCAABkcnMvZG93bnJl di54bWxQSwUGAAAAAAQABAD1AAAAhAMAAAAA " path="m269287,356567nsc241922,369794,211754,376175,181377,375162r6256,-187529l269287,356567xem269287,356567nfc241922,369794,211754,376175,181377,375162e" filled="f" strokecolor="windowText">
                    <v:path arrowok="t" o:connecttype="custom" o:connectlocs="269287,356567;181377,375162" o:connectangles="0,0"/>
                  </v:shape>
                  <v:shape id="Picture 132" o:spid="_x0000_s1040" type="#_x0000_t75" style="position:absolute;left:2210;top:4054;width:1397;height:177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P6FEa8AAAA3AAAAA8AAABkcnMvZG93bnJldi54bWxET0sKwjAQ3QveIYzgTlMVRKpRilAUwYUf cDs0Y1vaTEoTtd7eCIK7ebzvrDadqcWTWldaVjAZRyCIM6tLzhVcL+loAcJ5ZI21ZVLwJgebdb+3 wljbF5/oefa5CCHsYlRQeN/EUrqsIINubBviwN1ta9AH2OZSt/gK4aaW0yiaS4Mlh4YCG9oWlFXn h1GQ7Ko0MRWmXXKQtwl7PqaGlRoOumQJwlPn/+Kfe6/D/NkUvs+EC+T6AwAA//8DAFBLAQItABQA BgAIAAAAIQAEqzleAAEAAOYBAAATAAAAAAAAAAAAAAAAAAAAAABbQ29udGVudF9UeXBlc10ueG1s UEsBAi0AFAAGAAgAAAAhAAjDGKTUAAAAkwEAAAsAAAAAAAAAAAAAAAAAMQEAAF9yZWxzLy5yZWxz UEsBAi0AFAAGAAgAAAAhADMvBZ5BAAAAOQAAABIAAAAAAAAAAAAAAAAALgIAAGRycy9waWN0dXJl eG1sLnhtbFBLAQItABQABgAIAAAAIQCT+hRGvAAAANwAAAAPAAAAAAAAAAAAAAAAAJ8CAABkcnMv ZG93bnJldi54bWxQSwUGAAAAAAQABAD3AAAAiAMAAAAA ">
                    <v:imagedata r:id="rId601" o:title=""/>
                  </v:shape>
                  <v:shape id="Picture 133" o:spid="_x0000_s1041" type="#_x0000_t75" style="position:absolute;left:625;top:16795;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8EJpbEAAAA3AAAAA8AAABkcnMvZG93bnJldi54bWxET01rwkAQvRf6H5YRvNWNlUobXSUUI71I qRZ6HbPTbGp2Ns2uJvrr3YLQ2zze58yXva3FiVpfOVYwHiUgiAunKy4VfO7yh2cQPiBrrB2TgjN5 WC7u7+aYatfxB522oRQxhH2KCkwITSqlLwxZ9CPXEEfu27UWQ4RtKXWLXQy3tXxMkqm0WHFsMNjQ q6HisD1aBWvz/vLU1Zssz353X2bP+c9lNVZqOOizGYhAffgX39xvOs6fTODvmXiBXFwBAAD//wMA UEsBAi0AFAAGAAgAAAAhAASrOV4AAQAA5gEAABMAAAAAAAAAAAAAAAAAAAAAAFtDb250ZW50X1R5 cGVzXS54bWxQSwECLQAUAAYACAAAACEACMMYpNQAAACTAQAACwAAAAAAAAAAAAAAAAAxAQAAX3Jl bHMvLnJlbHNQSwECLQAUAAYACAAAACEAMy8FnkEAAAA5AAAAEgAAAAAAAAAAAAAAAAAuAgAAZHJz L3BpY3R1cmV4bWwueG1sUEsBAi0AFAAGAAgAAAAhAE8EJpbEAAAA3AAAAA8AAAAAAAAAAAAAAAAA nwIAAGRycy9kb3ducmV2LnhtbFBLBQYAAAAABAAEAPcAAACQAwAAAAA= ">
                    <v:imagedata r:id="rId602" o:title=""/>
                  </v:shape>
                  <v:shape id="Picture 148" o:spid="_x0000_s1042" type="#_x0000_t75" style="position:absolute;left:11114;top:17303;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LT26TFAAAA3AAAAA8AAABkcnMvZG93bnJldi54bWxEj01LAzEQhu9C/0OYghexWUWkbpuWWlAs 0oJVPA+bye7WzWRJYrv9952D4G2GeT+emS8H36kjxdQGNnA3KUARV8G2XBv4+ny5nYJKGdliF5gM nCnBcjG6mmNpw4k/6LjPtZIQTiUaaHLuS61T1ZDHNAk9sdxciB6zrLHWNuJJwn2n74viUXtsWRoa 7GndUPWz//VS8r4uds7t3DO9Hs6r6LY3m+8nY67Hw2oGKtOQ/8V/7jcr+A9CK8/IBHpx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Ci09ukxQAAANwAAAAPAAAAAAAAAAAAAAAA AJ8CAABkcnMvZG93bnJldi54bWxQSwUGAAAAAAQABAD3AAAAkQMAAAAA ">
                    <v:imagedata r:id="rId603" o:title=""/>
                  </v:shape>
                  <v:shape id="Picture 149" o:spid="_x0000_s1043" type="#_x0000_t75" style="position:absolute;left:7449;top:9549;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ZJ+LEAAAA3AAAAA8AAABkcnMvZG93bnJldi54bWxET01rwkAQvRf8D8sIvdVNpWqMriKCID2I 2iIeh+yYhGZnQ3Z1Y399tyB4m8f7nPmyM7W4UesqywreBwkI4tzqigsF31+btxSE88gaa8uk4E4O loveyxwzbQMf6Hb0hYgh7DJUUHrfZFK6vCSDbmAb4shdbGvQR9gWUrcYYrip5TBJxtJgxbGhxIbW JeU/x6tRMDpM/eQ0/v1Md6Nz2Keb6yqEnVKv/W41A+Gp80/xw73Vcf7HFP6fiRfIxR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D/ZJ+LEAAAA3AAAAA8AAAAAAAAAAAAAAAAA nwIAAGRycy9kb3ducmV2LnhtbFBLBQYAAAAABAAEAPcAAACQAwAAAAA= ">
                    <v:imagedata r:id="rId604" o:title=""/>
                  </v:shape>
                  <v:shape id="Arc 150" o:spid="_x0000_s1044" style="position:absolute;left:8716;top:14874;width:5017;height:5016;visibility:visible;mso-wrap-style:square;v-text-anchor:middle" coordsize="501672,50167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I8YC8YA AADcAAAADwAAAGRycy9kb3ducmV2LnhtbESPQWvCQBCF70L/wzKFXopubFEkuooRhFKhamwP3obs NAnNzobsVuO/7xwK3t4wb755b7HqXaMu1IXas4HxKAFFXHhbc2ng87QdzkCFiGyx8UwGbhRgtXwY LDC1/spHuuSxVALhkKKBKsY21ToUFTkMI98Sy+7bdw6jjF2pbYdXgbtGvyTJVDusWT5U2NKmouIn /3VC+Zjg/vyOh22W9c/5NPvavYaxMU+P/XoOKlIf7+b/6zcr8ScSX8qIAr38AwAA//8DAFBLAQIt ABQABgAIAAAAIQDw94q7/QAAAOIBAAATAAAAAAAAAAAAAAAAAAAAAABbQ29udGVudF9UeXBlc10u eG1sUEsBAi0AFAAGAAgAAAAhADHdX2HSAAAAjwEAAAsAAAAAAAAAAAAAAAAALgEAAF9yZWxzLy5y ZWxzUEsBAi0AFAAGAAgAAAAhADMvBZ5BAAAAOQAAABAAAAAAAAAAAAAAAAAAKQIAAGRycy9zaGFw ZXhtbC54bWxQSwECLQAUAAYACAAAACEAJI8YC8YAAADcAAAADwAAAAAAAAAAAAAAAACYAgAAZHJz L2Rvd25yZXYueG1sUEsFBgAAAAAEAAQA9QAAAIsDAAAAAA== " path="m363,237350nsc4935,152434,52219,75617,125973,33286l250836,250836,363,237350xem363,237350nfc4935,152434,52219,75617,125973,33286e" filled="f" strokecolor="windowText">
                    <v:path arrowok="t" o:connecttype="custom" o:connectlocs="363,237350;125973,33286" o:connectangles="0,0"/>
                  </v:shape>
                  <v:shape id="Picture 151" o:spid="_x0000_s1045" type="#_x0000_t75" style="position:absolute;left:8952;top:15477;width:1524;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rwWq/BAAAA3AAAAA8AAABkcnMvZG93bnJldi54bWxET01rwkAQvRf8D8sIvdVNBNs0dRURC3qS qtDrkJ0mwexsyE40/vuuIHibx/uc+XJwjbpQF2rPBtJJAoq48Lbm0sDp+P2WgQqCbLHxTAZuFGC5 GL3MMbf+yj90OUipYgiHHA1UIm2udSgqchgmviWO3J/vHEqEXalth9cY7ho9TZJ37bDm2FBhS+uK ivOhdwaylezq/Sb73X3OPkpZp30/bXpjXsfD6guU0CBP8cO9tXH+LIX7M/ECvfgHAAD//wMAUEsB Ai0AFAAGAAgAAAAhAASrOV4AAQAA5gEAABMAAAAAAAAAAAAAAAAAAAAAAFtDb250ZW50X1R5cGVz XS54bWxQSwECLQAUAAYACAAAACEACMMYpNQAAACTAQAACwAAAAAAAAAAAAAAAAAxAQAAX3JlbHMv LnJlbHNQSwECLQAUAAYACAAAACEAMy8FnkEAAAA5AAAAEgAAAAAAAAAAAAAAAAAuAgAAZHJzL3Bp Y3R1cmV4bWwueG1sUEsBAi0AFAAGAAgAAAAhAMrwWq/BAAAA3AAAAA8AAAAAAAAAAAAAAAAAnwIA AGRycy9kb3ducmV2LnhtbFBLBQYAAAAABAAEAPcAAACNAwAAAAA= ">
                    <v:imagedata r:id="rId605" o:title=""/>
                  </v:shape>
                  <v:shape id="Arc 152" o:spid="_x0000_s1046" style="position:absolute;left:5475;top:8734;width:4565;height:4565;visibility:visible;mso-wrap-style:square;v-text-anchor:middle" coordsize="456495,45649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rhw/8MA AADcAAAADwAAAGRycy9kb3ducmV2LnhtbERPTWvCQBC9C/6HZQQvohsDFYmuIgGLPVRo9OJtyI5J MDsbstu47a/vFgq9zeN9znYfTCsG6l1jWcFykYAgLq1uuFJwvRznaxDOI2tsLZOCL3Kw341HW8y0 ffIHDYWvRAxhl6GC2vsuk9KVNRl0C9sRR+5ue4M+wr6SusdnDDetTJNkJQ02HBtq7CivqXwUn0bB kH+noVqd39qhOB8Dz27vr/lNqekkHDYgPAX/L/5zn3Sc/5LC7zPxArn7AQAA//8DAFBLAQItABQA BgAIAAAAIQDw94q7/QAAAOIBAAATAAAAAAAAAAAAAAAAAAAAAABbQ29udGVudF9UeXBlc10ueG1s UEsBAi0AFAAGAAgAAAAhADHdX2HSAAAAjwEAAAsAAAAAAAAAAAAAAAAALgEAAF9yZWxzLy5yZWxz UEsBAi0AFAAGAAgAAAAhADMvBZ5BAAAAOQAAABAAAAAAAAAAAAAAAAAAKQIAAGRycy9zaGFwZXht bC54bWxQSwECLQAUAAYACAAAACEA8rhw/8MAAADcAAAADwAAAAAAAAAAAAAAAACYAgAAZHJzL2Rv d25yZXYueG1sUEsFBgAAAAAEAAQA9QAAAIgDAAAAAA== " path="m53675,375289nsc-26865,279669,-15494,137051,79179,55401l228248,228248,53675,375289xem53675,375289nfc-26865,279669,-15494,137051,79179,55401e" filled="f" strokecolor="windowText">
                    <v:path arrowok="t" o:connecttype="custom" o:connectlocs="53675,375289;79179,55401" o:connectangles="0,0"/>
                  </v:shape>
                  <v:shape id="Picture 153" o:spid="_x0000_s1047" type="#_x0000_t75" style="position:absolute;left:5475;top:9822;width:1651;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5IxZDEAAAA3AAAAA8AAABkcnMvZG93bnJldi54bWxET01rAjEQvRf8D2GEXqRmW6uUrVGkpdWT oC20x+lmTFY3k2WTruu/N4LgbR7vc6bzzlWipSaUnhU8DjMQxIXXJRsF318fDy8gQkTWWHkmBScK MJ/17qaYa3/kDbXbaEQK4ZCjAhtjnUsZCksOw9DXxInb+cZhTLAxUjd4TOGukk9ZNpEOS04NFmt6 s1Qctv9Owe5k/uzyc2DawQTH7+vqd3/4eVbqvt8tXkFE6uJNfHWvdJo/HsHlmXSBnJ0BAAD//wMA UEsBAi0AFAAGAAgAAAAhAASrOV4AAQAA5gEAABMAAAAAAAAAAAAAAAAAAAAAAFtDb250ZW50X1R5 cGVzXS54bWxQSwECLQAUAAYACAAAACEACMMYpNQAAACTAQAACwAAAAAAAAAAAAAAAAAxAQAAX3Jl bHMvLnJlbHNQSwECLQAUAAYACAAAACEAMy8FnkEAAAA5AAAAEgAAAAAAAAAAAAAAAAAuAgAAZHJz L3BpY3R1cmV4bWwueG1sUEsBAi0AFAAGAAgAAAAhAN5IxZDEAAAA3AAAAA8AAAAAAAAAAAAAAAAA nwIAAGRycy9kb3ducmV2LnhtbFBLBQYAAAAABAAEAPcAAACQAwAAAAA= ">
                    <v:imagedata r:id="rId606" o:title=""/>
                  </v:shape>
                  <v:shape id="Multiplication Sign 154" o:spid="_x0000_s1048" style="position:absolute;left:5369;top:16285;width:1651;height:1651;visibility:visible;mso-wrap-style:square;v-text-anchor:middle" coordsize="165100,165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bspFMQA AADcAAAADwAAAGRycy9kb3ducmV2LnhtbERPS2vCQBC+F/wPywi91Y2iRVI3YsWAHiw2tvQ6ZicP mp0N2a2J/94tFHqbj+85q/VgGnGlztWWFUwnEQji3OqaSwUf5/RpCcJ5ZI2NZVJwIwfrZPSwwljb nt/pmvlShBB2MSqovG9jKV1ekUE3sS1x4ArbGfQBdqXUHfYh3DRyFkXP0mDNoaHClrYV5d/Zj1Hw tluk0xkdi3R3yT75+NWfXg8npR7Hw+YFhKfB/4v/3Hsd5i/m8PtMuEAmdwAAAP//AwBQSwECLQAU AAYACAAAACEA8PeKu/0AAADiAQAAEwAAAAAAAAAAAAAAAAAAAAAAW0NvbnRlbnRfVHlwZXNdLnht bFBLAQItABQABgAIAAAAIQAx3V9h0gAAAI8BAAALAAAAAAAAAAAAAAAAAC4BAABfcmVscy8ucmVs c1BLAQItABQABgAIAAAAIQAzLwWeQQAAADkAAAAQAAAAAAAAAAAAAAAAACkCAABkcnMvc2hhcGV4 bWwueG1sUEsBAi0AFAAGAAgAAAAhAAG7KRTEAAAA3AAAAA8AAAAAAAAAAAAAAAAAmAIAAGRycy9k b3ducmV2LnhtbFBLBQYAAAAABAAEAPUAAACJAwAAAAA= " path="m39653,39653r,l82550,82550,125447,39653r,l82550,82550r42897,42897l125447,125447,82550,82550,39653,125447r,l82550,82550,39653,39653xe" fillcolor="#4f81bd" strokecolor="windowText" strokeweight=".5pt">
                    <v:path arrowok="t" o:connecttype="custom" o:connectlocs="39653,39653;39653,39653;82550,82550;125447,39653;125447,39653;82550,82550;125447,125447;125447,125447;82550,82550;39653,125447;39653,125447;82550,82550;39653,39653" o:connectangles="0,0,0,0,0,0,0,0,0,0,0,0,0"/>
                  </v:shape>
                  <v:shape id="Multiplication Sign 182" o:spid="_x0000_s1049" style="position:absolute;left:3716;top:13326;width:1651;height:1651;rotation:-2713169fd;visibility:visible;mso-wrap-style:square;v-text-anchor:middle" coordsize="165100,165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IHq6MEA AADcAAAADwAAAGRycy9kb3ducmV2LnhtbERP22rCQBB9L/gPywi+1Y3BlpC6ighCsYVS7QcM2TGJ ZmfDztbEv+8WCn2bw7nOajO6Tt0oSOvZwGKegSKuvG25NvB12j8WoCQiW+w8k4E7CWzWk4cVltYP /Em3Y6xVCmEp0UATY19qLVVDDmXue+LEnX1wGBMMtbYBhxTuOp1n2bN22HJqaLCnXUPV9fjtDAzL k2yz0Odv73IR+ohFcXgSY2bTcfsCKtIY/8V/7leb5hc5/D6TLtDrHwAAAP//AwBQSwECLQAUAAYA CAAAACEA8PeKu/0AAADiAQAAEwAAAAAAAAAAAAAAAAAAAAAAW0NvbnRlbnRfVHlwZXNdLnhtbFBL AQItABQABgAIAAAAIQAx3V9h0gAAAI8BAAALAAAAAAAAAAAAAAAAAC4BAABfcmVscy8ucmVsc1BL AQItABQABgAIAAAAIQAzLwWeQQAAADkAAAAQAAAAAAAAAAAAAAAAACkCAABkcnMvc2hhcGV4bWwu eG1sUEsBAi0AFAAGAAgAAAAhAECB6ujBAAAA3AAAAA8AAAAAAAAAAAAAAAAAmAIAAGRycy9kb3du cmV2LnhtbFBLBQYAAAAABAAEAPUAAACGAwAAAAA= " path="m39653,39653r,l82550,82550,125447,39653r,l82550,82550r42897,42897l125447,125447,82550,82550,39653,125447r,l82550,82550,39653,39653xe" fillcolor="#4f81bd" strokecolor="windowText" strokeweight=".5pt">
                    <v:path arrowok="t" o:connecttype="custom" o:connectlocs="39653,39653;39653,39653;82550,82550;125447,39653;125447,39653;82550,82550;125447,125447;125447,125447;82550,82550;39653,125447;39653,125447;82550,82550;39653,39653" o:connectangles="0,0,0,0,0,0,0,0,0,0,0,0,0"/>
                  </v:shape>
                  <v:shape id="Arc 183" o:spid="_x0000_s1050" style="position:absolute;top:14874;width:4033;height:4033;visibility:visible;mso-wrap-style:square;v-text-anchor:middle" coordsize="403346,40334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0w5pcIA AADcAAAADwAAAGRycy9kb3ducmV2LnhtbERPzWqDQBC+F/IOyxR6KclqCo1YNyEUCrnkoMkDDLtT Fd1Z667RvH03UOhtPr7fKQ6L7cWNRt86VpBuEhDE2pmWawXXy9c6A+EDssHeMSm4k4fDfvVUYG7c zCXdqlCLGMI+RwVNCEMupdcNWfQbNxBH7tuNFkOEYy3NiHMMt73cJsm7tNhybGhwoM+GdFdNVsFw Li+vP6dp9lqn0672WTp3WqmX5+X4ASLQEv7Ff+6TifOzN3g8Ey+Q+18AAAD//wMAUEsBAi0AFAAG AAgAAAAhAPD3irv9AAAA4gEAABMAAAAAAAAAAAAAAAAAAAAAAFtDb250ZW50X1R5cGVzXS54bWxQ SwECLQAUAAYACAAAACEAMd1fYdIAAACPAQAACwAAAAAAAAAAAAAAAAAuAQAAX3JlbHMvLnJlbHNQ SwECLQAUAAYACAAAACEAMy8FnkEAAAA5AAAAEAAAAAAAAAAAAAAAAAApAgAAZHJzL3NoYXBleG1s LnhtbFBLAQItABQABgAIAAAAIQCrTDmlwgAAANwAAAAPAAAAAAAAAAAAAAAAAJgCAABkcnMvZG93 bnJldi54bWxQSwUGAAAAAAQABAD1AAAAhwMAAAAA " path="m201673,nsc249606,,295972,17073,332459,48158l201673,201673,201673,xem201673,nfc249606,,295972,17073,332459,48158e" filled="f" strokecolor="windowText">
                    <v:path arrowok="t" o:connecttype="custom" o:connectlocs="201673,0;332459,48158" o:connectangles="0,0"/>
                  </v:shape>
                  <v:shape id="Picture 184" o:spid="_x0000_s1051" type="#_x0000_t75" style="position:absolute;left:1927;top:14972;width:1397;height:12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W1IAnAAAAA3AAAAA8AAABkcnMvZG93bnJldi54bWxET81qAjEQvhd8hzBCbzWr1bJsjdJqBfFk bR9g2Eyzwc1k2USNb98Igrf5+H5nvkyuFWfqg/WsYDwqQBDXXls2Cn5/Ni8liBCRNbaeScGVAiwX g6c5Vtpf+JvOh2hEDuFQoYImxq6SMtQNOQwj3xFn7s/3DmOGvZG6x0sOd62cFMWbdGg5NzTY0aqh +ng4OQVp562x7efrNZVu5kws1rj/Uup5mD7eQURK8SG+u7c6zy+ncHsmXyAX/w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FbUgCcAAAADcAAAADwAAAAAAAAAAAAAAAACfAgAA ZHJzL2Rvd25yZXYueG1sUEsFBgAAAAAEAAQA9wAAAIwDAAAAAA== ">
                    <v:imagedata r:id="rId607" o:title=""/>
                  </v:shape>
                </v:group>
                <w10:wrap type="square"/>
                <w10:anchorlock/>
              </v:group>
            </w:pict>
          </mc:Fallback>
        </mc:AlternateContent>
      </w:r>
      <w:r w:rsidR="002C1492" w:rsidRPr="003F1069">
        <w:rPr>
          <w:rFonts w:ascii="Times New Roman" w:hAnsi="Times New Roman"/>
          <w:sz w:val="24"/>
          <w:szCs w:val="24"/>
        </w:rPr>
        <w:t>Ta có:</w:t>
      </w:r>
      <w:r w:rsidR="002C1492" w:rsidRPr="003F1069">
        <w:rPr>
          <w:rFonts w:ascii="Times New Roman" w:hAnsi="Times New Roman"/>
          <w:noProof/>
          <w:sz w:val="24"/>
          <w:szCs w:val="24"/>
        </w:rPr>
        <w:t xml:space="preserve"> </w:t>
      </w:r>
    </w:p>
    <w:p w:rsidR="002C1492"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szCs w:val="24"/>
        </w:rPr>
      </w:pPr>
      <w:r w:rsidRPr="003F1069">
        <w:rPr>
          <w:rFonts w:ascii="Courier New" w:hAnsi="Courier New"/>
          <w:szCs w:val="24"/>
        </w:rPr>
        <w:t>o</w:t>
      </w:r>
      <w:r w:rsidRPr="003F1069">
        <w:rPr>
          <w:rFonts w:ascii="Courier New" w:hAnsi="Courier New"/>
          <w:szCs w:val="24"/>
        </w:rPr>
        <w:tab/>
      </w:r>
      <w:r w:rsidR="002C1492" w:rsidRPr="003F1069">
        <w:rPr>
          <w:position w:val="-12"/>
          <w:szCs w:val="24"/>
        </w:rPr>
        <w:object w:dxaOrig="900" w:dyaOrig="360">
          <v:shape id="_x0000_i1269" type="#_x0000_t75" style="width:45pt;height:18pt" o:ole="">
            <v:imagedata r:id="rId608" o:title=""/>
          </v:shape>
          <o:OLEObject Type="Embed" ProgID="Equation.DSMT4" ShapeID="_x0000_i1269" DrawAspect="Content" ObjectID="_1705820282" r:id="rId609"/>
        </w:object>
      </w:r>
      <w:r w:rsidR="002C1492" w:rsidRPr="003F1069">
        <w:rPr>
          <w:szCs w:val="24"/>
        </w:rPr>
        <w:t xml:space="preserve">→ </w:t>
      </w:r>
      <w:r w:rsidR="002C1492" w:rsidRPr="003F1069">
        <w:rPr>
          <w:position w:val="-12"/>
          <w:szCs w:val="24"/>
        </w:rPr>
        <w:object w:dxaOrig="279" w:dyaOrig="400">
          <v:shape id="_x0000_i1270" type="#_x0000_t75" style="width:14.25pt;height:20.25pt" o:ole="">
            <v:imagedata r:id="rId610" o:title=""/>
          </v:shape>
          <o:OLEObject Type="Embed" ProgID="Equation.DSMT4" ShapeID="_x0000_i1270" DrawAspect="Content" ObjectID="_1705820283" r:id="rId611"/>
        </w:object>
      </w:r>
      <w:r w:rsidR="002C1492" w:rsidRPr="003F1069">
        <w:rPr>
          <w:szCs w:val="24"/>
        </w:rPr>
        <w:t xml:space="preserve"> cùng phương, cùng chiều </w:t>
      </w:r>
      <w:r w:rsidR="002C1492" w:rsidRPr="003F1069">
        <w:rPr>
          <w:position w:val="-12"/>
          <w:szCs w:val="24"/>
        </w:rPr>
        <w:object w:dxaOrig="320" w:dyaOrig="400">
          <v:shape id="_x0000_i1271" type="#_x0000_t75" style="width:15.75pt;height:20.25pt" o:ole="">
            <v:imagedata r:id="rId612" o:title=""/>
          </v:shape>
          <o:OLEObject Type="Embed" ProgID="Equation.DSMT4" ShapeID="_x0000_i1271" DrawAspect="Content" ObjectID="_1705820284" r:id="rId613"/>
        </w:object>
      </w:r>
      <w:r w:rsidR="002C1492" w:rsidRPr="003F1069">
        <w:rPr>
          <w:szCs w:val="24"/>
        </w:rPr>
        <w:t>.</w:t>
      </w:r>
    </w:p>
    <w:p w:rsidR="002C1492"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szCs w:val="24"/>
        </w:rPr>
      </w:pPr>
      <w:r w:rsidRPr="003F1069">
        <w:rPr>
          <w:rFonts w:ascii="Courier New" w:hAnsi="Courier New"/>
          <w:szCs w:val="24"/>
        </w:rPr>
        <w:t>o</w:t>
      </w:r>
      <w:r w:rsidRPr="003F1069">
        <w:rPr>
          <w:rFonts w:ascii="Courier New" w:hAnsi="Courier New"/>
          <w:szCs w:val="24"/>
        </w:rPr>
        <w:tab/>
      </w:r>
      <w:r w:rsidR="002C1492" w:rsidRPr="003F1069">
        <w:rPr>
          <w:position w:val="-12"/>
          <w:szCs w:val="24"/>
        </w:rPr>
        <w:object w:dxaOrig="660" w:dyaOrig="360">
          <v:shape id="_x0000_i1272" type="#_x0000_t75" style="width:33pt;height:18pt" o:ole="">
            <v:imagedata r:id="rId614" o:title=""/>
          </v:shape>
          <o:OLEObject Type="Embed" ProgID="Equation.DSMT4" ShapeID="_x0000_i1272" DrawAspect="Content" ObjectID="_1705820285" r:id="rId615"/>
        </w:object>
      </w:r>
      <w:r w:rsidR="002C1492" w:rsidRPr="003F1069">
        <w:rPr>
          <w:szCs w:val="24"/>
        </w:rPr>
        <w:t xml:space="preserve"> → </w:t>
      </w:r>
      <w:r w:rsidR="002C1492" w:rsidRPr="003F1069">
        <w:rPr>
          <w:position w:val="-12"/>
          <w:szCs w:val="24"/>
        </w:rPr>
        <w:object w:dxaOrig="740" w:dyaOrig="360">
          <v:shape id="_x0000_i1273" type="#_x0000_t75" style="width:36.75pt;height:18pt" o:ole="">
            <v:imagedata r:id="rId616" o:title=""/>
          </v:shape>
          <o:OLEObject Type="Embed" ProgID="Equation.DSMT4" ShapeID="_x0000_i1273" DrawAspect="Content" ObjectID="_1705820286" r:id="rId617"/>
        </w:object>
      </w:r>
      <w:r w:rsidR="002C1492" w:rsidRPr="003F1069">
        <w:rPr>
          <w:szCs w:val="24"/>
        </w:rPr>
        <w:t>.</w:t>
      </w:r>
    </w:p>
    <w:p w:rsidR="002C1492" w:rsidRPr="003F1069" w:rsidRDefault="00210237"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sz w:val="24"/>
          <w:szCs w:val="24"/>
        </w:rPr>
        <w:t>Ta biễn diễn các gia tốc bằng vecto nối đuôi.</w:t>
      </w:r>
    </w:p>
    <w:p w:rsidR="00210237"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szCs w:val="24"/>
        </w:rPr>
      </w:pPr>
      <w:r w:rsidRPr="003F1069">
        <w:rPr>
          <w:rFonts w:ascii="Courier New" w:hAnsi="Courier New"/>
          <w:szCs w:val="24"/>
        </w:rPr>
        <w:t>o</w:t>
      </w:r>
      <w:r w:rsidRPr="003F1069">
        <w:rPr>
          <w:rFonts w:ascii="Courier New" w:hAnsi="Courier New"/>
          <w:szCs w:val="24"/>
        </w:rPr>
        <w:tab/>
      </w:r>
      <w:r w:rsidR="00210237" w:rsidRPr="003F1069">
        <w:rPr>
          <w:position w:val="-12"/>
          <w:szCs w:val="24"/>
        </w:rPr>
        <w:object w:dxaOrig="700" w:dyaOrig="360">
          <v:shape id="_x0000_i1274" type="#_x0000_t75" style="width:35.25pt;height:18pt" o:ole="">
            <v:imagedata r:id="rId618" o:title=""/>
          </v:shape>
          <o:OLEObject Type="Embed" ProgID="Equation.DSMT4" ShapeID="_x0000_i1274" DrawAspect="Content" ObjectID="_1705820287" r:id="rId619"/>
        </w:object>
      </w:r>
      <w:r w:rsidR="00210237" w:rsidRPr="003F1069">
        <w:rPr>
          <w:szCs w:val="24"/>
        </w:rPr>
        <w:t xml:space="preserve"> và </w:t>
      </w:r>
      <w:r w:rsidR="00210237" w:rsidRPr="003F1069">
        <w:rPr>
          <w:position w:val="-12"/>
          <w:szCs w:val="24"/>
        </w:rPr>
        <w:object w:dxaOrig="1120" w:dyaOrig="460">
          <v:shape id="_x0000_i1275" type="#_x0000_t75" style="width:56.25pt;height:23.25pt" o:ole="">
            <v:imagedata r:id="rId620" o:title=""/>
          </v:shape>
          <o:OLEObject Type="Embed" ProgID="Equation.DSMT4" ShapeID="_x0000_i1275" DrawAspect="Content" ObjectID="_1705820288" r:id="rId621"/>
        </w:object>
      </w:r>
      <w:r w:rsidR="00210237" w:rsidRPr="003F1069">
        <w:rPr>
          <w:szCs w:val="24"/>
        </w:rPr>
        <w:t xml:space="preserve">→ </w:t>
      </w:r>
      <w:r w:rsidR="00210237" w:rsidRPr="003F1069">
        <w:rPr>
          <w:position w:val="-6"/>
          <w:szCs w:val="24"/>
        </w:rPr>
        <w:object w:dxaOrig="700" w:dyaOrig="279">
          <v:shape id="_x0000_i1276" type="#_x0000_t75" style="width:35.25pt;height:14.25pt" o:ole="">
            <v:imagedata r:id="rId622" o:title=""/>
          </v:shape>
          <o:OLEObject Type="Embed" ProgID="Equation.DSMT4" ShapeID="_x0000_i1276" DrawAspect="Content" ObjectID="_1705820289" r:id="rId623"/>
        </w:object>
      </w:r>
      <w:r w:rsidR="00210237" w:rsidRPr="003F1069">
        <w:rPr>
          <w:szCs w:val="24"/>
        </w:rPr>
        <w:t xml:space="preserve"> đều.</w:t>
      </w:r>
    </w:p>
    <w:p w:rsidR="00210237" w:rsidRPr="003F1069" w:rsidRDefault="00210237" w:rsidP="003F1069">
      <w:pPr>
        <w:pStyle w:val="ListParagraph"/>
        <w:tabs>
          <w:tab w:val="left" w:pos="284"/>
          <w:tab w:val="left" w:pos="2835"/>
          <w:tab w:val="left" w:pos="4410"/>
          <w:tab w:val="left" w:pos="5387"/>
          <w:tab w:val="left" w:pos="6120"/>
          <w:tab w:val="left" w:pos="7938"/>
        </w:tabs>
        <w:ind w:left="862"/>
        <w:jc w:val="both"/>
        <w:rPr>
          <w:szCs w:val="24"/>
        </w:rPr>
      </w:pPr>
      <w:r w:rsidRPr="003F1069">
        <w:rPr>
          <w:szCs w:val="24"/>
        </w:rPr>
        <w:t xml:space="preserve">vậy </w:t>
      </w:r>
      <w:r w:rsidRPr="003F1069">
        <w:rPr>
          <w:position w:val="-12"/>
          <w:szCs w:val="24"/>
        </w:rPr>
        <w:object w:dxaOrig="840" w:dyaOrig="380">
          <v:shape id="_x0000_i1277" type="#_x0000_t75" style="width:42pt;height:18.75pt" o:ole="">
            <v:imagedata r:id="rId624" o:title=""/>
          </v:shape>
          <o:OLEObject Type="Embed" ProgID="Equation.DSMT4" ShapeID="_x0000_i1277" DrawAspect="Content" ObjectID="_1705820290" r:id="rId625"/>
        </w:object>
      </w:r>
      <w:r w:rsidRPr="003F1069">
        <w:rPr>
          <w:szCs w:val="24"/>
        </w:rPr>
        <w:t xml:space="preserve">, </w:t>
      </w:r>
      <w:r w:rsidRPr="003F1069">
        <w:rPr>
          <w:position w:val="-12"/>
          <w:szCs w:val="24"/>
        </w:rPr>
        <w:object w:dxaOrig="960" w:dyaOrig="380">
          <v:shape id="_x0000_i1278" type="#_x0000_t75" style="width:48pt;height:18.75pt" o:ole="">
            <v:imagedata r:id="rId626" o:title=""/>
          </v:shape>
          <o:OLEObject Type="Embed" ProgID="Equation.DSMT4" ShapeID="_x0000_i1278" DrawAspect="Content" ObjectID="_1705820291" r:id="rId627"/>
        </w:object>
      </w:r>
      <w:r w:rsidRPr="003F1069">
        <w:rPr>
          <w:szCs w:val="24"/>
        </w:rPr>
        <w:t xml:space="preserve">, </w:t>
      </w:r>
      <w:r w:rsidRPr="003F1069">
        <w:rPr>
          <w:position w:val="-6"/>
          <w:szCs w:val="24"/>
        </w:rPr>
        <w:object w:dxaOrig="780" w:dyaOrig="320">
          <v:shape id="_x0000_i1279" type="#_x0000_t75" style="width:39pt;height:15.75pt" o:ole="">
            <v:imagedata r:id="rId628" o:title=""/>
          </v:shape>
          <o:OLEObject Type="Embed" ProgID="Equation.DSMT4" ShapeID="_x0000_i1279" DrawAspect="Content" ObjectID="_1705820292" r:id="rId629"/>
        </w:object>
      </w:r>
      <w:r w:rsidRPr="003F1069">
        <w:rPr>
          <w:szCs w:val="24"/>
        </w:rPr>
        <w:t>.</w:t>
      </w:r>
    </w:p>
    <w:p w:rsidR="00210237"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szCs w:val="24"/>
        </w:rPr>
      </w:pPr>
      <w:r w:rsidRPr="003F1069">
        <w:rPr>
          <w:rFonts w:ascii="Courier New" w:hAnsi="Courier New"/>
          <w:szCs w:val="24"/>
        </w:rPr>
        <w:lastRenderedPageBreak/>
        <w:t>o</w:t>
      </w:r>
      <w:r w:rsidRPr="003F1069">
        <w:rPr>
          <w:rFonts w:ascii="Courier New" w:hAnsi="Courier New"/>
          <w:szCs w:val="24"/>
        </w:rPr>
        <w:tab/>
      </w:r>
      <w:r w:rsidR="00210237" w:rsidRPr="003F1069">
        <w:rPr>
          <w:szCs w:val="24"/>
        </w:rPr>
        <w:t>Áp dụng định lí sin, ta có:</w:t>
      </w:r>
    </w:p>
    <w:p w:rsidR="00210237" w:rsidRPr="003F1069" w:rsidRDefault="00210237" w:rsidP="003F1069">
      <w:pPr>
        <w:pStyle w:val="ListParagraph"/>
        <w:tabs>
          <w:tab w:val="left" w:pos="284"/>
          <w:tab w:val="left" w:pos="2835"/>
          <w:tab w:val="left" w:pos="4410"/>
          <w:tab w:val="left" w:pos="5387"/>
          <w:tab w:val="left" w:pos="6120"/>
          <w:tab w:val="left" w:pos="7938"/>
        </w:tabs>
        <w:ind w:left="862"/>
        <w:jc w:val="both"/>
        <w:rPr>
          <w:szCs w:val="24"/>
        </w:rPr>
      </w:pPr>
      <w:r w:rsidRPr="003F1069">
        <w:rPr>
          <w:position w:val="-68"/>
          <w:szCs w:val="24"/>
        </w:rPr>
        <w:object w:dxaOrig="2260" w:dyaOrig="1480">
          <v:shape id="_x0000_i1280" type="#_x0000_t75" style="width:113.25pt;height:74.25pt" o:ole="">
            <v:imagedata r:id="rId630" o:title=""/>
          </v:shape>
          <o:OLEObject Type="Embed" ProgID="Equation.DSMT4" ShapeID="_x0000_i1280" DrawAspect="Content" ObjectID="_1705820293" r:id="rId631"/>
        </w:object>
      </w:r>
      <w:r w:rsidRPr="003F1069">
        <w:rPr>
          <w:szCs w:val="24"/>
        </w:rPr>
        <w:t xml:space="preserve"> → </w:t>
      </w:r>
      <w:r w:rsidR="00494F83" w:rsidRPr="003F1069">
        <w:rPr>
          <w:position w:val="-30"/>
          <w:szCs w:val="24"/>
        </w:rPr>
        <w:object w:dxaOrig="3140" w:dyaOrig="780">
          <v:shape id="_x0000_i1281" type="#_x0000_t75" style="width:156.75pt;height:39pt" o:ole="">
            <v:imagedata r:id="rId632" o:title=""/>
          </v:shape>
          <o:OLEObject Type="Embed" ProgID="Equation.DSMT4" ShapeID="_x0000_i1281" DrawAspect="Content" ObjectID="_1705820294" r:id="rId633"/>
        </w:object>
      </w:r>
      <w:r w:rsidR="00494F83" w:rsidRPr="003F1069">
        <w:rPr>
          <w:szCs w:val="24"/>
        </w:rPr>
        <w:t>.</w:t>
      </w:r>
    </w:p>
    <w:p w:rsidR="009554FE" w:rsidRPr="003F1069" w:rsidRDefault="009554FE" w:rsidP="003F1069">
      <w:pPr>
        <w:tabs>
          <w:tab w:val="left" w:pos="284"/>
          <w:tab w:val="left" w:pos="2835"/>
          <w:tab w:val="left" w:pos="4410"/>
          <w:tab w:val="left" w:pos="5387"/>
          <w:tab w:val="left" w:pos="6120"/>
          <w:tab w:val="left" w:pos="7938"/>
        </w:tabs>
        <w:ind w:firstLine="142"/>
        <w:rPr>
          <w:rFonts w:ascii="Times New Roman" w:hAnsi="Times New Roman"/>
          <w:b/>
          <w:bCs/>
          <w:sz w:val="24"/>
          <w:szCs w:val="24"/>
        </w:rPr>
      </w:pPr>
    </w:p>
    <w:p w:rsidR="009554FE" w:rsidRPr="003F1069" w:rsidRDefault="00494F83"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sz w:val="24"/>
          <w:szCs w:val="24"/>
        </w:rPr>
        <w:t>Kết hợp với</w:t>
      </w:r>
    </w:p>
    <w:p w:rsidR="00494F83" w:rsidRPr="003F1069" w:rsidRDefault="00494F83" w:rsidP="003F1069">
      <w:pPr>
        <w:tabs>
          <w:tab w:val="left" w:pos="284"/>
          <w:tab w:val="left" w:pos="2835"/>
          <w:tab w:val="left" w:pos="4410"/>
          <w:tab w:val="left" w:pos="5387"/>
          <w:tab w:val="left" w:pos="6120"/>
          <w:tab w:val="left" w:pos="7938"/>
        </w:tabs>
        <w:ind w:firstLine="142"/>
        <w:jc w:val="center"/>
        <w:rPr>
          <w:rFonts w:ascii="Times New Roman" w:hAnsi="Times New Roman"/>
          <w:sz w:val="24"/>
          <w:szCs w:val="24"/>
        </w:rPr>
      </w:pPr>
      <w:r w:rsidRPr="003F1069">
        <w:rPr>
          <w:rFonts w:ascii="Times New Roman" w:hAnsi="Times New Roman"/>
          <w:position w:val="-32"/>
          <w:sz w:val="24"/>
          <w:szCs w:val="24"/>
        </w:rPr>
        <w:object w:dxaOrig="2000" w:dyaOrig="760">
          <v:shape id="_x0000_i1282" type="#_x0000_t75" style="width:99.75pt;height:38.25pt" o:ole="">
            <v:imagedata r:id="rId634" o:title=""/>
          </v:shape>
          <o:OLEObject Type="Embed" ProgID="Equation.DSMT4" ShapeID="_x0000_i1282" DrawAspect="Content" ObjectID="_1705820295" r:id="rId635"/>
        </w:object>
      </w:r>
      <w:r w:rsidRPr="003F1069">
        <w:rPr>
          <w:rFonts w:ascii="Times New Roman" w:hAnsi="Times New Roman"/>
          <w:sz w:val="24"/>
          <w:szCs w:val="24"/>
        </w:rPr>
        <w:t xml:space="preserve"> → </w:t>
      </w:r>
      <w:r w:rsidRPr="003F1069">
        <w:rPr>
          <w:rFonts w:ascii="Times New Roman" w:hAnsi="Times New Roman"/>
          <w:position w:val="-28"/>
          <w:sz w:val="24"/>
          <w:szCs w:val="24"/>
        </w:rPr>
        <w:object w:dxaOrig="1920" w:dyaOrig="660">
          <v:shape id="_x0000_i1283" type="#_x0000_t75" style="width:96pt;height:33pt" o:ole="">
            <v:imagedata r:id="rId636" o:title=""/>
          </v:shape>
          <o:OLEObject Type="Embed" ProgID="Equation.DSMT4" ShapeID="_x0000_i1283" DrawAspect="Content" ObjectID="_1705820296" r:id="rId637"/>
        </w:object>
      </w:r>
      <w:r w:rsidRPr="003F1069">
        <w:rPr>
          <w:rFonts w:ascii="Times New Roman" w:hAnsi="Times New Roman"/>
          <w:sz w:val="24"/>
          <w:szCs w:val="24"/>
        </w:rPr>
        <w:t>s.</w:t>
      </w:r>
    </w:p>
    <w:p w:rsidR="00E02560" w:rsidRPr="003F1069" w:rsidRDefault="007F2DB7"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Pr>
          <w:rFonts w:ascii="Times New Roman" w:hAnsi="Times New Roman"/>
          <w:noProof/>
          <w:sz w:val="24"/>
          <w:szCs w:val="24"/>
        </w:rPr>
        <mc:AlternateContent>
          <mc:Choice Requires="wpc">
            <w:drawing>
              <wp:anchor distT="0" distB="0" distL="114300" distR="114300" simplePos="0" relativeHeight="251656704" behindDoc="0" locked="1" layoutInCell="1" allowOverlap="1">
                <wp:simplePos x="0" y="0"/>
                <wp:positionH relativeFrom="column">
                  <wp:posOffset>4049395</wp:posOffset>
                </wp:positionH>
                <wp:positionV relativeFrom="paragraph">
                  <wp:posOffset>238125</wp:posOffset>
                </wp:positionV>
                <wp:extent cx="2595880" cy="1630680"/>
                <wp:effectExtent l="0" t="0" r="33020" b="7620"/>
                <wp:wrapSquare wrapText="bothSides"/>
                <wp:docPr id="513" name="Canvas 26"/>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6" name="Group 6"/>
                        <wpg:cNvGrpSpPr/>
                        <wpg:grpSpPr>
                          <a:xfrm>
                            <a:off x="35999" y="35999"/>
                            <a:ext cx="2561238" cy="1596272"/>
                            <a:chOff x="0" y="0"/>
                            <a:chExt cx="2561238" cy="1596272"/>
                          </a:xfrm>
                        </wpg:grpSpPr>
                        <wpg:grpSp>
                          <wpg:cNvPr id="10" name="Group 10"/>
                          <wpg:cNvGrpSpPr/>
                          <wpg:grpSpPr>
                            <a:xfrm>
                              <a:off x="403350" y="88123"/>
                              <a:ext cx="2157888" cy="1250169"/>
                              <a:chOff x="403350" y="88123"/>
                              <a:chExt cx="2157888" cy="1250169"/>
                            </a:xfrm>
                          </wpg:grpSpPr>
                          <pic:pic xmlns:pic="http://schemas.openxmlformats.org/drawingml/2006/picture">
                            <pic:nvPicPr>
                              <pic:cNvPr id="11" name="Picture 11"/>
                              <pic:cNvPicPr>
                                <a:picLocks noChangeAspect="1"/>
                              </pic:cNvPicPr>
                            </pic:nvPicPr>
                            <pic:blipFill>
                              <a:blip r:embed="rId325"/>
                              <a:stretch>
                                <a:fillRect/>
                              </a:stretch>
                            </pic:blipFill>
                            <pic:spPr>
                              <a:xfrm>
                                <a:off x="403350" y="376267"/>
                                <a:ext cx="1884998" cy="962025"/>
                              </a:xfrm>
                              <a:prstGeom prst="rect">
                                <a:avLst/>
                              </a:prstGeom>
                            </pic:spPr>
                          </pic:pic>
                          <wps:wsp>
                            <wps:cNvPr id="12" name="Straight Connector 12"/>
                            <wps:cNvCnPr/>
                            <wps:spPr>
                              <a:xfrm>
                                <a:off x="408588" y="1335898"/>
                                <a:ext cx="2152650" cy="0"/>
                              </a:xfrm>
                              <a:prstGeom prst="line">
                                <a:avLst/>
                              </a:prstGeom>
                              <a:noFill/>
                              <a:ln w="12700" cap="flat" cmpd="sng" algn="ctr">
                                <a:solidFill>
                                  <a:sysClr val="windowText" lastClr="000000"/>
                                </a:solidFill>
                                <a:prstDash val="solid"/>
                                <a:headEnd type="oval" w="sm" len="sm"/>
                                <a:tailEnd type="stealth" w="sm" len="med"/>
                              </a:ln>
                              <a:effectLst/>
                            </wps:spPr>
                            <wps:bodyPr/>
                          </wps:wsp>
                          <wps:wsp>
                            <wps:cNvPr id="13" name="Straight Connector 13"/>
                            <wps:cNvCnPr>
                              <a:cxnSpLocks/>
                            </wps:cNvCnPr>
                            <wps:spPr>
                              <a:xfrm flipV="1">
                                <a:off x="403825" y="88123"/>
                                <a:ext cx="0" cy="1247775"/>
                              </a:xfrm>
                              <a:prstGeom prst="line">
                                <a:avLst/>
                              </a:prstGeom>
                              <a:noFill/>
                              <a:ln w="12700" cap="flat" cmpd="sng" algn="ctr">
                                <a:solidFill>
                                  <a:sysClr val="windowText" lastClr="000000"/>
                                </a:solidFill>
                                <a:prstDash val="solid"/>
                                <a:headEnd type="oval" w="sm" len="sm"/>
                                <a:tailEnd type="stealth" w="sm" len="med"/>
                              </a:ln>
                              <a:effectLst/>
                            </wps:spPr>
                            <wps:bodyPr/>
                          </wps:wsp>
                        </wpg:grpSp>
                        <pic:pic xmlns:pic="http://schemas.openxmlformats.org/drawingml/2006/picture">
                          <pic:nvPicPr>
                            <pic:cNvPr id="14" name="Picture 14"/>
                            <pic:cNvPicPr/>
                          </pic:nvPicPr>
                          <pic:blipFill>
                            <a:blip r:embed="rId326"/>
                            <a:stretch>
                              <a:fillRect/>
                            </a:stretch>
                          </pic:blipFill>
                          <pic:spPr>
                            <a:xfrm>
                              <a:off x="233962" y="148057"/>
                              <a:ext cx="165100" cy="139700"/>
                            </a:xfrm>
                            <a:prstGeom prst="rect">
                              <a:avLst/>
                            </a:prstGeom>
                          </pic:spPr>
                        </pic:pic>
                        <pic:pic xmlns:pic="http://schemas.openxmlformats.org/drawingml/2006/picture">
                          <pic:nvPicPr>
                            <pic:cNvPr id="15" name="Picture 15"/>
                            <pic:cNvPicPr/>
                          </pic:nvPicPr>
                          <pic:blipFill>
                            <a:blip r:embed="rId327"/>
                            <a:stretch>
                              <a:fillRect/>
                            </a:stretch>
                          </pic:blipFill>
                          <pic:spPr>
                            <a:xfrm>
                              <a:off x="306986" y="311570"/>
                              <a:ext cx="88900" cy="139700"/>
                            </a:xfrm>
                            <a:prstGeom prst="rect">
                              <a:avLst/>
                            </a:prstGeom>
                          </pic:spPr>
                        </pic:pic>
                        <pic:pic xmlns:pic="http://schemas.openxmlformats.org/drawingml/2006/picture">
                          <pic:nvPicPr>
                            <pic:cNvPr id="16" name="Picture 16"/>
                            <pic:cNvPicPr/>
                          </pic:nvPicPr>
                          <pic:blipFill>
                            <a:blip r:embed="rId328"/>
                            <a:stretch>
                              <a:fillRect/>
                            </a:stretch>
                          </pic:blipFill>
                          <pic:spPr>
                            <a:xfrm>
                              <a:off x="1866707" y="961223"/>
                              <a:ext cx="177800" cy="190500"/>
                            </a:xfrm>
                            <a:prstGeom prst="rect">
                              <a:avLst/>
                            </a:prstGeom>
                            <a:solidFill>
                              <a:sysClr val="window" lastClr="FFFFFF"/>
                            </a:solidFill>
                          </pic:spPr>
                        </pic:pic>
                        <pic:pic xmlns:pic="http://schemas.openxmlformats.org/drawingml/2006/picture">
                          <pic:nvPicPr>
                            <pic:cNvPr id="17" name="Picture 17"/>
                            <pic:cNvPicPr/>
                          </pic:nvPicPr>
                          <pic:blipFill>
                            <a:blip r:embed="rId329"/>
                            <a:stretch>
                              <a:fillRect/>
                            </a:stretch>
                          </pic:blipFill>
                          <pic:spPr>
                            <a:xfrm>
                              <a:off x="2098324" y="1329572"/>
                              <a:ext cx="431800" cy="266700"/>
                            </a:xfrm>
                            <a:prstGeom prst="rect">
                              <a:avLst/>
                            </a:prstGeom>
                          </pic:spPr>
                        </pic:pic>
                        <pic:pic xmlns:pic="http://schemas.openxmlformats.org/drawingml/2006/picture">
                          <pic:nvPicPr>
                            <pic:cNvPr id="18" name="Picture 18"/>
                            <pic:cNvPicPr/>
                          </pic:nvPicPr>
                          <pic:blipFill>
                            <a:blip r:embed="rId330"/>
                            <a:stretch>
                              <a:fillRect/>
                            </a:stretch>
                          </pic:blipFill>
                          <pic:spPr>
                            <a:xfrm>
                              <a:off x="256186" y="1348599"/>
                              <a:ext cx="139700" cy="152400"/>
                            </a:xfrm>
                            <a:prstGeom prst="rect">
                              <a:avLst/>
                            </a:prstGeom>
                          </pic:spPr>
                        </pic:pic>
                        <pic:pic xmlns:pic="http://schemas.openxmlformats.org/drawingml/2006/picture">
                          <pic:nvPicPr>
                            <pic:cNvPr id="19" name="Picture 19"/>
                            <pic:cNvPicPr/>
                          </pic:nvPicPr>
                          <pic:blipFill>
                            <a:blip r:embed="rId331"/>
                            <a:stretch>
                              <a:fillRect/>
                            </a:stretch>
                          </pic:blipFill>
                          <pic:spPr>
                            <a:xfrm>
                              <a:off x="2044507" y="666779"/>
                              <a:ext cx="190500" cy="190500"/>
                            </a:xfrm>
                            <a:prstGeom prst="rect">
                              <a:avLst/>
                            </a:prstGeom>
                            <a:solidFill>
                              <a:sysClr val="window" lastClr="FFFFFF"/>
                            </a:solidFill>
                          </pic:spPr>
                        </pic:pic>
                        <wps:wsp>
                          <wps:cNvPr id="20" name="Arc 20"/>
                          <wps:cNvSpPr/>
                          <wps:spPr>
                            <a:xfrm>
                              <a:off x="76386" y="65125"/>
                              <a:ext cx="661169" cy="661169"/>
                            </a:xfrm>
                            <a:prstGeom prst="arc">
                              <a:avLst>
                                <a:gd name="adj1" fmla="val 21531356"/>
                                <a:gd name="adj2" fmla="val 606627"/>
                              </a:avLst>
                            </a:prstGeom>
                            <a:no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1" name="Arc 21"/>
                          <wps:cNvSpPr/>
                          <wps:spPr>
                            <a:xfrm>
                              <a:off x="0" y="0"/>
                              <a:ext cx="779079" cy="779079"/>
                            </a:xfrm>
                            <a:prstGeom prst="arc">
                              <a:avLst>
                                <a:gd name="adj1" fmla="val 700130"/>
                                <a:gd name="adj2" fmla="val 1293138"/>
                              </a:avLst>
                            </a:prstGeom>
                            <a:no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2" name="Picture 22"/>
                            <pic:cNvPicPr/>
                          </pic:nvPicPr>
                          <pic:blipFill>
                            <a:blip r:embed="rId332"/>
                            <a:stretch>
                              <a:fillRect/>
                            </a:stretch>
                          </pic:blipFill>
                          <pic:spPr>
                            <a:xfrm>
                              <a:off x="876093" y="381420"/>
                              <a:ext cx="139700" cy="127000"/>
                            </a:xfrm>
                            <a:prstGeom prst="rect">
                              <a:avLst/>
                            </a:prstGeom>
                          </pic:spPr>
                        </pic:pic>
                        <pic:pic xmlns:pic="http://schemas.openxmlformats.org/drawingml/2006/picture">
                          <pic:nvPicPr>
                            <pic:cNvPr id="24" name="Picture 24"/>
                            <pic:cNvPicPr/>
                          </pic:nvPicPr>
                          <pic:blipFill>
                            <a:blip r:embed="rId333"/>
                            <a:stretch>
                              <a:fillRect/>
                            </a:stretch>
                          </pic:blipFill>
                          <pic:spPr>
                            <a:xfrm>
                              <a:off x="896730" y="508420"/>
                              <a:ext cx="123825" cy="123825"/>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26" o:spid="_x0000_s1026" editas="canvas" style="position:absolute;margin-left:318.85pt;margin-top:18.75pt;width:204.4pt;height:128.4pt;z-index:251656704" coordsize="25958,16306" o:gfxdata="UEsDBBQABgAIAAAAIQB8u/9YHAEAAHsCAAATAAAAW0NvbnRlbnRfVHlwZXNdLnhtbJSSTU7DMBCF 90jcwfIWJQ5dIISSdEHKEhAqB7DsSWIR/8hj0vb22GkrQZUgdWm/+d6bGbtc7/VARvCorKnofV5Q AkZYqUxX0c/tS/ZICQZuJB+sgYoeAOm6vr0ptwcHSCJtsKJ9CO6JMRQ9aI65dWCi0lqveYhH3zHH xRfvgK2K4oEJawKYkIXkQeuygZZ/D4Fs9vH62IkzHSXPx7oUVVGlE5/u2Syx0+0ssc+SMs/AIpOU ecbDgBdB3LlBCR7iDtlo5MX82Wn2PJJTDfbK4V1c0EJCUv7O/jvgxL3FR/NKAnnnPrxyHTfEpEcG K9tYkf/vkZrUmNm2VQLyxuNmos49LXlLuzMexmvNm4h9wHh2Z9PXqX8AAAD//wMAUEsDBBQABgAI AAAAIQA4/SH/1gAAAJQBAAALAAAAX3JlbHMvLnJlbHOkkMFqwzAMhu+DvYPRfXGawxijTi+j0Gvp HsDYimMaW0Yy2fr2M4PBMnrbUb/Q94l/f/hMi1qRJVI2sOt6UJgd+ZiDgffL8ekFlFSbvV0oo4Eb ChzGx4f9GRdb25HMsYhqlCwG5lrLq9biZkxWOiqY22YiTra2kYMu1l1tQD30/bPm3wwYN0x18gb4 5AdQl1tp5j/sFB2T0FQ7R0nTNEV3j6o9feQzro1iOWA14Fm+Q8a1a8+Bvu/d/dMb2JY5uiPbhG/k tn4cqGU/er3pcvwCAAD//wMAUEsDBBQABgAIAAAAIQDEFHbc5wYAAPgjAAAOAAAAZHJzL2Uyb0Rv Yy54bWzsWltv2zYUfh+w/yDovbUu1s2oUwRJUxQINmPp1mdGli2tkqhRcpzs1+87h5QtO0mvXudg CWCHNCnynMPvXKlXr2+r0rrJVFvIemq7Lx3byupUzot6ObV/f3/xIratthP1XJSyzqb2Xdbar09+ /unVuplknsxlOc+UhUXqdrJupnbedc1kNGrTPKtE+1I2WY3BhVSV6NBVy9FciTVWr8qR5zjhaC3V vFEyzdoWv57rQfuE118ssrT7dbFos84qpzZo6/hb8fc1fY9OXonJUokmL1JDhvgGKipR1Nh0s9S5 6IS1UsW9paoiVbKVi+5lKquRXCyKNGMewI3r7HFzJuob0TIzKaTTE4jWAde9XhLdrSyL+UVRltRp VNudlcq6EZDaOi+6jOQ02pk1AhUTepb+r3GOGaasm+VkvWw25wkM7B3oV/H/VslVw+wvJ+kvNzNl FfOpHdpWLSpgiYetkGijjTHjrWqumpkyPyx1jzi6XaiK/kPg1u3U9oMkSWzrrm/hATHJbjsrxaAX hK7nA7cpxt0gCb3I0zhJc4CJngeSMGbQk+ZvPvMkJKcJgNCWQBsTqYnmzoZ+w6GL9Ycsov/1PI4d 3w80oXEMhjQLGybdIIrjnkkvcNww2WPy4QUG3D6yxCPcNkU6wcdgA6172Pi8suOpbqUy2yxSfdEa lVAfV80L6FsjuuK6KIvujm0HkEVE1TezIp0p3dnCzHX7Q8Aw7WrhFxwDPUKz9DNQliK9lOnH1qrl WS7qZXbaNjA7gA7NHu1O5+7Ohtdl0fR6R23DGkzUnuY8IB1tPs5luqqyutP2UGUluJR1mxdNa1tq klXXGbRGvZszQVDiTmVdmhPkF1D430AsEToYYCq3hBELLdTqAUUaYMSPQi+MdlHmxvE4SQzKoEiO F7BQen3QpuZtJiuLbA6oBDE4FjERN5etIYtGaIoRpqaESQRhpDrwHG0vN/TuSe6rbM5VLpoMJNCy AzB4PRiuOiWKZd5ZZ7KuQa1UlsvmwTxwVhv70z4uszggzSPrAhWNIR/If2B/3MALSXPJ/rDmbzTq nrzKoiZiH5GXmNSSsMXLl7W1xo5e5NDSAr52AaSgWTWAR1svbUuUSzjxtFO85I5LaO/arUco6rlc v4cpsa1SsKsAofxnTnfnUTq/c9Hm2p3wkGY4z8T8TT23ursG1lzC29hEYlth2QyEoMGUd6Iot/Pa LhNll+9OrbK52bqsWZbs+g2E6GQ0aqh1Led3fEQwxoycHwUh/1MQYvM8gBAxkd7WVw3bFtLPnUHq DFXSWsB0/EE2hx40Xg7KGUPhCGgPeAADMNcbR1H0GbV8hplG5PfBbOv9tReB+Xo63nDco3fWe8Mx aRz5ht4bEkqp/1/5NxOlHdK/eb4Pt6Vt9Th2gn3/FgYum1O25QmZVhLCId0bCRSfpwMUGBwdu856 oLBxIT6OBSgmFj4kUHwnTGJkJgCC7yIwNrlBH27HcfKME4MAncW5mzRugxPO5I4JJ2zhBnHxAQJm Nw7DyIkYKAnyzP28zI2ieIOUxAm+z6LsZOzo3AviBgHcBf8Z+zUI4Nik7wfddEr4PB2rBInvWSU2 5ceENjaTh0Wb5ySx78F1s3/ykqCvZPR2aey7G7h5hMxnB+YiNduDCidoxwQVtpQHhgqqXsaBuf44 RoGMTME2K3V9Dm9MUcwbPyPFdlFC3EMKC+2YkGIC1kOGOp4zHgfGhYWwGdE+UrTb0kg5Xhdmsn/j wtD7N+pGHrJsDZFTlVroQadMIn/VF6p3M/lB/h6FvtFIpBm6crbVxzB0qWTLUjbtT6YeQqXbQhFt spwbysT8T5Q6F1WJiw/UYCzPDXzXD4yNGU5DIrSdFjohKuMmXuByHWc+22rdA9WnJKB6xBEUn5Ci fWGhyFISdUkcY9ukFwVKWZeoeM2EgrDwI26+MJpL9TfqUbhFQtHqr5WgCnX5rgaiEnc8xrSOO2O4 X3TUcOR6OFKvqjOJKxccB3bjJs3vyr65ULL6gAuvU9oVQ6JOsbcu2ZnOWadvt3BllmanpzxNl74v UU1CwVyXiOiY3t9+EKoxldcOIcEvsq9+3iso6rmEm1qerjq5KLg6S1jWBTVToUIl9gfV07xNfZ5V i4vbX6xakB1Cor0kDZbMgTFjlTLtA6kU4irXN7s9qlCul0DvONYAPJ816lmjthVqCinweTL5lre5 L5mZKhB+gTIdU2hkrl0OGRrFUegkqPNTFSh2x7D24Hnrs3diaLqI4fH/dbmQktPdGBq/HBlQTHx7 UKAkYQSHQEAJnPg+UPD+AUdKlLfr9ic90Tdcm/JlBN7VYL/Nb5dw+GZehaH3V4Z9nrV9YefkHwAA AP//AwBQSwMEFAAGAAgAAAAhALdTknK8AQAAQgIAABQAAABkcnMvbWVkaWEvaW1hZ2U4LndtZixR v2/TUBD+3nNMaRrJDjQSIARuJRgqKAhVqsQU1zEtQ1BEghiNSR/FUuKE2Khk4MfAxBI2/g52hg6A EEP/BsaOgLwhEb4zOfl03333fO/uewrLgLWmAI1XELPpWpEokdLz+bxEm+r8glvRBCVX0031SK0w u3rKQQ3tOH/am44NcBNnFuwFsMMccJkfETUYPbZ/QJe7lqWbFrSqf2AdF4n+6KO/DLT3MonicG53 Onw8GiA/uf0lb7Jy8tmxPmx9zZsvj3M5WaFf52Hug1tVYZggxhste8l8v+CPx1n7ThAofCcn3jJZ cpB63X5i0r655t1N+5uwFZYqrW67tw2cfZik/mCwE2dJPxjtm058YDLU7V4yNJl3zxx690fDOEXd WgxYt4PR80liJlJEvdLueeGLfBJTkNNrTjhr3fA7hevsRn7n9+VLxA3HRxEWV4rZTkTkOoGEWVhs RHvFrGSajK/3WPI3olYUFvL5Tk1xRaVp1EdRKIs5ZahSr8rbj1bM/UQI2b1avoIogoXCLpbK7FP5 mmyz3p1muRkCz+x3rFSxe+5JQ1zyb8eO9V/h8gr8ZCur/P8fAAAA//8DAFBLAwQUAAYACAAAACEA yIwQO+IAAAALAQAADwAAAGRycy9kb3ducmV2LnhtbEyPy07DMBBF90j8gzVI7KhNEpISMqkQEgjR BbSNxNaN3cTCjyh2m8DX465gN6M5unNutZqNJic5euUswu2CAZG2dULZDqHZPd8sgfjAreDaWYnw LT2s6suLipfCTXYjT9vQkRhifckR+hCGklLf9tJwv3CDtPF2cKPhIa5jR8XIpxhuNE0Yy6nhysYP PR/kUy/br+3RIGTJQS8/XvL1z2vTTG+fmSrYu0K8vpofH4AEOYc/GM76UR3q6LR3Rys80Qh5WhQR RUiLOyBngGV5nPYIyX2WAq0r+r9D/QsAAP//AwBQSwMEFAAGAAgAAAAhABmRZ8z4AAAAQQUAABkA AABkcnMvX3JlbHMvZTJvRG9jLnhtbC5yZWxzvNTNagMhFAXgfaHvMNx9x5lJMklKnGxCIduSPoDo HUcy/qA2bd6+QjYNpHbnUsVzPkTubv+t5+qCPihrKLR1AxUaboUyksLH6e1lA1WIzAg2W4MUrhhg Pzw/7d5xZjFdCpNyoUopJlCYYnSvhAQ+oWahtg5NOhmt1yympZfEMX5mEknXND3xvzNguMusjoKC P4rUf7q61Px/th1HxfFg+adGEx9UEKVTdwpkXmKkoFEodtvc1F96BPLYsChjWOQM6zKGdc7QlTF0 OUNbxtDWzsi//kNfxtDn3mFVxrDKGZZlDMucYVvGsK3xNh/I3eAbfgAAAP//AwBQSwMEFAAGAAgA AAAhACqBReLQBQAA/A0AABQAAABkcnMvbWVkaWEvaW1hZ2U5LmVtZsRXXWxURRQ+c3eXLqW4twju KqTs1pZgW2mhNSLBMNt2AYVq01Z4MWmXssUm3bayi6WJyj7wZGLKC5H4QJoYYyGoNZLUmJo0UQgx AXzTRB5IiEmJL2j2TUL9vnvvbC+NYBUTT/oxZ86cOXPm/MxelIgMAYZWgyEMbYJCLRBPdewWUXIX i89jMWgUvPFACExA5DnofrpkLTwTlCsfWQID0gDEAZirV1rJBvA2YNlzP2Or9Hmg7l4cshOgbpO2 HD333MKuOi1SA50YIFLY5QxL+G1alLG/uN6XxCnJ5eyv1a5v7pkiG3VAKjxD1TpY4qv0yhKf0GUl 3n/GQMON7cYHP1+PM4zNKr2ixCd0qMT77S/Hpt+HGp+f/r1fz1e/aPxpbm4u8WEtoeMWagJgTjAI 0Yp/frx6+UN3Tx9SN+qwyYOsipXIfQLps+RdR8pisBTzSU5ZCwsLDrdFPenJVtGoI6uwtOpTqzDb tCKCO3ek82/0jI9mRJpkjSd9SmBhwc3GHLh1kMdh/jWAJ6ykNYvcWuumVDtV9Yc1dw8C0Cl6ouCc 3T2ePTQyJPn5HZfyGivz30UCH7Rczut3ruWpyUw/C2XcR7aVU4KJpKVg8V707zdJjo7mOna3tSn5 HjKiPZMbPDIc7+4fzAz3ZxriLw33b5GQkrJge3dHD7rl8YODw8mhodZ0brC/beRwpjN9JJOTylDP YDaTi7+SGYt3jWTTw1IZ8BysDLWNHDs6mDnKRakMdvTEU8fzR9MISDgRSU20NyY7i3ZkT2+y8/eN VeDXRZJSTBVrixOtveDsSBuHiVSxrndvccKRaIwn9mIpWdfb3psq8i8ZqVC4orJAiI9CoAKYIwzl iFfw5BeBNO7HQPDu5U4WGBHxImxLmTObdbIJM9Xd47l8JivyZug9rJTLntjAOoLzK9ciATfCzhFy B6bwZDgU1ipcAy4GmLfArLkaIuu16BZMNgP0wjnULMp0m8hkm9nT57ipVQLrYeAQwD6j+GGyKqzT B0OPgSE2ALRTCdAOecbFBgyxamyAZ2uAepwbYo3bgLFp/KiFjLqIZcHwmBae8OQYHJ+oQ2IPkWdL rPX41Ri7gFGciz/nHDc3mIDcDOEM5kjGJSd5yQgS9a+oUZ18v2zsykWM1xtVKpaYuftZo5ocHF9F WcsPrnzmRMjRuZBYMXYH/OTnjXRNuH7jy0Z1Knf8ALpcyc0tkJtx0aF9sfLsT5+cjVY0X8q/jr23 9n9zDL8Ijo3J9oU1zIDRuYD1M79863TyPiSQ8o8xn51uVJ335o7lbr16Mjyfj7r1cTa6Jls2tn3q bJT2OHI+ef2cM+fI/Yc9V87c2hp92uOvWnE5/JaTfjG5okNwxskJeX9+TA4p+7t6Yd2ZHK8HbwPV wE3A5NYCP3ePb+EincKh+LPK+MIht1lU+8h9v+qLusvl/q86wXv+SHXC+7EeCcaOOWcsOXKemFEy hcawUS/F8KW8DZnRZxSX5pbx7vHA3JLYa8wT51VdA7vOv/x26fuDsv2An/jbReqEMH0HjQ2jXeBH ocx6tAG4VKL/tldds6ZP2EuUmDszJv80RnHs2aG6VBgxnK3fGhWMp6etMb5vXHNpp2J/kBjzGjyO F/FG/LrZjXksfFvYXwOx7c79T0POHmzSsIeedMfb0NipmAPGiaPpya+ub422MtigF1SrmoIf3DMF Ofc0wCdiaT5pZzPA/NGe6WHE/763t8nTifjkyHthH+Q2QAoBxhbtGltgS7ZolzHmeawBo0NbZi+v 4dfx87uxNguFaYDfwQ36od+9BagX6nw6D/rO8+v4v0f9fA3s0G9SvV7kH/SdGtZWkHfaAPA3HAPJ BtgfgPvt3aKtkt1H+bZdzh38OghNqU/9/HJ0Nmn3IkFchBTWgWAMo1NH3l1RA3aLXvw/wn6sm3rl Hr4bhCHzHfCMnDcijH/to0/hPnZprTD2NsBasfRiznjWWoBkA+T/BAAA//8DAFBLAwQUAAYACAAA ACEA6pz7qa8BAABAAgAAFAAAAGRycy9tZWRpYS9pbWFnZTYud21mXFExb9NQEP7ec0JpGskOFAkQ KgYJhgoKVEisdR1DO4RGJIjRmPAolhI7xEaQoaISG0vY+DMMHRCCpRv/gbFC3pAI3z0ycfLpvvvu +d7d9xSWAcdXgMYBxOp0rUhYpPR8PrdoQ11YcCuawHJNfaieqhVm10+5aKKTlC/707EBbuPMgr0I dpgDHvMjoh90ue8xXe5alm5a0Kr21R1cIvqtj/4w0D7aSTic109HpvAfmjf+o3yUZPj5xXU+3f1a bh0cl3KyRr/JntwHmw1hZIe96aGWvWS+EwTjcdG5H4YK38mJt02R7md+b5CabGBu+LvZYAN1haVa u9fp3wPOPkmzYDjcTop0EObPTTfZNwVa9f/HaTm96ehZPmQpzF9PUjORWdGqdfp+9LacJBTk9BU3 mrVvBd3Kcx/EQffX5TXic26AKqquVbPtmMhzQwmzqFqPd6qZZbYY3+2wFKzH7Tiq5AvcpuKKStOo j6JQDnPK0FDM3+9xO5FBNm/YNxA9sNDXw5LNPtu3ZJOrvWlRmhHwqv6BlQby8y8cccm/HbvOP33t BThhK8f+/xcAAP//AwBQSwMEFAAGAAgAAAAhAKuCb/B6AgAAmAQAABQAAABkcnMvbWVkaWEvaW1h Z2U1LndtZqRTz2sTURCeeZvYNglsohW0iEZBqaWNJAiCeMg2ia1oJJikHmMa1xqaXyYrGkGs9CIe jKd68SBevfQPUPBS8aTQo+jZHkvZk1LiN7trRNtTfezsm/nevPfNzJvHNEKkXVFEPlolGX6IYvY0 Vv1+38FifNjDgvB2/ULqlUr6grBO7dMpRNmydbvQbZlES7TfQ8cIJ/SJwrDfQ3sjlo/oMk4ZBvYD s6xhKMA0BWqJYVTlOOloB6AV+DcWUKIJ1tBEG5FoHGxUrfNjPgLzp/q2/Q4z0XNJhElRON+tzzdr ZG2cX7OSADc+6tqLsx+s5MNPFkwJCdws9aBEQBDZOg5xmdf5mfZ/ZyuHY3MHx+kBxxf+Ti7HA1RM hhM/8qNwoVo3O9Gr5r3otWa93KCltd3jlzw2WZGk4OYhBUokxlTIq+Ekv/RYZvbI8ieTv1ni8S1u eyxTKrODRSq6l1xCg1w0aMXFuQtfOUdtXoUlnVdko9XqZC+mUkwxkIikzU51oRHNV6pmo2JORi81 KjHyMw350vls4Rxa6Hq1YdRq0+VOtZJq3jRz5QWzQxH/v4WOaF7rRPyp5t121WzLLVDEly1EM/et dhmtPnxcz/TSZ4ycHdZnSkZu69hR6Ad1g+yMfdLuTZeghfWUTL2MPVGatXsOksT8aBZLxkQpXcrY 8hl6iNF8rDBQLUbDaLBxsQHRgiyfoidxt7OXiwDRNSFxBJxAUeCKLbJrF/9FeC3P7baJAopWxrG8 Ij2JQyBS34Dzhp3bG7xZxwE/990o767DNOQsvJWmkxRO5Lsdy6wT3fE/BRKg14duzYuIfeOzrrn7 tcHbkBsm+gUAAP//AwBQSwMECgAAAAAAAAAhAAopkU3EtQAAxLUAABQAAABkcnMvbWVkaWEvaW1h Z2UxLnBuZ4lQTkcNChoKAAAADUlIRFIAAAe7AAAD8ggGAAAADRS70AAAgABJREFUeNrs3X9o1Xe+ J37jb2tqY9cZYye2cZsdf0zGWqqdbNc7pqPFMGRLKHbVvVLiNTvINoK7tZewigrhVoplvTQrlg1b d7Ri2ezewGRdKRaybOAG9NIgIm5JIQEFhfzhH/nDP/zj/f2+Pnctnf7UY85JziePB3wud2bMeZ/z eZ+co5/n5/V6zdi0aVOKY2BgIAEAAAAAAABAOZjx/4v/k06cOOFsAAAAAAAAAFAWhN0AAAAAAAAA lB1hNwAAAAAAAABl5+uw+9/+23+b7t6964wAAAAAAAAAMOV9HXbHMWvWrPTyyy+nvXv3ptOnT6cb N26ke/fuOUsAAAAAAAAATCl/FnZ/31FZWZm2bNmSOjs7U29vbxobG3PWAAAAAAAAAJhUPxl2f99R X1+f2tvb06lTp9K1a9fS/fv3nUkAAAAAAAAASqagsPvbx5NPPpkaGhrSkSNH0sWLF9PIyMhDLT4w MJBOnDjxWMenn35a0AufiLUvXLhQdmvHz1nb2uWydvyulNva8ZlkbWuXy9pXr1619iPo7u62trXL Zu3R0dGyW/tx17W2tUu59t27d8tq7fgZa1u7nNYuxGSuHZ9H1rZ2uawdf9+z9sOLv9Nb29rlsnah Wclkrl3uGZG1p9faMsGpu/aEhN3fd9TW1qbm5uYsAL9y5cr3Lr5p06bHXqeqqqqgkzwRa9fV1ZXd 2vFz1rZ2uawdvyvltnZ8Jlnb2uWy9p49e6z9CGbPnm1ta5fN2oVeQJ3MtSfi3yDWtnap1i70ZrXJ Wjt+xtrWLqe1C72IOFlrx+eRta1dLmvH3/es/fDi7/TWtna5rF1oVjKZa5d7RmTt6bW2THDqrl20 sPubR8z79sb2xra2tYXd1ra2sFvYbW1rC7sFr9YWdgs/rW1tYbe1rS3sFnZb29rCbsGrtWWCMqKy Crv7+/u9sb2xrW1tYbe1rS3sFnZb29rCbsGrtYXdwk9rW1vYbW1rC7uF3da2trBb8GptmaCMqHzC 7vhwv3fv3g/+Q+THerH/1V/9VdYGXX9+/fmtbWZ3uaxtfrS1zew2s9va1jaz2/xoa+d/bTO7rW3t 4q5dCDO7rW1tM7vNcLa2md1mdlvb2jLB6ZlPFT3srq+vL+gk3Lhx48/u1Ij538ePH08XL14s+MIC AAAAAAAAAPlQ9LD72WefTePj44/8xHp6en60WjxK11tbW9OpU6eyNuk/VD0OAAAAAAAAQP4UPexe sWJFQU9s//79j7ROZWVlamhoSG1tbens2bNpaGgo3b9/3w4DAAAAAAAA5FDRw+7//J//c0FPLNqf T8Sg+o0bN2bBeV9fXxoZGRGAAwAAAAAAAOTAjAiE4/jbv/3b1NHRkVVIT1TQXVFRUVB78fiZaFVe jPC9uro6tbS0pCNHjmRzwQEAAAAAAAAoPzO+/V9E0Nzd3Z21BH/cYPkXv/hFQU/q2rVrqdgV53HE 6wQAAAAAAACg/Mz4sf9xcHAwbdu2reAq67/+678u6ElFCF2KsHt4eNg7AAAAAAAAAKAMzXiYPxSh 8IEDB7IW4A8bJP/zf/7P09DQUEFPKtqMFzvorqmpKei5jY+PpytXrpj9DQAAAAAAADCJZjzKH46g 98SJE6muru4nw+RCg+6wYMGCoofdTU1NBT23ixcvZj8/f/78rNV7a2trOnv2bDb/u5D55AAAAAAA AAA8uhmF/uClS5fSjh07UmVl5XeC5Pr6+oKf0P/5P/+nJC3Mo1K9EMePH//Bx4xzsWXLlrR///7U 09OTVcSrAAcAAAAAAACYeDMe9wFGRkZSR0fHn7U4j0rnQr311lslCbv7+voKen6P2mJ9yZIl2dzz I0eOZGvevXvXuw4AAAAAAADgMc2YqAeKFt69vb1ZtXeh1czRJr2qqqokYXesVYjvq2R/1KO2tjZr f37s2LEsAL9586Z3IgAAAAAAAMAjmDGVnkzMAy9F0B0zxwsRbcmL9ZxWrVqV2traUldXl/AbAAAA AAAA4CdMmbA7qsFramoeOzSeN2/eT/6ZaCteiKjCLkUYPzAw4J0JAAAAAAAA8COmTNh98eLFCQ2M Fy1alH7729+mDRs2ZHOzv/m/nT59uqDneOjQoSndYh0AAAAAAABgupgyYXdzc3NRguP58+dn7cH/ 9Kc/pf/6X/9rOnDgQLp27VpBzzEqwqdqi/W7d++m/v5+QTkAAAAAAAAwLUyJsHtoaKgkFdP19fWp t7e3oOcYbdYrKyuL/hwLbbEeryt+fvbs2Wn9+vWptbU1nTp1Ko2MjHiXAwAAAAAAALkzJcLuqLRu bGwsSeAdAXChz7EUz+/YsWMFPb8jR478aHV7nN+Ojo509uzZrAocAAAAAAAAoJzN2LRpU4pjYGBg 0p9MBMpRkRzhbLFamt++fbvg5xaBcbGruwttsb5x48ZHbpe+d+/eLPy/cuVKVrkOAAAAAAAAUC5m PAg/T5w4MWWeVFQeR4VzbW3thAbJu3bteuznFqFwtAY/f/58Fsw3NDRMWDhfVVVVcOi8ZMmSx14/ zveOHTuyALzQ0B0AAAAAAACgFKZk2P1NfX19qaWlJZtF/bhh7uDgYFGe471797LH7u7uzgL1mJld yPON6uxCFKvFelSxNzU1pUOHDqVLly6l8fFxvzEAAAAAAADAlDDlw+4Hbty4kfbv319wBXNUYJdS VKdHUB/nddu2bammpuYnA/D29vaC1oo1SjFPPCraAQAAAAAAAKaCsgm7H4gq6mizvWrVqkcKak+f Pl3wmh0dHdmaEWA/jpgX3tPTk4X2Mf/72+3Pz549W9DjtrW1FT3ojhbnAAAAAAAAAFNF2YXd39Tf 35+1Df+piumoqi50FnYE1A9C6ZipvXfv3qzKfCJEcH/lypXU2dmZVX/HWoV41OC/lPPO4waBmzdv +k0DAAAAAAAAJlRZh90P/FSL8yNHjhT82PGzP9QWParFI7CeTDFH+9sV4sU4Cn1/xBzz+PkI5CPQ P3bsWBoYGCg42AcAAAAAAAAIuQi7H4jgOcLV+vr6r0PaCIILbT8ej1ddXf2jIXBUe0eb88mqXo7g uBTzuqMCvRCtra0/2ho9WrBHi/ihoaGCq+8BAAAAAACA6SdXYfc3RXgaLcfb29sLfoyYof2wYXCE 6hHsFhoKF+rSpUtp3bp1P9nK/XGOysrKgoPourq6RzqHUTEf5zHOfVTsT3blPAAAAAAAADA15Tbs nggbN24sKByOwLa3t7eklcrRzjyC79jHaBf+Qy3dCzmiUr4QUVH/uCF8BO1btmzJ2tSfP39e+3MA AAAAAAAgI+z+AYODg48dEkeb7pj5PTY2NimvIYLhnp6edOjQoSwwLjQAj0rrQhSrxXqc1+bm5uw9 G2tofw4AAAAAAADTj7D7B/zYrOlHPaI9944dO7IAfbKD2ZgtHjOyo717VK5H5fRPPf/484U4duxY SeaJR1U7AAAAAAAAML0Iu79HVGJHQF2MYDbma58+fXrKzKKO8P3atWupu7s7C/hXrVr1necc888L EdXkxQ664/kCAAAAAAAA04+w+3t0dnYWPaStqqpKHR0daWRkZMq9/pi13d/fn44fP55VpBdajV5d XV308xjPrxDR4j2q3AEAAAAAAIDyJOz+HhF2RxhdihbcV65cyeU5jDC5FOcvquQL3eP4+Zhj3tTU lM1Wj4B/qlTcAwAAAAAAAD9O2P0DIvTs6upKdXV1RQtqGxsbc3v+Ys53KcLuaMFeiB9rsR573tbW ls6ePZtu3Lgx6XPWAQAAAAAAgO8Sdj+EixcvppaWljR79uwJDWp7e3tze86i4rqYNwrEEXPVCwmi 42ceZSZ7VPk3Nzdn1d99fX1Zm3cAAAAAAABgcs2IIC+OTz/91Nn4CVFFfODAgQlpcV5bWzstKobH xsay9uBRJb9t27YJneNdX19f0HOKau3HWTdueoggv7W1NatgHxgY0P4cAAAAAAAASmyGU/DoorI3 Qs5Vq1YVHJhO50r6mOcd1fJx48D69esLrpjftWtXQev39PRMeJV5vIZ169Zlzyn2NgJwAAAAAAAA oHiE3Y8pqpajxfmjtMWOY2RkpKD1ooJ47969uQpT4+aBeD0REke78Kh6f5gAvLu7u6D12tvbiz5L fMmSJX45AAAAAAAAoIiE3RMkqpVjpnNNTc1PBqFNTU0FrxOzsL/Zxjv+8/j4eC7PZ8w0j3MaAXhl ZeV3zuPw8HBBjx3nrdhh9+PsMQAAAAAAAPDThN0TLCqvz549mxobG38wCI0W3oWKWdHffryYg93Z 2ZlVSOdVzDePmennz5/PZmU3NDQUNPM89qfQtumPcnR0dBT0Om/evJnLmxcAAAAAAABgogm7i2ho aCi1tbX9WYvzqCouJKQN0er7xwLWqH6OILjQiufp4MqVK0UPuuOI9vaFiPdL/HzMg4+9jFbtN27c KPg9AwAAAAAAAHkl7C6BsbGx1NXVlc2iLnTOdIjw81HaaPf09AhJvyXaopci7C60Ovv7KvfjiGr0 qGaP5x/V7YXOfAcAAAAAAIC8EHaXWLTRLkS0t/5mhfjDHhGeHjt2LNctzh/FgQMHit7GPM55oXv8 KOtE+/otW7ZkLezjxoa4qQIAAAAAAACmC2F3mdi/f/9jBbARlEdleLRWn+6i2j3amUeV/d69e7P5 6lVVVRMWdjc3Nxf0vGKW++OuHW3yW1pa0vHjx7O2925yAAAAAAAAIK+E3WUgwtklS5ZMWBi7bt26 rBV2oVXmeRTnIuZsnzp1KrspIGZmF1JJH8ehQ4cKeg4RUE90lXlUsUcA3t7enu15VI8DAAAAAABA Hgi7y0C0qC5Gu+2oZo4Z0OY/f7+Yu33p0qVs3vq2bdse+oaD+JlCREV4sWeJr1+/3sYCAAAAAACQ C8LuMhCVucUOQaP1dbTRjipyfli0Be/r68uqt+Ocxdzsb1dSF1oxX1lZWfR9jrbtAAAAAAAAkAfC 7ilubGwsa6ld7BA0jpqaGmF3AaIyPtqft7W1ZQF4IYaHh0uyxzGnvBBR5Q4AAAAAAABTibC7TEQ1 cVNTU1GD0GhpzuQoVqv6bx9Xrlwp6PnFey/auEer9RMnTqSBgYGsyh0AAAAAAAAmy4xNmzalOCK8 Yuq7ceNG6ujomPCW1/PnzxdeTqLW1taiB92xx4VU7sfP/NC88mixH9XsUdk+NDSkAhwAAAAAAICS mfEgtIpqTcpHhIpdXV0TNs87wlYmz65du7J538UMu6MquxCP0mK9oqLi6/8/2u9/8sknbqIAAAAA AACgKITdOdDf359V1z5OWBoV40yuuIEh9vLYsWNp27ZtP1hNXegRj1uI06dPP/baixcvTg0NDWnv 3r3p8uXLNhsAAAAAAIDHJuzOkZGRkXTgwIFUU1PzSEFkY2NjwWsODg6mixcvFtQem58WVdHnz59P +/fvz+ZmV1VVFRw4X7p0qaDnEO+pia4yjwrwn/3sZ1kA3tnZmUZHR202AAAAAAAAj0TYnUP37t3L AtIIEh8meIywulBRgfxgdnNUDo+NjdmAIoqbCqIKP6qto0o6blSIWdwPs8+F7s369euLPk88wu/a 2trs/RSfRVHhHu9jAAAAAAAA+CHC7pyLyuuYx/1DLc7r6uoKrsqO0PXbjxvBa1tbW7p27ZqTXyLR /jz2ubu7O5v9vW7duu/sS+xzISJwrqysLHrY/X1HvJdi7ne8n86ePZuuXLkiAAcAAAAAAOBrwu5p 4vbt2+nQoUPfaXEeLaQLFZXFPxZWRtvt3t5eLc4nQbQ/j4r9qLaPsDjaoBciKqwnI+j+oSOC940b N2avJ56b9ucAAAAAAADTl7B7mongua+vLwsMo/r35s2bBT1OVBM/bMVvtKeO0DUCd8pL7NtUCru/ 75gzZ052E8fWrVvTe++9l27dumXjAAAAAAAApgFh9zT2OOFzV1dXQW2po812tNymPMR+TfWw+8eO lpaWdPLkyazSHQAAAAAAgHwRdlOQmAv9OCFkVJafPn3aDOYprrGx8QfnvZfTUVFRkZYuXZq976J1 v/bnAAAAAAAA5U/YzSOLNugTFUJWV1enI0eOFNxOneKLGxIuXbqUhcRRKR1t6cs9/H7Q/nz58uVp 9+7d6eOPP05jY2M2GwAAAAAAoIwIu3lkEXgWI3zcsmVLFqTHXHGmtmiB39/fnw4dOpQ2bdqUi+rv OBYtWpTq6+u/DsC1PwcAAAAAAJi6hN08khs3bhQ92Iyw8dSpU4LGMjMwMJC2bt2ai9D7wTFv3rzU 3Nyc9u/fn3p6erIOBG7GAAAAAAAAmBqE3TySmLNdqqBx7969TngZi/bnZ86cyQLwqqqqNHPmzFwE 4EuWLMm6EBw4cCD19vZmVe4AAAAAAACUnrCbRzY8PJxVutbU1BQ1VBwaGnKyc+bzzz9Pe/bsSS+8 8EJauHBhbgLw6Eawbdu27HN0cHBQVwIAAAAAAIASEHZTsGjnHJXe69atm/DwsKmpyQmeBiIUjpsa urq60q5du7LQOC/zv6MF+tq1a9Nbb72VtUCPSncAAAAAAAAmjrCbCRHzmqOytbKyckKCwggHmZ7G xsay6ugjR45kNz3U1tbmIvyuqKjI2rm/9NJLad++fdnvDAAAAAAAAIWbUVdXl+K4cOGCs8Fji/nF x44de6wW5zETWRUs3zQyMpL6+vqyALy5uTk31d+zZs3K3u+bNm1KR48eTV988YXNBgAAAAAAeEgz nAKKIVqcnz9/PjU2Nj5yANjZ2VnwupcuXTIveZr4n//zf6b29vZs/ncegu8Hx5w5c9LSpUuzUP/M mTNpdHTUZgMAAAAAAHwPYTdFd+3atdTa2vpQLc7jzxQaVsfPRZvoeIy2trZ05coVJ38aif3/67/+ 67Rx48b03HPP5ab6O4758+enlStXpjfeeCOdO3cujY+P23AAAAAAAGDaE3ZTMhFGRtX2j81g3rVr V8GPf+jQoe88XlSWx/xvbdGn73vuxIkTaevWrWnFihVZ2/A8hN8R5K9fvz67qSPe3zE+AAAAAAAA YLoRdlNyETz/UIvz/v7+gh/3x0L06urqbN7z2NiYDZjmrl+/ns3HfuWVV7J52TNnzsxVG/SGhgbt /AEAAAAAgGlB2M2kinA7qrmj9XiE34Xq6+t76HbQLS0taXBw0MnnaxcuXEjvvPNOevHFF7P3Yl5a oEf194EDB9LZs2fTyMiIjQYAAAAAAHJF2M2UEBXXw8PDBf98c3PzIweBq1atSl1dXeYf8x3RfSBu iDh9+nQ2bz5C47hRIg/tz6Oa/dVXX82q27/44gubDQAAAAAAlC1hN2XvypUrj1WJG5W87e3tKl/5 UXFTRHQQiHb4TU1NuQi/45gzZ076xS9+kd0wcubMmTQ6OmqzAQAAAACAsiDspuzt3bt3wqpeI8S8 ePFiun//vhPLj4rq72jDf+rUqaz6+7nnnsvN3O+4ASRauu/cuTP19vbabAAAAAAAYEoSdlPWInCM tswTHfatW7cua2GtxTmPItrxnzhxIv3ud79LNTU1aebMmbkJwKuqqtLGjRvTvn370tWrV202AAAA AAAw6YTdlLVjx44VNeCrrq5OHR0dWYgJhRgYGEjvvvtuamhoSMuWLctN+D1r1qy0dOnS1NjYmL2+ 69ev22wAAAAAAKCkhN2UtajALkWwFy3Oh4aGnHAeW3QLOHfuXPrDH/6Q1q5dm7UMz0sAvnjx4tTS 0pK6urqyFu9379614QAAAAAAQNEIuylr0cY82o0XO/Sura01x5uiiVC4u7s77dmzJ61YsSLNnTs3 F+F33CQSv5sx0zx+TwcHB7PfWQAAAAAAgIkg7CY3ol30tm3bilIp29nZ6QRTUnfu3Envv/9+Vim9 fPnyNGfOnFwE4PH7uWXLltTe3p7Onj2bhoeH3UgCAAAAAAAUZMamTZtSHBEUQh7cvn07m+VdU1Mz IeHc/PnzzexmSoj34cWLF9ORI0dSXV1dbtqfz5w5M5v//eqrr6ajR4+m0dFRmw0AAAAAAPykGQ/C hhMnTjgb5Eq0S+7t7U0bN258rCBu165dTiZTVszGbmpqStXV1Vnb8DjyEIBHK/cI9N9444304Ycf mv8NAAAAAAB8h7CbaSECwWgHXUgQODQ0VNCaEbZfuXLFyaekxsfH07Vr17IZ4G1tbenXv/51birA Fy5cmOrr69Pbb7+drl+/brMBAAAAAGCaE3YzrYyMjKSOjo5UVVX1UOFac3NzwWtFVXk8RswnjtnE EX7DZIj53x999FHavHlz1i48L9Xf8Tpqa2vT9u3bs+8w7c8BAAAAAGB6EXYzLUXwHJWv69ev/9Ew ra+vr+A1orX0Nx8r2kzHrOWbN2/aACbdwMBAOnjwYNq0aVNasmRJmjVrVi4C8LiRZc2aNWnPnj3p woUL2p8DAAAAAECOCbuZ9i5dupS1OP92aBbzgu/fv1/QYw4PD/9g9Wz89zEHXItzpprPP/887du3 L23YsCFrGV5RUVH24Xe8hpdeeim1t7ennp6eNDY2ZqMBAAAAACAnhN3w/0TF9aFDh75ucX78+PGC HysquB8miFu3bl1WYa7FOVNRvC8//fTT9Prrr6cVK1akuXPn5qb6O0YUdHZ2Zt0bVH8DAAAAAEB5 EnbDt0Q19/nz5wsOwMbHxx96Jvg3W5zv378/mykOU9nly5ez9+orr7ySFi1alIvw+8HvYGtrazp1 6lTq7+93AwoAAAAAAJQBYTdMsKjULjRwixbnEbgNDQ05kZSFuCnkH/7hH1JXV1fatm1b1q3gh1r4 l9MRVezz589PK1euTG+++WY6efKkABwAAAAAAKYYYTdMsPr6+gkJ2zZu3JhVmBc6NxwmSwTgly5d ykYBtLS0pFWrVuWi+jvmfz/55JPZ7/jevXvThQsXBOAAAAAAADCJhN0wgaL98UQHbDU1NdkM8Jgp DuUqWvTHzRvxXm5sbExPPfVULgLwmTNnZmMLGhoasu/Rq1ev2mwAAAAAACgRYTdMoKampqKFatEa OtpER6AOefD555+nffv2ZV0MFi5cmJv53/G7+uyzz6bNmzdn7c9HR0dtNgAAAAAAFIGwGybI8PBw yWYVR2Us5FFvb282I3vNmjVp3rx5uQnAY/736tWr086dO1NPT4/25wAAAAAAMAGE3TBBYrZ2hFjR zrjYwdmBAweccKaFsbGx9MEHH6RXX301LV26NM2aNSs3AfjLL7+cOjo60unTp40pAAAAAACAAgi7 oQiGhobS3r17i1LpHY8Z849huopW/kePHs3an8dM+5ibnYfwu7q6Om3ZsiV1dnZmFe4R9AMAAAAA AD9M2A1FFGFV/G7V1tZOWCDW0tLixMK3RDgcVdIbNmxIixYtShUVFbkIwOvr67MbZ7q7u9ONGzey DhIAAAAAAMA/EnZDCURA1dfXl1VtPm74dfHiRScUfkLMxP6Hf/iHrEV4a2trWrVqVTY3Oy8t0KPD w1/91V+lq1ev2mwAAAAAAKatGXV1dSmOCxcuOBtQAlGdGZWaVVVVBbU5LrSy8+7du6pCmdbGx8fT pUuXspu7tm3bln33FWPUwGQcK1euTM3NzenkyZNZ0A8AAAAAANPBDKcAJkcEUmfPns3mDj9soNXV 1VXwehHuRXXrqVOn0u3bt20ApH8cNdDT05OOHDmShcVPPPFELsLvqGJfu3ZtNvYgbmYTgAMAAAAA kEfCbpgC+vv7044dO360zXJlZWVWnV2IkZGRP6tgjXXa2trS4OCgkw/fEN0PPvvss7Rnz56s8nvh woW5CL9nzpyZfYbETPN9+/algYEBmw0AAAAAQNkTdsMUcvPmzdTR0ZFqamq+E1ZFOF2oAwcO/GAI tm7duqytc7R4Br7rzp076f3338+6MCxbtiwLjvMSgC9dujS99tpr6fDhw+n69es2GwAAAACAsiLs hikoqkujtXJUlj4IpmLWd6GPtWTJkp8MvmKGeLRyjrbOwI+L6u+DBw+ml156KWt9XlFRkYsAfM6c OVk79+PHj2fzzX0eAAAAAAAwlQm7YYrr6+tLhw4dKvjnIzR/lLAr2p3v2rVLi3N4BHFTyccff5ze euut7CaVuXPn5iL8js+D9evXp9bW1tTV1ZWGhobM/wYAAAAAYMoQdkPORevlQoOuhoaGdP78eS3O oQBRFR0jAqJS+vnnn8+C4zwE4PPnz0+NjY2pvb09nT17Nhu/AAAAAAAAk0HYDTkW1dkTEW5VV1dn Lc6FWvB4bt26lXVr6OzsTC0tLdn4gDwE4NHKPeZ/b926NXtto6OjNhsAAAAAgKITdkOOtbW1TXhL 4x07dqT+/n4nFyZAtD8fGRnJxg3s378/q5iOyuk8BOAzZ87MWrrv3Lkzq3C/e/euDQcAAAAAYEIJ uyGnbt++nSorK4sWZK1bty4LsLQ4h4kVM7Fv3LiRuru7065du7KZ2XkIvx+0QF+5cmXas2dP+uMf /5iF/QAAAAAAUChhN+RUtBIuRXgVgXrM7QWKJ+Z//83f/E3WKjwvwfeD6u/FixenF154Ib377rtZ 1wgBOAAAAAAAD0vYDTl17dq1rI15KVoiDwwMOOFQYl9++WU6fPhweuWVV9I/+Sf/JFVUVOQmAH/m mWfS5s2bs5t2tD8HAAAAAOCHCLsh56KdeQRGq1atKkowtXHjxnTx4sXU1NT0Z23TY7Z3VKMCpfPZ Z5+lffv2Zb+XCxcuzE0F+KJFi1J7e3vWRSJavEerdwAAAAAAEHbDNNLT05O2bNkyoSFUVF/+1J+J KnNgcvT29qY333wzrVmzJi1YsCA3s78j0O/o6Mg+19xYAwAAAAAwPc2oq6tLcVy4cMHZgGlieHg4 q5JcsmTJYwVOj1I52tjYmIVSKjJhckX78/feey9t2rQpPfXUU7lpfx7dK3bt2pVOnDiRdZvwWQMA AAAAkH8zHlwkjovDwPRy//79rC3w+vXrCwqX5s2b98g/U11dnbVVv3Xrlg2AKSBC4Wh/3t3dndra 2rLPg6iczkP193PPPZfd0PfWW29lr8/8bwAAAACAfBF2A5krV65kVZGzZ89+qCBp1qxZjxVERTXp ihUrfPbAFBQ3wgwNDaWurq7U0tKSampqcjP/OzpSrFy5Mu3Zs0e3CQAAAACAMifsBv5MzL6Nyuuo wP6xwKi+vn5Cw6d33nlH6ART/LMh2oMfOXIkNTc35yYAjxtvfvazn6VXXnklHT16NF2+fNlmAwAA AACUCWE38L2isrOvry81NTV9b7V3zPye6NApqsW3bt2arl69agOgDHz++edZi/C4+aWysjI31d/x mRftzyPUP3nypPbnAAAAAABTlLAb+EnXrl1Le/fuTVVVVV9XdX/11VdFrbRcs2ZN+ru/+zsnH8pM BOBvvvlm1io8ujbkJQCPGeCrV6/Owv2YcR43BAEAAAAAMLmE3cBDi+rGAwcOpLNnz2b/edu2bUUP mBYvXpw6Ojq0OIcyNTo6mrq7u7Mq6eXLl39vp4hybX/+zDPPpEOHDqXe3t40MjJiswEAAAAASkzY DRQswu9SBVfR4vwv/uIv0vXr1514KHMDAwPp3//7f5/NyY4bWmbOnJmLALy6ujo1Njamzs7ObL75 zZs3bTYAAAAAQBEJu4HHEoH3unXrShooPfvssz6zIGciAN+3b1966aWX0pNPPpmb9ucx+7ulpSUd P348XblyRftzAAAAAIAJJOwGJkSEODHTtpQh0oIFC9Lu3bvTnTt3bADkTNxI09PTk7VAb21tTbW1 tblogR6v4Re/+EVW1f7ee++lL774wmYDAAAAABRI2A1MqJitffr06dTQ0FDS2bkvvvhi6u/vtwGQ Y2NjY6mvry9rE97U1JRVTeclAI/XsnXr1nTy5Mks6AcAAAAA4KcJu4GiGRwczCoyS1nxHbN/33// fa2CYZqIYPhBAB7twquqqso+/I4beOJzc+XKlemtt95KZ86cSePj4zYbAAAAAOBbhN1A0d2+fTsL oUpdgRmzxFVIwvQSN7pcuHAhvf3222nt2rVp0aJFuZn/vXDhwqyLxd69e7MW79FJAwAAAABgOhN2 AyUTwczhw4fT4sWLSxoQRXV5zBQHpu9nzx//+Mf0+uuvp+XLl6dZs2blIvyOCvCnn346bdq0Kats v3r1qs0GAAAAAKYVYTcwKT777LOs6jLCmlJWep89e1aLcyBdvnw57du3L7300ktZxXQpP4uKPcrh V7/6VRZ+DwwM6G4BAAAAAOSasBuYVHfu3ElvvPFGmjdvXsnCoCVLlqRDhw6l4eFhGwB8rbu7Oxu5 sGbNmmxmdl7an9fX12cdLrq6utK1a9fc8AMAAAAA5IawG5gyImh69tlnSxYAxQzxbdu2aXEOfK+o ij558mTW/jw+m5544olchN8R5Dc2NqaOjo6s28XNmzdtNgAAAABQlmbU1dWlOC5cuOBsAFNCtBeO GbSlnKu7aNGirKWxlr/Aj4nPiE8++SRrE97U1JSqqqpyEYBXVlamFStWpFdffTUdPHgwjY6O2mwA AAAAYMqb4RQAU9W9e/eyALqUYdKcOXPS1q1b01dffWUDgIcSldG9vb2pvb09q5jOSwA+d+7ctHz5 8qyyPToAuRkIAAAAAJhqhN1AWYggKbpQlDLoWb16dTp37pyTDzySmIk9NDSUTp8+nc3KbmhoyM0M 8OiCETPN33777fSnP/0pjY+P23AAAAAAYNIIu4Gycv369azNbilbnEd733fffTcLsAAKEaHwRx99 lJqbm7P537Nnz85F+F1RUZF9Rq5cuTK988476fPPP8+6cgAAAAAAlIKwGyhLERzt37+/pKFOhFOv vfZaunr1qg0AHtuXX36ZDh8+nI1OWLp0aRYc5yUAj9cTFe1Hjx41/xsAAAAAKBphN1D2YpZsqcOc qMzs7u528oEJNTAwkPbs2ZM2bNiQnnrqqVyE3w/mf7/yyitZa/eRkREbDQAAAABMCGE3kBu3b99O R44cSTU1NSVtcR7B1N27d20AMOGii8Unn3yS3nzzzfTcc8+lOXPm5CL8js/OLVu2pM7OztTT05PG xsZsNgAAAADwyITdQO7EbO3z58+nxsbGkrbtjZa9UZUJUEzXr19PH374YXr99ddTbW1tbuZ/19fX p5aWlnT8+PHss9RNRAAAAADATxF2A7k2NDSUzfaOKsJSBTYxqzbm1N67d88GACUR4fCpU6ey7hZN TU0l7XBRzGPVqlVZoL99+/b0xz/+0ecqAAAAAPBnhN3AtBCtgKNdbl1dXUln1O7cuTOrNAcoteHh 4dTd3Z3d8LN+/frcVIA/8cQT6YUXXkj79u1LFy5cEIADAAAAwDQm7AamnWhx/vOf/7xkwcySJUvS oUOH0sjIiJMPTJpoC97X15eOHTuWmpubU1VVVS7C7xgjER01Nm3alA4fPpxGR0dtNgAAAABME8Ju YNrq7+9PGzZsyIKSUgQy8+fPTzt27EiDg4OqvYEp4fbt21mF9EsvvZQWLVqUi/A7jqhi/+Uvf5nN AP/444+z7h4AAAAAQP4Iu4FpL6od9+7dm7UdL+Uc2q6uLgEMMOU+Dz/99NO0e/fuVF9fnxYuXJib ADxeS7ym+LyP16j9OQAAAACUP2E3wDfEfNsVK1aUvMX50NCQkw9MSbdu3UoffvhhevPNN1NNTU1J bwwqdvvzqGaP6u/e3t5048YNXTcAAAAAoMzMqKurS3FcuHDB2QD4f65evZrNf505c2bJgpctW7Zk 83SFLUA5fEaeOHEibd26NZv9XcrPymIe1dXVqampKbsJqaenJ42NjdlsAAAAAJjCZjy4uBcXLAH4 c9HmNlrelnKW7dNPP51ee+21dP36dRsAlI2BgYFs/vfGjRtzNf87xk7s2LEjHTt2LA0ODho/AQAA AABTiLAb4CF9/PHHqba2tqQhy/PPP5/OnDnj5ANlJ24Wis/NgwcPpra2tiw0zksA/qtf/Sq98MIL 6e233866I+nIAQAAAACTQ9gN8IiierGhoaGkbXsrKyuzUEVLXaCcRVV0f39/ViXd2tqazQDPQ/gd 3wfRzn3Dhg1p//792fcEAAAAAFB8wm6AAo2OjqadO3emuXPnljRQiaA9WukC5MHt27fTpUuXsjnZ LS0tacmSJbkIwGfPnp2WLl2aNm/enE6ePJnu3r1rswEAAABgggm7ASZAfIYuW7YsVVRUlCxIiYrI Dz74wMkHcmdkZCSrkF69enV68sknS/rZWqwjXsOCBQvS2rVrs04d586dy1q9AwAAAACFE3YDTKCv vvoqHTlypKSteefNm5fefPPNdOvWLRsA5FLMxI7537t27Up1dXVZ1XQeqr8jAK+urs7anx89ejRd vnzZZgMAAADAIxB2AxRBVOudPXs2NTY2ljw8+U//6T/ZACD37ty5k95///20cePGtGjRolxUfz9o f/7ss89mM81j9ncE/QAAAADA9xN2AxTZ0NBQamtrS/Pnzy9ZWPLEE0+k9957T0gCTCu9vb1Zp4to FV7Kz9xiH+vWrcvaund3d6cbN274bAcAAACA/0fYDVAiY2NjqaurK61atapkAUnMh422v1qcA9NR fPadPHky/f73v08rVqxIc+bMyU31d0NDQzY24/z589mMcwAAAACYjoTdAJPg4sWLqampqWRzZ2fO nJkFI9ESF2A6++qrr9JHH32UVUrH53BNTU0uAvCY/f0Xf/EXafPmzemdd95JX375pc0GAAAAIPeE 3QCTaHh4OL322mslmzUbofeOHTvS4OCgkw/wjc/iaIF+4MCBtGXLlrRkyZJcBODRyn3ZsmWpubk5 q3AfHR212QAAAADkirAbYAq4c+dO2r59e5o3b17JQpBop3769Ok0Pj5uAwC+IWZiX7lyJfuMbG9v z2Zm52UGeHzPLF++PO3cuTN9+umn6d69ezYcAAAAgLIl7AaYYs6dO5eef/75kra+jWrGqGwE4PtF KPy//tf/Si0tLVlYXKoxFKU4nnzyyfTCCy+kt99+O124cCHdvXvXhgMAAABQFoTdAFNUzFuN2atz 5swpSdgRwU2EOJcuXXLyAR7C3//936eDBw+m3/zmN+npp58u2UiKYh/xOpYuXZo2btxo/jcAAAAA U5qwG2CKi2rCvXv3lrSFbn19fTp+/LjqPoBHdPXq1bRnz560Zs2aVFVVlZvq75kzZ6Znnnkm6wQS Ld61PwcAAABgKhB2A5SR+KyO6sFShRsRsK9duzab6wrAo4ubhnp7e9Pu3btTXV1dNjM7D+F3dANp aGjIbsbq7u5OQ0NDAnAAAAAASm5GXHSLI+bzAVAePvvss5IHG1Gh+O677wozAB7TV199lT744IP0 +uuvZ/O/586dm4sAvLKyMm3ZsiXt378/9fT0pLGxMZsNAAAAQFHNcAoAyldUDG7fvj3NmjWrpNV8 Mcf18uXLNgBggkT786NHj6ZDhw6lxsbGVF1dnYsAPMZiRKj/xhtvpDNnzhiPAQAAAMCEEnYD5ES0 Go9OHRUVFSULMaIi8cMPP3TyAYpgZGQknT9//usAPEZL5CEAf/LJJ9MLL7yQ9u3bl7744gsbDQAA AEDBhN0AORPVgZs3b05z5swpWXARM2jfeuutNDo6agMAiiTGSFy5ciUdOXIktbS0pNra2lyE33GT 1tKlS7OuIR0dHb5LAAAAAHhowm6AnIpQ5JNPPknr16/PWo+XKrDYsGGDFucAJXLjxo1s/veLL76Y lixZkovw+8HIjJqamizUP3HihPbnAAAAAHwvYTfANHDt2rW0f//+krbAffbZZ1N3d3cWugNQGhEK x2fvnj17stEWCxcuzE0APnfu3LRixYrstZ07d04ADgAAAICwG2A6iWDg2LFjJW19u2jRomwuq9Ab YHLcuXMnffTRR2n79u3ZjUilHHNR7OOpp57Kqtrj9Q0NDdlsAAAAgGlG2A0wTfX19WXtYUvV4nzW rFlp06ZN6YsvvnDyASbZ9evXU2dnZ/r973+fzcuOz+g8hN/V1dXZd1vM/o7vudu3b9tsAAAAgBwT dgNMczHvNVqcV1VVlSyMiGAlQhbV3gBTx8DAQNYifMOGDVlXjrxUf0c3kx07dqQjR45kr9F3DwAA AEB+CLsByIyPj6f/8l/+S5o3b17JAohf/epX2WxZc1cBpqbe3t4sAN+9e3dqaGhIlZWVuQjAY575 v/pX/yrt3Lkzm/8tAAcAAAAoT8JuAP7M/fv3s9mny5cvL1noEOFJe3t7GhkZsQEAU/w74tq1a+nU qVOptbU1q5rOSwX4ggULsqr2CPcj5BeAAwAAAEx9wm4AftDVq1fTyy+/nCoqKkoSNMT88Gg1e+nS JSEDQJmIudj9/f3p0KFDqampKdXU1OQi/J45c2Y24mPz5s3pww8/NP8bAAAAYAoSdgPwk27dupW1 ep0zZ07JQobq6up07NixrL06AOVleHg4/cf/+B+zSunFixeX7KapYh8x6mPNmjVp7969qr8BAAAA pgBhNwCP5L333kvLli0rWbAQVXVtbW1Z21wAylO0P+/p6clahK9duzbNnz8/F+F3hPhLly7N5pkf PXo064gCAAAAQOnMqKurS3FcuHDB2QDgoX3++edZxV4pq/UaGxvT/v37VXsD5MDY2Fg6ceJE1jlk xYoVadasWbkIwON1LF++PL322mvp4sWLqr8BAAAAimjGg4sycaEJAB7VnTt3skq9BQsWlHSO6saN G9Ply5dtAEDOvlPef//9bE52zP6Oz/s8BOBxc3F7e3vq7u5OV65cySrdAQAAAHh8wm4AJszJkyez cKKU1d7PPPNMFoyonAPIp+hAFTOyV69enebMmZOL8DtGdETr8wMHDqTTp0+nGzdu2GgAAACAAgi7 AZhw169fz6rySlmRF/NfoxVuVAUCkO/vmM7OzrR169bU0tKS3WSVhwC8trY2NTU1pX/zb/5NOnjw YPriiy9sNgAAAMBPEHYDUDRRbb1v3760aNGikrY437RpUxodHbUBANNEzP++dOlSVikdFdOVlZW5 CMCjkj3mf//+979PH330kRu6AAAAAL5F2A1ASfT09KQ//OEPJQ0gVq5cmT799FMnH2AaunbtWtYi PGZl19fXp9mzZ+ciAI9OJmvWrEnbt2/PvuME4AAAAMB0JuwGoKTGx8dTV1dXWrduXUlno0aFubne ANNXfAf09/en3bt3Z9XSs2bNykX4/c0Z4Hv27EkDAwM2GwAAAJg2hN0ATJpoOdvY2FiyMCCq+qLF +dWrV518ALKq6MOHD6cNGzakZcuWZaMw8hB+V1RUpMWLF6ff/va36T/8h/+QvvzyS5sNAAAA5JKw G4BJNzQ0lNra2rLKtFIFAc8++2z6+OOP0/37920AAF/7/PPP07vvvpsF4EuWLMlN9XfM/37uuefS G2+8kS5evJju3r1rswEAAICyJ+wGYMoYGxtLx44dS7W1tSW7+P/EE0+kXbt2ZWsDwLdFKBw3R0X7 89WrV6eFCxfmIvyObifxfbtjx45stvng4KBxHwAAAEDZEXYDMOVEtXVPT09au3ZtyS76z507N3V0 dKTh4WEbAMCPivbnH330Udq+fXvW/jyC4zwE4PPnz89mf0e3le7u7qzzCgAAAMBUJuwGYEqL0PvX v/51yeaoRmDR1NSUtXjV4hyAh3X16tWs/fnWrVtTc3NzVjWdhxC8uro6tbS0ZAF4/JtxfHzcZgMA AABThrAbgLIQbWRjzui8efNKdoG/rq4uHT9+3FxTAApy8+bNrEV4dA5pbGzMKqfLPfyuqKhIixcv zirA9+zZky5fvmyjAQAAgEkj7Aag7MR31tNPP12yC/uVlZVZRZt2rgA8rhiXES3Cd+3aldatW5eL 6u/ovhLfy5s3b86C/ahyBwAAACgFYTcAZWtgYCBt2rQpqzIr1QX9qMw7e/Zsunfvng0A4LFF95C+ vr6s/XkExqX8TivmMWvWrPTMM89kXVni35pffvmlzQYAAAAmnLAbgLIXQcHOnTvTggULSjrD9F// 63+dvvjiCxsAwIS5f/9+6u3tTa2trWnNmjVp4cKFuQi/44g27jEiJKraP/30UzeOAQAAAI9N2A1A rsT32bPPPlvSi/dLly71PQpA0YyPj6ePP/44bd++PdXW1qa5c+fmIvyOKvannnoqvfzyy+ndd9/N WrxH2A8AAADwsGbEnfVxXLhwwdkAIDcuX76ctTiPNqqlumhfVVWV9u3bp1INgKIbHR1Nhw8fzr7r 4qarvLQ/j+/SLVu2pM7OztTf3+87FQAAAPhRM5wCAPIsWpx3dHSkRYsWlXROaXNzc7p69aoNAKBk BgYGspuufvOb35T0e6/YR9ycvXfv3tTV1ZW9RgE4AAAA8ICwG4BpI+aDrl69uqTVbytXrkznzp1z 8gEoubjh609/+lPavXt3eumll9L69evT7NmzcxGARzv3tra2dPDgwfTJJ59krxUAAACYfoTdAEw7 0fo1KsRqampK2pb17bffVo0GwKSKUHhoaCgdO3YstbS0pFWrVuUiAI8b2RYuXJjWrl2b3nrrrewG N9+5AAAAkH/CbgCmrbgIfv78+dTQ0FCyC/0zZ85Mv/3tb9P169dtAABTwu3bt9PFixfTkSNHUlNT U0lvBiv2d27cbLZhw4ZspEm0QAcAAADyRdgNAOkf55zu2LGjpNVty5YtS++//366f/++DQBgShke Hk5nz55N/+Jf/Iv0xBNP5Gb+d3zPL1myJG3evDmdPHkyffnllzYbAAAAypiwGwC+4ebNm1llW3V1 dckuvM+fPz/t2rUr3bp1ywYAMCWNj49nrcFjDMiLL76YfXflJQCfM2dOWrFiRWpubk7d3d3pzp07 NhwAAADKhLAbAL5HtDjv7e1NjY2NJav2jnmjK1euTD09PTYAgLL4rjxz5kw2+7uuri4Xs78fHE8/ /XR65ZVX0tGjR9PY2JjNBgAAgClK2A0AP2FoaCi1tbVllV+lusheX1+fzRPX4hyAcnL37t1sRMfG jRuz2d+zZs3KRfgdryX+LnDq1Kls9InvZwAAAJgahN0A8JBGR0ezFqelDL1ra2tTZ2enqjIAytbl y5fT4cOHsxu58tL+vKqqKgv029vbs44sN27cEIADAADAJBB2A0AB3nvvvfTzn/+8pHO9Y07q8PCw kw9AWYsbuGI29vbt27P533FjVx4C8Orq6mz8SUdHR/rwww+zkB8AAAAoLmE3ADyGwcHB9Jvf/CbN nDmzpBfUDxw4kMbHx20AALkwMjKSje84dOhQVjGdlwrwb9609vbbb6evvvrKZgMAAMAEEnYDwASI 4HnPnj1p4cKFJb143tDQoMU5ALl07dq11NXVlXU2ie+7vATgcYPcmjVr0l/+5V+mM2fOpHv37tls AAAAKJCwGwAm2MmTJ9Pzzz9f0gvn+/fv1y4VgFyLUDg6qpw4cSL98pe/TLNnz85N5XdlZWXW0n3n zp1pYGDAZgMAAMBDmlFXV5fiuHDhgrMBABMowuetW7emWbNmlexi+bJly7J54gAwHfzf//t/09Gj R7PW5zU1NSUfK1LM6u+qqqq0adOm9M4772QhPwAAAPBdMx78YzrujgcAJl5UonV0dKTFixeXdDbo G2+8kUZHR20AANNKb29v9r27YcOGtGjRolRRUZGLADwq2Z955pn06quvZv9+1/4cAAAAhN0AUFJ/ 93d/l/7ZP/tnJbswHhf4165dm86dO+fkAzAt3b9/PwvAY/b36tWr04IFC3LT/jy6tLW2tmazzfv7 +9Pdu3dtOAAAANOKsBsAJsHf//3fp9/97nclbXH+5JNPprffftuFcACmvbGxsfTBBx+klpaW9Pzz z6e5c+fmIvyOzi6NjY1ZsH/69Ol048YNFeAAAADkmrAbACbR+Ph42rdvX1q3bl3JLoRHwB4zQGOm OADwj65fv57efffd9Morr6SVK1emysrKXATg8Tq2bNmSOjs7s/nmt27dstkAAADkhrAbAKaIwcHB tG3btqwqq1QXwJ999llzPwHgB4yMjKTz58+nQ4cOpebm5twE4PF3jV//+tdZBfjAwICNBgAAoGwJ uwFgirl9+3b2vbxkyZKSXfSO+aXRyvXOnTs2AAB+QMz/vnbtWhaAx6zs6MxSypvUinXMnDkzVVVV pc2bN2cV4Lq/AAAAUC6E3QAwRcUF9bNnz5b0YndFRUV68cUX0+eff24DAOAhxEiSCMC7urpSTU1N Ni4kD9Xfc+bMScuWLUuvv/56OnnyZBodHbXZAAAATDnCbgAoA6UOveOorq5OH330kZMPAI8o5n// u3/379LChQtzEXx/c/736tWr05tvvpl6e3uNQQEAAGDSCbsBoIxE9VhUjkXb1FJd2I4L9X/7t3+b VZoDAIX57LPP0h/+8If0y1/+Mhetzx8c0f68vr4+7du3Lw0ODtpoAAAASkrYDQBlKmZq/uxnPytp pfeRI0fSzZs3nXwAeEzRFvzw4cPZnOxoFx5zs/NS/b1ly5Z06NCh1NPTk8bGxmw2AAAARSPsBoAy 98UXX6QNGzaU7CL57Nmz044dO1J/f7+TDwATJDqoXL58Ob3zzjvp5Zdfziqm81T9HX93iOsOFy9e THfv3rXhAAAATAhhNwDkRFw4fuutt9KCBQtKdvE62qnH3yGivToAMLEiAO/u7s6+31966aX0T//p P81uOiv38Dtew6pVq1Jra2s6depU+vjjj83/BgAAoCDCbgDIoZMnT6a6urqStixtb29Pw8PDTj4A FFGEwjEbu6urK23bti278SwP1d8VFRXpqaee+nr+94ULF7KwHwAAAH6MsBsAcuzq1atp69atadas WSW7WN3Y2Jj++3//7y5QA0CJ3L59O/X29qZjx46l5ubmVF1dnZsA/Omnn06vvPJKNt882rz7+wUA AADfJOwGgGkgqsDiInEp53/OmTMnvfHGG9lMcQCgtEZGRtL58+fTwYMHs4rpvMz/jhv4li1bll59 9dXsOsaXX35pswEAAKYxYTcATDN//OMf04oVK0p6Yfr5559P586dc/IBYJLEjW9/+tOf0vbt29Oa NWvSE088kZsAPG6wW7lyZWppaUlnzpwx/xsAAGAamRHzPOOIeVgAwPRx/fr1tGHDhjRz5sySXYxe uHBh+sMf/pDGx8dtAABMAZ9++mnW+jyuC8yfPz83AXiE+S+++GLq6OjQZQYAACDHZjgFADC93b17 N+3ZsycLokt1AToC9mg/6uIzAEwt0RY8Or9t2rQp/fznP8/ahuch/K6trU2tra3p1KlTaWBgQPU3 AABATgi7AYCvnTx5MtXX16fZs2eX7OLz8uXL00cffeTkA8AU9b//9/9O+/fvTw0NDamqqipVVFSU ffhdWVmZvZ62trbU09OThoeH0/379202AABAmRF2AwDfMTY2ljo7O1N1dXVJ243u3r073bp1ywYA wBQXAXGMJlm9enVuWqBHkB8t3aP1+f/4H/8j60AjAAcAAJjahN0AwA+KC7wXL15MTU1NJav2jmqx mLEZVWQAQHmItuD9/f2pq6sr7dq1K9XU1OSi/Xm0cV+2bFnavHlz+vDDD9Po6KjNBgAAmEKE3QDA Q7l27Vpqb2/P2n6WssX53/zN3zj5AFCGbt++nfr6+tKBAwfS+vXrSzompZjHvHnz0sqVK7Mq8DNn zpj/DQAAMImE3QDAI4kW56dOnUrr1q0r2UXluXPnpr/8y79Md+7csQEAUKaiY8yVK1fS8ePH05tv vpkWLFiQi/A7utLEa1m7dm3au3dv1uJdAA4AAFAawm4AoGDR4rylpSULo0txMXnmzJnpX/7Lf5lu 3rzp5ANADly/fj299957WZvw6urq7Ls+LwF4dMPZtGlTOnr0aBocHLTZAAAARSDsBgAe29WrV9PL L7+cXdgtxQXk+fPnZ/NAYzYoAJAvAwMD6eDBg2njxo2pqqoqNwF4zP9eunRpeu2119IHH3yQvvrq K5sNAADwmITdAMCEiZad+/btS4sWLSrZheNop97d3a1dKADkWNzgtnv37lRfX5+1DC/VDXbFPuL1 xA180do9WryPj4/bbAAAgEcg7AYAiiIC6DVr1pTsYvSSJUtSe3t7unHjhpMPADkXN7mdOHEibd26 NdXV1aXZs2fnIvyO1xEBeFtbW+rt7U1jY2M2GwAA4EcIuwGAohodHU2vv/56SS9CNzU1ZfPE79+/ bwMAYJq4c+dO1h78d7/7XdYuPFqg5yEAjzB/27ZtqbOzM/23//bfsvExAAAA/CNhNwBQEtGWc8+e PemJJ54o6cXhY8eOpbt379oAAJiGbt68mfr6+tKBAweym+HyEoBH55xnnnkmu6EwQvC4uRAAAGA6 EnYDACX34YcfpmXLlpXsgvCsWbPS6tWr05kzZ5x8AJjGouvLyMhIOn/+fGptbU0NDQ1p/vz5uQjA 586dm55//vm0ffv21NPT42Y/AABgWpgRFU9xXLhwwdkAAErqs88+Sy+++GLJ5nrHERVdUQGlxTkA EGL+9+DgYOru7k4tLS25mf8df7966qmn0oYNG1JHR0f68ssvbfb/x979hXaVp3niN4l/EhOtaNmt VkcnUmm1Mral21oV3GAs1NWpyRbSo6iMBGvjuGFKIYwK7pSrDdlVxGJdFLEgoKArOhNmHCLiNMrq dGBklFbEESdYYMACA7nIRS688OL5/T5ntobpme6uf+aYnLxecKDvJOfTTX/P8/48zwMAABTOuK8+ go4fP+5tAACvxcDAQGzdujXXEeepkL1u3bq4d++eAwAAfk0Kv/fs2ZN1fqeLcnlezBvOJ3Wxz5s3 Lwv1L1++nAX9AAAAo5mwGwAYUVJXVdpBmWfhd+7cudlodQCA3+bGjRvR2toa9fX1MXXq1EKE3+mp rKzMJu2kvy0F4KbfAAAAo4mwGwAYkVJH1apVq7Lxm3l2OzU3N0dfX58DAAB+p/7+/jh69Gg2Kaam piZKS0sLEX7PmDEj+z20d+/euHbtWjaBBwAAYKQSdgMAI1rqLjp//nw2RjTPHZdNTU1x584dBwAA fGPpt0Paj7148eJCjT+vq6uLLVu2xLFjx7Lu76GhIYcNAACMCMJuAGDU6Onpiba2tqiqqsp1xPm5 c+e8fADgW0s7sS9dupSNCH/nnXdiypQp2djw0R5+jx8/PpYsWZIF4CdPnoy/+7u/E4ADAACvhbAb ABh10jjN9NsldRnlVdStqKiIrVu3xuDgoAMAAL6Xx48fx9mzZ7OwOM/fM8P9pAuJ8+fPzy4n/uIX vxCAAwAAw07YDQCMajdv3sz2SqYOozyKuGkf53vvvRd/+7d/6+UDAK9Eukx35cqVOHLkSKxfvz7b AV6E8DuNcf/BD36Q/Xbat29fNqUndbsDAAC8KsJuAKAQnj17lu3IzLM4/NZbb0VnZ2e2VxwA4FX/ tkn7sQ8cOBC///u/X5ju73RxMP1eW716dVaLMjUHAAD4PoTdAEChpG6htBczz32YCxcujGPHjinW AgDDKnVGt7S0RH19fUydOrUwAfiECRNiwYIFsWHDhrhw4YLx5wAAwDcm7AYACuvMmTO57sFMeypT d3nawwkAMNz6+/vj0qVLsWnTpmxXdnl5eWHGn6eLi++++262/7u7u9v4cwAA4DcSdgMAhffgwYNo aGjIxmbmVaRds2ZNNnrUiHMAIO/fPZ999lmsXbs2Zs6cGePHjy9EAJ7+ltT5fejQobh586bwGwAA yAi7AYAxI40ZT6M/J06cmFthNnWW20cJALxOafz5p59+Gu+9915hxp+nLvZ0mXHHjh1x/vz5bLKO ABwAAMYeYTcAMCaljqfZs2fnOuJ8+/bt8fDhQy8fAHitUiicJtCkS4CLFi3KfqekZ7QH4OlvaG5u jgMHDkRXV1d8+eWXDhsAAApO2A0AjGmp02n58uVRVlaWWyG2uro62tvbY2BgwAEAACNCWr2SxoMf OXIku6BXW1tbiA7w9BsvXXD84IMPoqOjI9tzDgAAFIewGwAg/nnE+e7du3Ptako7xJuamuLOnTsO AAAYcYaGhrIAPO3J3rhxY8yYMaMQAXhaaTN//vzYtm1bnDlzxroZAAAYxYTdAAD/RmdnZ7zzzjtR UlKSW9F17ty5fo8BACNa6v6+f/9+nD17NguKZ82aVYjwO/3mSzvAFy9eHHv27IlLly7Z/w0AAKPE uLq6ukjP1atXvQ0AgH+lt7c31q5dm+uI84qKiqzIqsMIABgNHjx4kF3YW7duXbaqJU2uKUoAPn36 9GzdTRp/fu/ePYcNAAAj0DivAADgd0tdTP/9v//3mDZtWm7B91cjzvv6+hwAADCq9PT0ZOthGhsb 44033ihMAJ7Gn9fU1MSGDRuySUADAwMOGwAAXjNhNwDAt/Dw4cM4cOBA1rmUV1fR22+/HRcuXPDy AYBR65e//GU2+nzp0qUxZcqUQoTf6UnTErds2RLHjh2Lu3fvZpckAQCA/Ai7AQC+g6GhoTh9+nQs XLgwt2JqVVVVtLe3R39/vwMAAEa1tLIldUenLun6+voYP358IcLv9HcsW7Ys+82Wdps/ffrUYQMA wDASdgMAfE+3b9/OCrV5FWnTKNCGhga7IwGAQvlq/3da5ZLGhU+aNKkQAXh5eXmsWbMm2/3d1dUV //RP/+SwAQDgFRF2AwC8Ik+ePIm9e/fGrFmzciuepkLwZ5995uUDAIX0+PHjLCDesWNHdtkvr1Uy eVxenDlzZjQ3N8f+/ftN7gEAgO9I2A0A8Iq9ePEiG1uZRljm2THU0tKSjQQFACiy+/fvZyPQ29ra orGxMfsdVIQAvKKiIubOnRubNm3K/j6/6wAA4OsJuwEAhtHf/M3fxJtvvpnrXu9du3ZlRWAAgLEg XTS8efNmnDx5MrZt21aY7u/0TJ8+Pd5///1sB7gVNgAA8O8JuwEActDd3R0//elPo6SkJLfiaNoN efny5Xj58qUDAADGlC+++CI+/fTTWL16dRZ+5/kbbDiftMc8dX9v3Lgxzpw5o/sbAIAxT9gNAJCj VHjdsGFDTJw4MbeiaG1tbRw6dCgGBgYcAAAwJqXLf6n7e/fu3dno8yJ1f1dWVmaXKltbW110BABg zBF2AwC8Jh0dHTFjxoxc93pv2bIlbt++rQgKAPD/6+npiZaWlqivr4+pU6cWIvyeMGFCrFq1Krvs ePHixXj27JmDBgCgsITdAACv2Y0bN6KhoSHX8ZpLliyJs2fPZjsuAQD4Z/39/XHp0qXYvHlzNh0n BcdFCMDr6uqiubk5u2x5/fp1E38AACgMYTcAwAiRdi6m8ZNVVVW5jr1MQXsK3AEA+PcePHiQhcRp VHjq/i7K/u9FixZl63VOnz4d9+/fj6GhIYcNAMCoI+wGABiBLly4kHUT5VnwnD17dpw7d87LBwD4 HdJknLT/O4XE27Zti5qamkKE3ynET5cu33333X/Z/y0ABwBgpBuXxhil5+rVq94GAMAIkzqJ1q5d G2VlZbkVOisqKrICpxHnAADfTAqF03jw1AG+cePGmDFjRiEC8PSkbvalS5fGvn374tGjRw4bAIAR ZdxXP1yPHz/ubQAAjFApeP7kk0+iuro6t8Lm+PHjY+XKlYqaAADfQVpRc/HixWhvb4/169dnv62K EH6nS5hz5syJpqamLNxPfycAALwuwm4AgFGmu7s7fvKTn0RpaWluRc00Uv2zzz7T7Q0A8B29fPky m6yYJujU19fneolxuJ+JEydmkyO3bt0ap06dEoADAJAbYTcAwCjV398fhw4dynVPZBpxvnPnTvsb AQBe0e+5zs7OaGlpiXnz5mW/tYqy/7uysjIWLVqUTSf627/92yzsBwCAV03YDQAwyqXCYRqRuWzZ stwKmKmrPI04v3fvngMAAHiF+vr6sjpdc3Nz/OhHPyrM+PPU/b1mzZrYu3dvXL58OR4/fuywAQD4 3oTdAAAFcv/+/di+fXtUVVXlVrhMOxvTuErdOgAAw6Onpyf27dsXjY2NMWPGjKxzuggBeFqVs2XL lmxa0c2bN2NgYMBhAwDwrQi7AQAK6Pnz59HR0ZHtTsxzxPnHH3+cjeMEAGD4pEuG3d3dsXnz5li6 dGk2MrwoAXj6/bpr1644e/as7m8AAL6WsBsAoMBSITSNiUwjI/Pc0fjTn/40fvGLXzgAAICcvHjx Im7fvp3V+Nra2rKu6SKE32mM+8yZM6OpqSkOHjyYjXkHAICvCLsBAMaIhw8fxkcffZRr18/69euj q6vLiHMAgNcgTftJ48HTmPCNGzdGTU1NYQLwuXPnRmtra3R2dsbg4KDDBgAYo4TdAABjTCoGtrS0 RHl5ea7jKI8cOaIQCQDwmj158iQuXrwYe/fujWXLlhVm/HlVVVUsWLAgC8AvXLiQdboDAFB8wm4A gDHsxIkTMWfOnNyKkClg3759e9y/f9/LBwAYAb788svsN+HatWtj1qxZWdd0EcLv9EydOjUWLVoU f/Inf5KNeDdtCACgeITdAADEvXv3YvXq1bkWN5csWRJnz56NoaEhBwAAMMJ+G7a3t8eKFSvizTff LEz4XVpamu3//uCDD7Lx536HAgCMfsJuAAD+RRr3mEY/VlRU5FZ0TB1EaY+kEecAACNT6oju7u7O VuH89Kc/jcrKysIE4CnM37FjR1YbTd3fxp8DAIwuwm4AAH6j1O0yf/78XPcspu6hVEgFAGBkGxgY yHZj/+xnP8t+M6Z1NUUIv9PfkXaZt7W1ZVOIHj586LABAEYwYTcAAL9TGmO5cuXKbOxjXkXGGTNm ZKMz7VUEABg9vvjiizh69Gi2HucHP/hBrr8fh3sSUXNzczaN6OLFi/Hs2TOHDQAwQgi7AQD4RtJO w927d0d1dXVuhcW0Q3zdunXx6NEjBwAAMAo9ePAgrly5EgcOHIj169dnlxqLEICn36kp0E/7vw8f Phy9vb0OGwDgNRB2AwDwrXV1dcW8efNyLSi+/fbbcebMGS8fAGCUS6PB04jwXbt2xZIlSwozAn3i xInxe7/3e9lu88uXL8fg4KDDBgAYZuOampoiPT09Pd4GAADfSuq4Tp3XZWVluRURKysrswJif3+/ AwAAKIAXL17E3bt3o6OjIzZu3BiLFi0qRPidnjfeeCPefffd2Llzp/orAMAwGOcVAADwfaUR56dO nco6c/IqHKYdkEuXLlU0BAAooDt37sTBgwejsbExZs6cWZj93+nvmD59erbXPP1+1v0NAPD9CLsB AHilUvicOnKqqqpyKxrOnj07jh49mnUFAQBQTH19fbF79+7swmPa/V1SUlKIADyNcU/d7Nu3b8/W BflNCwDwzQm7AQAYFs+fP48jR45ETU1NboXCCRMmxKZNm7JCKAAAxZZC4atXr0Zra2vU19dnI8OL Mv587ty50dbWlu02f/r0qcMGAPgthN0AAAyrly9fxsWLF2PVqlW5FghTwfOv//qvHQAAwBjS398f n3/+eWzevDnmzJkTkyZNKkT4XVtbG+vXr8/2mqdJSgMDAw4bACCE3QAA5Ojx48dZh0qeI87ffPPN 2LNnj3GQAABj1JdffpmtvGlqairU+PO6urrYtm1bHDt2LO7evRtDQ0MOGwAYc4TdAADkLhXiTp48 mWvo/cMf/jAOHTqUjVcHAGDsSpOH/u7v/i46OzuzPdlLliyJ8ePHj/rwO/0NlZWVsXjx4vj444+z Ee/pbwUAKDJhNwAAr9Xhw4ezEZN5FQHLy8tjw4YNcfPmTS8fAIBMuoyZxoMfOXLkXwLwouz/nj59 ejQ0NGQTlnp7ex02AFAowm4AAEaEVFxMoyVLS0tzK/ylot/Zs2d1vAAA8O+kAPzatWuxd+/e7LJk nlOJhvMpKyuLmTNnRnNzc7YDvK+vz2EDAKOWsBsAgBFlcHAwdu/enWsxsba2No4fP5792wAA8Juk C5JpNHh7e3ssXbq0MOF3eiZOnBg//vGPs/HnXV1d8eLFCwcOAIwKwm4AAEasS5cuRV1dXa4jzlPx 8vHjx14+AABfK12WTLu/W1paYt68eVloXITwu6SkJKZNmxaLFi3Kxp9fuHDBNCQAYEQSdgMAMOKl 0Yrr1q2LCRMm5FbgW79+fRw9elRRDwCAb/3b9eDBg9nv17feeivGjx9fmAA8dbSny6Gp+/vZs2d+ KwMAr52wGwCAUSONU9y/f39UVlbmVtRLO8RTofKLL75wAAAAfCf37t3LVvWsWLEi3njjjcKMP581 a1a2zzz9Rr9586bx5wBA7oTdAACMSnmPOE/PggUL4tSpU14+AADfS+qI7u7uznZk/+QnPynU/u/a 2trYvn17HDt2LHp6egTgAMCwGpcKhOm5evWqtwEAwKiTCmgffPBBlJWV5VbAmzJlSra7UOEOAIBX Je3//od/+Ic4efJkbNu2LduXXYTwe/Lkydnv55/+9Kfx6aefZmPeAQBelXFf/eg4fvy4twEAwKg1 NDSUjYbMsysmBewpaE+BOwAAvGpPnz6NK1euxN69e7Nx4UXpAE97zFMH+ObNm7O6tAAcAPiuhN0A ABROV1dXbN26NcrLy3PdV3jixAkvHwCAYfXs2bO4ePFiHDhwINavX5/9Di1CAF5dXR319fXR2tqa TSFNne4AAF9H2A0AQGE9f/48Ojo6ct3tXVFRkXWofPnllw4AAIBcpHC4vb092/+dxoYXIfwuKSmJ adOmxbvvvptNcOrt7XXQAMC/I+wGAKDwXr58mY1/XLVqVTYyMa/iXCrMGXEOAEDeXrx4EWfOnIkP P/wwfvSjH0VpaWkhAvD0d8yZMydbJfTZZ59Ff3+/wwaAMU7YDQDAmPLkyZOs6yWNScxzxPnRo0e9 fAAAXot0+fMXv/hFtLW1xaJFi6KysrIQ4Xd6Jk2alO0zP336dHbRNAX9AMDYIewGAGBMSjsA02/g vEecf/zxxzE0NOQAAAB4rVJX9OXLl2PTpk1RU1OT/VYtQvhdVVUVS5YsiV27dkVnZ2fcv38/C/sB gGISdgMAMOZdu3Yt1qxZk1sBLo1SP3DgQLZTHAAARoq+vr5sItFHH30Ub731Vm4rgPKYtJRWGu3d uzcL+J8+feqwAaAghN0AAPD/3LhxI1asWJHt284r9G5ubs7Cdt0mAACMRL/61a+iu7s79u/fH42N jVnndBEC8BTm/+AHP8hC8LT/+9GjRw4bAEYhYTcAAPwbAwMD2bjxPHcZpt2Jac9gGq8OAAAj2cOH D+P8+fPR3t6e/Y4tSgf4xIkTszVHP/vZz7IR6KnTHQAY2YTdAADwO1y6dCnefvvt3Aps5eXlsWPH jnj8+LGXDwDAqJCmFN29ezerMW/fvj1qa2sLEX6nJ12ATYF+ugzb1dVlIhMAjDDCbgAA+AYePHiQ jW3Ma8R5ejZu3BhXrlxRUAMAYNRJE4vS/u81a9ZETU1NlJWVFSYAnzZtWjQ0NERra2vcuXPHYQPA ayTsBgCAb6G/vz9aWlpyH3F+8OBBYxQBABjV7t27l/2uXb58ecycOTPXi6TD+ZSWlsb06dNj9erV 2W7z3t5ehw0AORF2AwDAd/TZZ59lXSp5FtLSSMhTp055+QAAjHovXrzI1ga1tbXFO++8k+uF0jzW E6Xd3ydPnsx2nJvWBADDQ9gNAADfUxpxvnLlyqyjI6/iWVVVVTY2MY2HBACAohgaGopz585lO7IX LFgQFRUVhQi/Z82alY10P3ToUNy8eTMGBgYcNgC8AsJuAAB4RVJh7pNPPompU6fmOjIxjYG8deuW AwAAoJC+/PLLOHz4cHz00UcxZ86cXC+ZDudTV1cXO3bsyGrzd+/e1f0NAN+BsBsAAIbBhQsXsuJV 3t0iHR0d2ThIAAAosnTZM41A37VrVyxatCjGjx8/6sPv9Df8+Mc/zv6elpaWuHz5st/2APA1xjU1 NUV6enp6vA0AAHjFHj16lHVrpF3bee4H3LBhQ/T39zsAAADGhBQKp/HgaUz4li1boqamphDd3yUl JTF9+vT44IMPYv/+/XHv3j2HDQD/yjivAAAAhl8aSZg6M9Kevry6TtJ4x3Sxtbe31wEAADDmPHny JK5cuRIHDhzIfofPmDGjEAF4+p2fAvDm5uY4evSo3/sAjGnCbgAAyFkquqVxi9XV1bkVxBYsWBBn zpzx8gEAGNN++ctfRltbW7z77rsxefLkQoTfX013mjt3bmzatCn73T8wMOCwARgThN0AAPCapFGL p0+fjmXLluVWBEsFvU8++SSGhoYcAAAAY14KhU+cOBEfffRRtnpo4sSJhQnA0+Xa9K2Rwv004t3+ bwCKSNgNAAAjQCo+pd2CeY04Lysri5UrV0ZPT4+XDwAA/0pfX190dHRke7J/+MMfZmPDi7L/OwXg //W//tfo6urS/Q1AIQi7AQBgBHn27FkcOnQoKisrcyt6vf/++1nYnvaKAwAA/96DBw9iz5490dTU VJjd3191f6fd3yncT/vNTYACYLQRdgMAwAg0ODgYu3fvjqlTp+ZW6Fq0aFGcP3/eeEMAAPgGv9ev Xr0ara2tUV9fn+vv9uF80qSp9F2wa9eu6OzsjIcPH7oUC8CIJuwGAIARLhWZ0v7AvApc5eXlsWPH jnj8+LGXDwAA31B/f390d3fHyZMnY+PGjbFkyZLc1hQN9/OjH/0o3nnnndi6dWucOnXKBVkARgxh NwAAjBK3bt2KhoaGbNdeXkWt9evXx8WLFxWzAADgO0gd4NevX49jx47Fhg0bYuHChYXZ/5262Rcv XpyNd09d7r4ZAHgdhN0AADDKpD16qaMidWDnVcyaNWtWHDlyJNspDgAAfHdPnz7NLpQeOnQoVq1a VZgd4KWlpTFz5sxsB/jnn39u/zcAuRB2AwDAKJZGCOZZHEsB+/bt2+PatWtePgAAvCK3b9+OTz75 JN57772orKwsRPidntT9nf6mffv2RW9vr4MG4JUTdgMAQAHcuXMnGhsbs26KvApXU6ZMiZ07d2a7 CQEAgFcnjQS/dOlS/OxnP4v58+fHpEmTCjP+fO7cudlI946Ojujr63PYAHwvwm4AACiQtBOwtbU1 Kioqci1YLV26NHp6ehwAAAAMkwcPHsTRo0ejqakpqqurC9P9PXHixKirq4uTJ0/G3bt3Y2BgwGED 8I0JuwEAoKDSnry3334710JV2tF3/PhxLx8AAIZZuuh6+fLlaGlpycLiFBoXJQCvra2NHTt2RGdn Zzx+/NhhA/BbjUs3wNKTRqIAAADF8+jRo1i3bl2MHz8+1918qcM8jV8EAADy8eWXX8b/+l//K9au XRuzZ8+OsrKyQoTfKcNIa5va29vjypUr8fTp03j58qUDByD9/8Q//5+F7gsAACi2FDx/+umn8R/+ w3/IrSiVdoinoD3tFAcAAPKX1g39/Oc/j0OHDmWBcXl5eSEC8FmzZmXrlFavXh2HDx+2/xtgjBJ2 AwDAGJRGAba1tUVVVVVuxai33norTpw44eUDAMBr9uTJk2xEeOqUbmhoKEwAnka5z5s3LzZu3Jj9 fUNDQw4boOCE3QAAMIY9f/48+xZIO/7yKkClQloqPvX39zsAAAAYAVIofP369ezbYMOGDVnXdFH2 f0+ePDkWL16c/V1Xr161agmgYITdAABAtu/u8uXLsWbNmtx2e6cR52mM4s2bNx0AAACMMGkvdsoN mpqaYu7cuYXZ/52+Q9KEq+XLl8fu3bvj1q1bDhtgFBN2AwAAvyYVtTo6OnLt5kj/VtqzBwAAjFw3 btyIgwcPZpdWp0+fngXHRQjAU5A/c+bM+PDDD+Pzzz+PgYEBhw0wSgi7AQCA3yiN9zt79mysWrUq 1xGD/+N//I8YHBx0AAAAMAqkCVF79uyJ+vr6qKysLMz489T9/ZOf/CSOHTsW9+/fz6ZhATDyCLsB AICvde7cuZg3b15uhaXq6urYtWtXPH782MsHAIBRJIXCFy5ciG3btsX8+fNj0qRJhQi/07qnZcuW xf79+7NVTM+fP3fYACOAsBsAAPjG7ty5Ew0NDVFSUpJbUWn9+vXR1dUVQ0NDDgAAAEah/v7+bFXS 2rVr40c/+lFhxp/X1dXFjh07su7vu3fvmlAF8BoIuwEAgG+tr68vtm7dGhMnTsytkFRbWxtHjhyJ Z8+eOQAAABjlent74+jRo7F3797sQm15eXkhAvBFixbF6tWro7W1Nbq7u7P1UAAMH2E3AADwvaRv iZqamlzHB27fvj3rnAAAAIohjT+/fft2nDx5MjZu3BgLFy4sRACeutjT/u+mpqasu72np8dhA7xC wm4AAOCVePDgQTQ2NuY6kjDtzDt79qxuCQAAKKD0O//69etZAJ52gM+YMaMw+79nzpwZq1atip// /Ofx6NEjhw3wHQm7AQCAVyoVpHbu3BlTpkzJtVti5cqVikQAAFBwDx8+jD179kR9fX1UVFRESUlJ IQLw1MU+b968aG5ujnPnzmV7zgH4esJuAABg2Jw6dSor2ORZJJo/f35WHEpjEAEAgGJLl21TvrFu 3bqoq6vLuqaLEH5/FYAvWLAg62q/ceOGwwb4DYTdAADAsEsd16nzuqysLLfCUNqLt2vXrhgcHHQA AAAwhqSu6M8++yw+/PDDmDNnTq6rlob7qa6uzoL98+fPx7Nnzxw2MOYJuwEAgNykbuu0k+7NN9/M dR/e6tWrjTgHAIAx7N69e7F///5YsWJF/OAHPyjM+PN0yTeNPj927Fhcvnw5BgYGHDYwpgi7AQCA 1yKN4Vu0aFFUVlbmVgiqra2NM2fOePkAADDGpfHnt27dira2tuy7ZMqUKYUJwNM4940bN2a5z7Vr 17K/FaCoxjU1NUV6enp6vA0AACB3z58/z4owKYjOq/hTUVERO3fujKGhIQcAAABkUih84cKF+PTT T2P79u2xbNmybG92EXZ/NzQ0ZH9P+g7q6uryLQQUxjivAAAAGCnS3rlVq1blVvRJu/saGxuzjg4A AIB/K4XC169fzy7opm7pdEk3rUoa7QF46mJPI9AXL14ce/bsyRoidYADo5GwGwAAGHFu374d7e3t WfElr2LPnDlzoqOjQ4EHAAD4ndJ0qrQf+8iRI9ll3SJ0f391GXj27NnZNOAU7g8ODjpsYMQTdgMA ACPWwMBAnD59Otuhl+eI882bN0d/f78DAAAAvpGnT5/G7t27Y/ny5dn+7yKE31+NQF+wYEG22/zO nTsOGhhxhN0AAMCokEYHrlmzJtexfmmn3ZMnT7x8AADgW0njz//6r/86mpub4+23347JkycXIvxO 30kzZ86MtWvXxtGjR10SBl47YTcAADCq/PKXv4wVK1ZkRZY8ijlpH1/azXfz5k0vHwAA+M76+vri xIkT8eGHH8a8efMKsfv7X3d/79q1K1tJZTUUkCdhNwAAMCqlDoKWlpaYNGlSbkWc2traOHbsWDZe HQAA4Pvq6emJgwcPRmNjY8yYMSPbm12E8LuhoSG2b98e58+fj8ePHwvAgWEj7AYAAEa9U6dOxaxZ s3It3qTCTSpMAQAAvEqdnZ2xefPmmDNnTmG6v6uqqrK1VO3t7dHV1ZWti3r58qXDBr43YTcAAFAY 9+7dy0ac59kNsWTJkqwYpVMBAAAYDr/61a9i//79sWnTpqwDPF2+LUIAnjrZ08qoDz74IOtuf/To kcMGvjVhNwAAUDiDg4PR2toalZWVuRVqUmf5kSNH4tmzZw4AAAAYVk+fPs0u3ba1tRUqAE+d7HV1 ddHc3Jz9fUNDQw4b+J2E3QAAQKFduHAh5s+fn3txpru728sHAABykULh+/fvx8mTJ2PHjh3ZBKqi jEBPl5gXLFgQH3/8cTYC3VQt4F8TdgMAAGNCb29vfPTRR7kWfKZNm5btpLOLDgAAyNvz58/j5s2b 2XfQzJkzo6ysrBDhd0lJSVRUVERDQ0M23v3q1asCcBjDhN0AAMCY82d/9mdZEJ1XMSYVlVavXm0H HQAA8Fr19PRER0dHNvp86tSpUVpaWogAPP0daQf4ypUr47PPPsvGvANjg7AbAAAYsy5evJiNw8uz CFNTUxOff/65lw8AAIwIN27cyHZ/L1++PBsZnjqnixCAT5o0Kd5+++1srPvdu3ft/4aCGlddXR3p uXTpkrcBAACMSWnEeeq8njJlSm6FlzR2r6WlJfr6+hwAAAAwYqSR4GfOnInNmzfH/PnzY+LEiYUI v9NKq2XLlsX27dvj9OnTur+hIMZ99T/y48ePexsAAMCYlnZrnz17NpYsWZLruL20ay7tmQMAABiJ +vv748SJE7Fu3bqYM2dOFhwXIQAvLy+PVatWZbu/z58/LwCHUUjYDQAA8Bs8fPgwtm3blhU/8iq0 zJ4927cZAAAwKty5cyf+/M//PFpbW2PDhg3ZzuwiBOC1tbXxR3/0R9kkrgsXLhh/DiOcsBsAAOB3 GBgYyL6X6urqcu0uSMWi1D0BAAAwWqTO6K6urti1a1c0Njbmenl4OJ/p06fHihUrsg5wU7lgZBF2 AwAAfENXrlyJ9evX51ZQKSkpifr6+uju7vbyAQCAUSft/759+3Z0dnZmk7NqamoKs/977ty50dTU lOVrvb29DhteE2E3AADAt3T//v1oa2uLqqqq3Iop06ZNi5///OfZXnEAAIDRanBwMP7qr/4qGhoa orKyMrvkW4QAfMKECdkI9D/4gz/Iwn3jzyEfwm4AAIDvKBVp/st/+S+5juZLnRAdHR3ZeHUAAIDR Ll3oPXfuXGzevDnmz58fkyZNKkT4nZ7Jkydn07rS35bGu6dOd+DVEnYDAAC8AkePHs2C6Ly6ElLA vmXLlmwkIAAAQJE8e/YsPv/886xLes6cOVFWVlaYAHzKlCmxZMmS+J//839mO86B70fYDQAA8Ao9 ePAg29uWZzFm1apVce3aNSPOAQCAQn9rpUvGy5cvj+nTp0dpaWkhwu9Zs2bFmjVr4sCBA9l3nSle 8O0IuwEAAIZBGk+3e/fuqK6uzq1IUldXF8eOHbMbDgAAGBMuX76cfXelAHzq1KmF2f+dAvDm5uY4 cuRI3Lx50/hz+B2E3QAAAMPs0qVLsXTp0twKI1VVVbFr1664f/++lw8AAIwZadpVd3d37Ny5Mz78 8MNYuHBhjB8/ftSH3+lvSKPP0yqrjz/+ONv/7ZIz/DNhNwAAQE7+6Z/+KRobG3MdcT5jxoxob29X CAEAAMak9C10/fr1OHnyZGzcuDH7RipC93fqYn/zzTezrvb0zXfr1i2rrRiThN0AAAA5S8WW1GlQ UVGRWyEkBewrV66MR48eOQAAAGBMGxwcjCtXrmR7stO48KIE4GmPeRqB3tTUFAcPHoz+/n6HTeEJ uwEAAF6j9C1WU1OTawEk/XsnTpxw6x8AAOD/efz4cfZ99pOf/CSmTJlSiPA7PRMnToy6urpobW2N c+fOZUE/FImwGwAAYATo6emJhoaG7CZ+XkWPyZMnZwUPxQ4AAIBflyZynTlzJrZu3Rr19fVRWVlZ mPHn06dPj9WrV8f+/fujt7fXYTOqCbsBAABGkFRQ+bM/+7Ns91pewXcqdrz//vvx93//9w4AAADg t/jiiy+yPO3DDz+MmTNnxvjx4wsRgE+aNCnefvvt2LBhQ/zlX/5lvHjxwmEzagi7AQAARqgnT55k O+Sqq6tzHXGebvcrbgAAAHy9e/fuxb59+7JJXaljOl0mHu3hd3l5efb3tLe3x/nz57MR774RGanG pSX16Ukj8wAAABh50pjxjo6ObM9annvdNm7cGH19fQ4AAADgG3r58mVcvXo1Wxn17rvvFmb8eQrA 16xZk12OTgH4s2fPHDYjwjivAAAAYHRIRZOurq5Yv359buPyUldCutF/69YtBwAAAPAd9Pf3x6lT p7Lx5ykwznN613A+6e9obm7OVnGlLvAHDx44bHIn7AYAABiFHj58GHv37s21SDJ79uzo7OzMQncA AAC+u6dPn2Yd0um7LgXgRdn/nf6O2tra2Lp1axbwp0llMJyE3QAAAKNYKhycPn06Fi5cmFvxoqKi IrZt25Z1JwAAAPD9DQ0Nxd27d7MLxm1tbbFs2bLCBOBpTdaCBQuyv+vcuXMCcF4pYTcAAEBB3Lhx I+bMmZNbweLNN9/M9rU9efLEywcAAHjFUijc09MT/+2//bd46623YsKECYUIv9O6rKlTp8bixYtj 9+7dcfnyZRPE+M6E3QAAAAWT9qR98MEHUVpamtuYurRH/Nq1awoUAAAAw+jOnTuxb9++WLlyZbzx xhtZcFyEALysrCwL9NO37OHDh6O3t9dh840IuwEAAAoqdQHs3LkzpkyZkluBoq6uLo4dOxbPnz93 AAAAADno7u6OlpaWWLRoUVRWVhYi/E5P6mSfN29ebNiwIf7v//2/LlfzGwm7AQAAxoBTp07F3Llz cytKVFVVRXt7e9y/f9/LBwAAyFHa/33p0qXYtGlTLF26NNuZXZQAPAX6u3btitOnT8fDhw8F4Ai7 AQAAxpKbN2/GihUrchtxnp41a9ZEV1eXIgQAAMBrksaCd3Z2RnNzc3YRuij7v9NarYaGhjh06FBc vHgxnj596rDHGGE3AADAGJRGnP/xH/9xlJeX51aEmD17dqxduzb6+vocAAAAwGv24MGD2L9/f7z/ /vvZt9qsWbMKEYCnvyNduk67zc+cORMDAwMOu8CE3QAAAGPc8ePHY86cObkWH9Ju7zRWDwAAgJHj 8ePHWYd0GhW+atWqqK6uLkQAnnaZp5HuKQD/+7//e5PHCkTYDQAAQObevXuxevXqXEecV1RURGtr a/T39zsAAACAEebFixfZOqy0I3v79u2xcOHCXCeEDdeTvntnzpwZH3zwQXR0dMQ//uM/OuxRStgN AADArxkaGspuu0+bNi3XQkNjY2PcuHHDAQAAAIzwb8br169He3t7NjK8pKSkMPu/09SzDz/8MD7/ /PNs/Rcjn7AbAACA36q7uzveeeedXIsXNTU1cerUKS8fAABglOjt7Y2DBw/Ge++9FzNmzChMAD5h woRYvHhxtLS0xLlz57JOd0aWcWnWfnrsSgMAAOC3SWPGjx07lo2sy6uokEbjtbW1xcDAgAMAAAAY RVL3d1dXV2zbti1qa2uz0LgI4XcK8auqqmL58uXZSq5f/epXDvs1G/fV4Rw/ftzbAAAA4Gtdu3Yt Nm7cmI14y2vE+cqVK7NOAQAAAEane/fuxeHDh7MVVqn7O33rFSEAT2H++vXr49ChQ9n38rNnzxx2 joTdAAAAfCdPnjyJ/fv3Z9PC8ioizJ8/PxsdBwAAwOh3+fLl2LlzZyxdujQmT55ciPA7PXV1dbFh w4ZsQtrdu3ezTneGh7AbAACA7yXtLDt58mQsWbIkt8JBZWVlNjLOiHMAAIDiSKHwhQsXsmli6bLz 7/3e7xUi/E6T0ZYtWxY7duzIAvAU8g8ODjrwV0DYDQAAwCtz8+bN7PZ6XgWDNPYudQBcvXrVywcA ACigdME6fWseOXIk2wFeU1NTmA7wadOmxYoVK6K9vT0ePXrksL8DYTcAAACv3MOHD7MiRF472EpK SrKQ/fr16/Hy5UsHAAAAUGCpA/zKlSuxd+/e7Fsw7QAvQvidvqFnzZqV7TVPa8P6+voc9tcQdgMA ADCsBYjdu3dHVVVVbsWBdMs/3fg3Eg4AAGDsePLkSXR1dcV//s//Od58883sUnRRRqCn79wU6qc8 17furxN2AwAAkIvPP/88Zs+enVtBIAXsu3btysbdAQAAMLak8edp//fmzZuz/d/l5eWFGX8+ceLE WLBgQbS1tcW5c+fGdAAu7AYAACBXt27diuXLl+d6y37JkiVx/vx5I84BAADGsDQW/NSpU1mX9MyZ M7Ou6SKE3+n7eurUqbF48eL4+c9/HgMDA2PmTIXdAAAAvBb9/f3xs5/9LCoqKnIdcX7o0KF4/vy5 AwAAACAePHiQ7cduamqK6urqwow/T7u/N27cGCdPnoz79+9nne5FJOwGAADgtTt69GiuI87T+Lr3 3nsvOjs7C/vBDwAAwHdz48aN2LZtW9TX18fkyZMLEX6n7+BVq1ZlwX6afPb48eNCTD8TdgMAADBi 9PT0ZLfpS0tLc/vgT53lH3/8cTbODgAAAP6tdEm6q6srNm3aFD/+8Y9j4cKFhRiBnjrZm5ub48CB A/G///f/jkePHo26sxF2AwAAMOIMDg7G7t27o6qqKtcdZ0uXLs12igMAAMDvktZjpQC8vb0965hO ndNF6ABPIX5aAZbWjp04cWLE7/8WdgMAADCiXbhwIebPn5/7brP0UV+EkW4AAAAMv9T9ffv27Th7 9mw2Aj11fxclAE+j3N95551obW2Nc+fOZRfURwphNwAAAKPCF198EX/wB3+Qa7Eg/Vtbt2611xsA AIBvbWhoKK5fv57lsL//+78fEyZMKET4nSajTZ8+PZuOtmfPnmwl2ev6bhZ2AwAAMOr8xV/8RbZX LK8daWVlZfHBBx/EvXv3vHwAAAC+s97e3iwgbmpqipkzZ2bBcREC8NLS0uzvaWxsjMOHD2cX1vMg 7AYAAGDUevLkSezduzeqq6tz+4Cvra3NRpzr9gYAAOBVSJ3RaUT4+++/H2+88UZhAvDUyZ7Wkm3Y sCE6OzuH5Tt6XLo1kJ70EgEAAGA0SqPh0l60JUuW5LqzrKWlZUTtKgMAAGD0S6HwhQsXsm/O+vr6 qKioKET4nZ66urrYtWtXFn7fvXs3Xr58+b3e1Tj/dQEAAKBI0mXujRs3RlVVVW6j2hoaGuL27dte PgAAAMOir68vC4jTSq/Zs2fnttZruJ80qS19U6epbefPn4+HDx9+q/ci7AYAAKCQnj9/HkeOHIma mprcPtJTwSHtJgMAAIDhli57Hzx4MFauXBlz587N9ft3OJ9Zs2Zlof7+/fvj4sWLWdD/2wi7AQAA KLQ0Ei2NOJ8yZUpuH+ZvvfVWnD592ohzAAAAcpU6o1OHdOqUXrZsWW5Tz4b7KSsry0agp9Huly9f /pf938JuAAAAxoQUend0dMQPf/jDXD/IU2Ehhe0AAADwOr6F027s9F3a1tYWtbW1hdn/PWPGDGE3 AAAAY8+NGzdi+fLl2b7tPD/Ejx07lhUaAAAA4HVJXdE3b97MVn8tXLgw92/jV/o4TgAAAMaqNGY8 jUCrqKjI7UN8/PjxcejQoRgYGHAAAAAAjAgPHjyIP/3TP4133303qqurhd0AAAAwmpw6dSrb/5Vn 6L1t27ZsnJxubwAAAEaaW7duRXt7eyxevDjXS+LCbgAAAPiO0m32devWRVlZWW4f50uWLIl9+/YJ vQEAABix0nS048ePR1NTU7YvO8/vZmE3AAAAfAtDQ0PR1tYWlZWVuX2kp0LBihUr4tGjRw4AAACA ES91f3/yySfx3nvvxbRp06KkpETYDQAAACPJ//k//ydqa2tz/WCfP39+NlodAAAARpPu7u5oaWmJ BQsWxPTp07M1XsJuAAAAeM1Sx3Vzc3Ouo9qmTJmSjThP4+IAAABgtEkru27fvh2HDh2KLVu2vNrL 5F4vAAAAfPsP9U8//TSqq6tzC71LS0tj9erV0dvb6wAAAAAY1Z4/fx7Xr1+PAwcOxKpVq2LWrFnC bgAAAMjbhQsX4k/+5E+iqqoqt+B73rx5cfz4cS8fAACAwnj69Gl0dnZGW1tbNuXsG30jp1vo6bl0 6ZI3CAAAAN/RixcvsgA6z73elZWVsXXr1ujv73cAAAAAFEpa55XC79bW1uzS98SJE3/Tt/E//wc3 wgEAAODVSHvI8gy904jzxYsXx40bN7x8AAAACitd9j569Ghs2LAh/tN/+k/CbgAAABguz549i717 9+Y64nzGjBnR0dGRdZoDAABAkQm7AQAAYJgNDQ3FyZMnY9GiRbmF3hMmTMhuuj948MABAAAAUEjC bgAAAMjJy5cv4/Lly7F27drcQu+SkpL44z/+47h//74DAAAAoFCE3QAAAPAadHV1ZZ3eKYzOK/he v359FranTnMAAAAY7YTdAAAA8Br19fXFpk2bsrHjeYXe1dXVceDAgXj+/LkDAAAAYNQSdgMAAMAI cfjw4aipqckt9C4vL48tW7bEzZs3vXwAAABGHWE3AAAAjDC3b9+OxsbGKC0tzS34bmhoiLNnzxpx DgAAwKgh7AYAAIARKgXP+/fvj2nTpuUWeqfO8n379sWjR48cAAAAACOasBsAAABGga6urqivr4+S kpLcgu933nknbty44eUDAAAwIgm7AQAAYBTp6+uLDRs2xIQJE3ILvaurq+PgwYPx4sULBwAAAMCI IewGAACAUSqNOK+qqsot9C4rK4t169bFnTt3vHwAAABeO2E3AAAAjHKXLl2KBQsW5BZ6p6euri46 Ozu9fAAAAF4bYTcAAAAUROq4/sM//MOoqanJLfROneWtra0xODjoAAAAAMiVsBsAAAAK5uXLl3Hx 4sVYtWpVjB8/PpfQu7S0NJYuXRo9PT0OAAAAgFwIuwEAAKDA7t+/H+3t7bnu9p45c2YcPXo0Xrx4 4QAAAAAYNuOampoiPW5eAwAAQHGlMePponvatZ1X6D1hwoT46KOP4ssvv3QAAAAAvHLjvAIAAAAY W65duxbr16/PbcR5SUlJLF68OLq7u718AAAAXhlhNwAAAIxRz549y0acV1ZW5tbtXVNTk+0TT3vF AQAA4PsQdgMAAMAYl8aMb926NcrLy3MNvQ8dOpQF7gAAAPBdCLsBAACAf3H48OEsiM4r9E6j1Lds 2RJ379718gEAAPhWhN0AAADAv3Pr1q1obGzM9m3nFXyvWrUqurq64sWLFw4AAACAryXsBgAAAH6r oaGh2LlzZ0yePDm30Lu2tjaOHz8eAwMDDgAAAIDfStgNAAAAfCPnzp2L+vr63Lq904jzjRs3xl/9 1V/Fy5cvHQAAAAC/RtgNAAAAfCu9vb3R1NSU64jzSZMmRUtLS9ZpDgAAAImwGwAAAPhOBgcHo7W1 NSorK3MLvUtLS6OhoSFu377tAAAAAMY4YTcAAADwvaUd23PmzMkt9E7P3Llzs38XAACAsUnYDQAA ALwyjx49isbGxlxHnFdUVMSGDRuiv7/fAQAAAIwhwm4AAADglUsjznfu3BkLFizILfROAfvixYvj xo0bDgAAAGAMEHYDAAAAw+ru3bvR1tYWVVVVuQXfb7zxRuzfvz9evnzpAAAAAApqXHV1daTn0qVL 3gYAAAAwbAYGBuLkyZNRV1eXW+g9ceLEWLt2bTZeHQAAgGIZ99XH3/Hjx70NAAAAYNilbutr167F +vXrY/z48bmNOK+vr4/Lly87AAAAgIIQdgMAAACvzZMnT6K9vT1mzZqVW7f31KlTY8+ePTE0NOQA AAAARjFhNwAAAPDavXjxIjo7O6Ompia30LusrCz+9E//NAYHBx0AAADAKCTsBgAAAEaUEydO5Nrp XV1dnXWXpy5zAAAARg9hNwAAADAi3bhxI/7jf/yPUVpamlvwnfaIp33iaa84AAAAI5uwGwAAABjR 0ojztGP7zTffzC30XrRoUVYrMeIcAABg5BJ2AwAAAKPGhQsXYsGCBbmF3lVVVdHW1hYPHz708gEA AEYYYTcAAAAw6ty7dy+ampqirKwst+C7sbExLl68aMQ5AADACCHsBgAAAEatoaGhaG1tjcrKytxC 7/Hjx2dB+507dxwAAADAayTsBgAAAAqhs7MzZs+enVvonZ558+apqQAAALwmwm4AAACgUHp7e7OR 43mOOK+oqIiWlpYYHBx0AAAAADkRdgMAAACFlILntra2qKqqyi30Li0tjcWLF8eNGzccAAAAwDAT dgMAAACFd+rUqWzk+KRJk3ILvtNI9Y6ODi8fAABgmAi7AQAAgDHj+fPnWQ2ktrY2t9C7vLw8tm3b FgMDAw4AAADgFRJ2AwAAAGPSlStXYs2aNTF+/PhcQu+SkpJYuXJl3Llzx8sHAAB4BYTdAAAAwJj2 5MmTbLf3jBkzcuv2njNnTpw4ccLLBwAA+B7GNTU1RXp6enq8DQAAAGDMevHiRZw8eTIWLVqUW+g9 ceLE2LhxY3z55ZcOAAAA4Fsa5xUAAAAA/LrUFLB9+/ZcR5wvXLgw/vEf/9HLBwAA+IaE3QAAAAC/ xaNHj6KhoSHKyspy6/Zubm6Oa9euefkAAABfQ9gNAAAA8DXSiPPdu3dHZWVlbqH3kiVL4vjx4zEw MOAAAAAAfgNhNwAAAMC3kALompqa3ELv8vLy2LFjR9y/f9/LBwAA+FeE3QAAAADfQdrrvXTp0mzf dl7Bdxqpfvbs2Xj58qUDAAAAxjxhNwAAAMD30N/fH62trVkHdl6hd21tbRw4cCCePHniAAAAgDFL 2A0AAADwinR2dsbcuXNz6/YuLS2NOXPmxJkzZ7K94gAAAGOJsBsAAADgFXvw4EE0NTVFWVlZbt3e FRUV0dLSknWaAwAAjAXCbgAAAIBhkrqtd+/eHdOmTcst9E5d5Wm3dwrcAQAAikzYDQAAAJCD7u7u qK+vz23E+Ve7vdOIcwAAgCISdgMAAADkqK+vLzZs2BATJ07MLfSurKyM9vZ2e70BAIBCEXYDAAAA vCY3b96M5ubmGD9+fC6hd/p30i7x3t5eLx8AABj1hN0AAAAAr9nTp09j7969UVVVlVu399y5c6Oz s1O3NwAAMGqNq66ujvRcunTJ2wAAAAB4jYaGhuL48eOxaNGi3ELvioqKaG1tjcHBQQcAAACMKuO+ +rBJH1IAAAAAjAxpxPmWLVuivLw8l9C7pKQkGhoa4tatW14+AAAwKgi7AQAAAEawgYGBOHToUNTU 1OTW7T19+vT48z//83j58qUDAAAARixhNwAAAMAokHZr7969OyZOnJhb6J0C9mPHjsXz588dAAAA MOIIuwEAAABGkdRt3dHRETNmzMgt9E6j1Ldv3x737993AAAAwIgh7AYAAAAYpS5fvhzLly/P9m3n FXw3NjZGV1dXDA0NOQAAAOC1EnYDAAAAjHJ9fX2xdevWXEecz5o1K/bv3x/Pnj1zAAAAwGsh7AYA AAAokFTjmT17dm6h9/jx42PLli1x8+ZNLx8AAMiVsBsAAACggB48eJCNHC8tLc0t+E57xFtaWmJw cNABAAAAw07YDQAAAFBgL168iH379sUbb7yRW+iddoinXeK/+MUvHAAAADBshN0AAAAAY0RXV1fU 1f1/7N1faN3nffhxHf1xpEhxlESZ5VT2nFWNE89dbGq3WtBiJU6wu4mgdQ52mGfkqWWGxszgBgR1 63RmcUNCDTHBBkFEnQYLDBMkGC9EoDKPCeRhI1IRhAwW2GCBL3RxLs7Fufj89j2/Zqxbmjq29Pjo nNcLvtdneT5Nm/md5/N0lmJ0qvD9J3/yJ/Hee+85fAAAYNGJ3QAAAABVZnp6Onbs2BErVqxIFr1X rlwZAwMDpZvmAAAAi0HsBgAAAKhig4ODpbe2U73tnf1OV1dXTE5OOnwAAOCuiN0AAAAAxG9+85tS +G5tbU1223vVqlX+TAoAALhjYjcAAAAA/y1bMz48PBxbtmxJFr2zdeovv/xyzM3NGQAAAHDbxG4A AAAAvtDZs2eju7s7WfTO5XKxdevW+Nd//VeHDwAA/EFiNwAAAABf6tKlS/H9738/Ghsbk4Xv9vb2 OHbsWOmmOQAAwBepGRgYiOybmppyGgAAAAD8Xrdu3Yq33nor1q1blyx633ffffHSSy/F1atXDQAA APgdNY4AAAAAgK+iWCzGhQsXYs2aNUmj94EDB+Kzzz4zAAAAoETsBgAAAOCOjY2Nld7Zzt7bThW+ e3p6Su+JZ9EdAACoXmI3AAAAAHctn8/H/v37o6mpKVn07ujoiKNHj8bV4OO0AAA1f0lEQVT169cN AAAAqpDYDQAAAMCiGhkZiccffzxZ9G5sbIy+vr64ePGiwwcAgCoidgMAAACwJC5fvhzPPfdc1NXV JV1xPjo6asU5AABUAbEbAAAAgCWVrTg/ePBgtLa2Jl1xvn379pienjYAAACoUGI3AAAAAMmcP38+ Nm/eHLlcLln43rBhQ5w5c8bhAwBAhRG7AQAAAEhufn4+duzYEQ0NDcmid3azPLthXigUDAAAACqA 2A0AAADAPZOF5yxANzc3J4ve2Rvi27Zti6mpKQMAAIBlTOwGAAAAoCyMjIzE6tWrk0Xv7Mt+7913 341isWgAAACwzIjdAAAAAJSVy5cvx89+9rPo7OxMFr2bmppiYGCgtF4dAABYHsRuAAAAAMrWhQsX oqenJ1n0zuVysXXr1hgbG3P4AABQ5sRuAAAAAMrep59+GgcOHIjW1takK84HBwdL74oDAADlpyb7 fxCyL3sTCQAAAADK2cLCQhw/fjzpivP6+vro7e2N6elpAwAAgDJS8/k/tJ84ccJpAAAAALAsFIvF GB0djb6+vlKMThW+n3jiiXjvvfcMAAAAyoDYDQAAAMCyNjs7G/v27Su9t50qend1dcXw8HDk83kD AACAe0TsBgAAAKAizM/Px8DAQDQ2NiaL3u3t7XHo0KG4du2aAQAAQGJiNwAAAAAVJ1s1vmbNmqTv evf398eVK1ccPgAAJCJ2AwAAAFCxZmZm4i//8i+Tvuvd3d0dZ8+eLb0rDgAALB2xGwAAAICKl4Xn 1157LR588MFk0bujoyOOHz8eN2/eNAAAAFgCYjcAAAAAVeXDDz+M9evXRy6XSxK9W1tbY8eOHXH6 9GmHDwAAi0jsBgAAAKAqXb16tRShU644z26W/+AHP4iFhQUDAACAuyR2AwAAAFDV8vl8HD58OB54 4IFk0buuri6ee+650pviAADAnRG7AQAAAOC3zpw5E+vWrUsWvbMv+71f/OIXUSgUDAAAAL4CsRsA AAAA/pfp6el46aWXSjewU0Xvpqam2L17d8zPzxsAAADcBrEbAAAAAH6PYrEYP//5z6O7uztZ9M7l cvHNb34zxsbGDAAAAL6E2A0AAAAAt+HTTz+NAwcORGtra7Lw3dbWFseOHbPiHAAAvoDYDQAAAABf wcLCQunP0jZt2pQsejc0NERvb29MTU0ZAAAA/JbYDQAAAAB3aHx8PHbt2hX19fXJwvf69etjZGTE 4QMAUPXEbgAAAAC4S9euXYujR4+W1o6nit4PPPBAvPbaa6V3xQEAoBrVDAwMRPZZgQQAAAAAdycL zydPnoyvfe1ryaL3ypUr46233iqtVwcAgGpS4wgAAAAAYPG9++67sWbNmmTRu7GxMQ4cOBCffvqp wwcAoCqI3QAAAACwhLKNis8991zU1dUlid7Z++E7d+6MCxcuWHEOAEBFE7sBAAAAIIF8Ph+HDh2K lpaWZLe9Ozs748SJE3Hz5k0DAACg4ojdAAAAAJDY6dOnY9WqVUlXnPf398elS5ccPgAAFUPsBgAA AIB75PLly/HMM89ELpdLFr67u7vjZz/7WRQKBQMAAGBZE7sBAAAA4B67detWvPLKK9Hc3JwsetfW 1pbCd/amOAAALEdiNwAAAACUkeyN7bVr1yaL3tmXrVQ/duyY294AACwrYjcAAAAAlKHJycnYtm1b 6QZ2yre9sxvmc3NzBgAAQNkTuwEAAACgjC0sLMTg4GC0trYmi97ZG+KbN2+OsbExAwAAoGyJ3QAA AACwTJw7dy7+5m/+Jmn4bm9vj9OnT1txDgBA2RG7AQAAAGCZyW57Z297d3Z2Jove999/f2nFefbb AABQDsRuAAAAAFjGPvroo9i1a1fU19cnW3H+zDPPxMTEhMMHAOCeErsBAAAAoAJcv349+dvea9as iTfffDOKxaIBAACQXE32D7/ZNzIy4jQAAAAAYJnL3tYeHh6Orq6uZNG7qakpBgYGrDgHACCpms// gTR74wcAAAAAqBzZqvH+/v6ora1NEr2z3/mHf/iHuHbtmsMHAGDJid0AAAAAUOGmpqair68v2bve 2dfb2xuffPKJFecAACwZsRsAAAAAqkS24jxbN56tHU8VvTs7O0t/9mjFOQAAi03sBgAAAIAq9O67 78batWuTRe+WlpZ49dVX49KlSw4fAIBFIXYDAAAAQBWbnJyM7u7uqKurSxa+u7q64uzZs1acAwBw V8RuAAAAACDy+Xz88Ic/jJUrVyaL3h0dHXH06NHSm+IAAPBVid0AAAAAwO/44IMP4oknnkgWvbPv 8ccfL/0ZpdveAADcLrEbAAAAAPhCMzMzsWPHjmhoaEgWvRsbG+Nv//Zv49atWwYAAMCXErsBAAAA gD9ocHAwHnrooWTRO5fLld4St+IcAIDfR+wGAAAAAG7bhx9+GBs2bCjF6FThe926dfHuu+86fAAA fofYDQAAAAB8ZXNzc9Hb2xtf//rXk0Xv5ubmOHjwYMzPzxsAAABiNwAAAABw54rFYly4cCF27twZ 9fX1SaJ3bW1tbNu2LSYnJw0AAKCKid0AAAAAwKKYnZ2NH/3oR9He3p7stvfatWv92SYAQJUSuwEA AACARVUoFGJoaCg2bdqULHo3NTVFX1+fFecAAFVE7AYAAAAAlszFixejv78/2YrzXC4XTz/9dOl3 AQCobGI3AAAAALDkbt68WVpx/sADDyS77f3YY4/F6Oho6V1xAAAqT83AwEBk39TUlNMAAAAAAJZU Pp+Pffv2RWNjY7LovW7dunjrrbfi+vXrBgAAUEFqHAEAAAAAkFp22/qNN96IRx55JFn0zgL7nj17 YmJiwgAAACqA2A0AAAAA3FNjY2Old7Zra2uThe+urq4YHh6OQqFgAAAAy5TYDQAAAACUhVu3bpVW nDc1NSWL3q2trTE4OBjXrl0zAACAZUbsBgAAAADKztDQUHR2diaL3tm3c+fOOH/+vMMHAFgmxG4A AAAAoGxNT0/H9u3bk644v//++6O/v9+KcwCAMid2AwAAAABlLwvPr732Wjz88MPJond9fX28+OKL MTMzYwAAAGVI7AYAAAAAlpXR0dF46qmnIpfLJQvf2e9ZcQ4AUF7EbgAAAABgWZqbm4u+vr5YsWJF sujd2toag4ODsbCwYAAAAPeY2A0AAAAALGvFYjF+8pOfxNNPPx2NjY1Jonf2hvi2bdticnLSAAAA 7hGxGwAAAACoGDdv3owjR45EW1tbstvejz/+eLz99tsOHwAgMbEbAAAAAKg42W3v999/P3p6epJF 76ampti/f78V5wAAiYjdAAAAAEBFu3TpUuzatSvq6+uTrTjfunVrjI+PO3wAgCUkdgMAAAAAVeH6 9esxODgY7e3tyW57r1q1Ko4dO1a6aQ4AwOKqyf5txuwbGhpyGgAAAABAxcvWjJ86dSo2btyYLHo3 NDTE3/3d31lxDgCwiGo+/4etEydOOA0AAAAAoKq8++67sXr16mTRu7GxMfr7+0ur1QEAuDtiNwAA AABQ9S5fvhxdXV2Ry+WShe9NmzbF+++/b8U5AMAdErsBAAAAAH5rfn4+9u7dG01NTcmid1tbWxw5 ciSuXbtmAAAAX4HYDQAAAADwBYaGhmLt2rVJV5zv2bMnxsfHHT4AwG0QuwEAAAAAvsTk5GRs27Yt 6urqkoXvnp6eOHv2rBXnAABfQuwGAAAAALgNhUIhDh48GK2trcmi93333Rc7duyIubk5AwAA+F/E bgAAAACAr2hkZCQ2b94cuVwuWfju7Ows/S4AAP+f2A0AAAAAcIeyG9d9fX3R0NCQLHo3NTXFwMBA zM/PGwAAUNXEbgAAAACARZD9GeuqVauSRe/a2tro7u6OsbExhw8AVCWxGwAAAABgEU1OTsYzzzwT Dz74YLLw/dhjj8WxY8eiWCwaAABQNcRuAAAAAIAlsLCwEKdOnYpNmzYli9733XdffO9737PiHACo CmI3AAAAAMAS++ijj0pve9fX1yeJ3rlcLjZu3GjFOQBQ0cRuAAAAAIBErly5EocOHYqWlpZkt73b 2tpicHAwCoWCAQAAFUXsBgAAAABILJ/Px8mTJ6OzszNZ9F6xYkXs2LEjpqenDQAAqAhiNwAAAADA PTQ+Pp50xXn2ZSvO/+3f/s3hAwDLmtgNAAAAAFAGrl69Gs8880zU1dUli97d3d0xPDxsxTkAsCzV DAwMRPZNTU05DQAAAACAeyxbcX7w4MFYuXJl0ne9jx8/HgsLCwYAACwbNY4AAAAAAKA8ffDBB/HE E08ki94tLS3x6quvxuzsrMMHAMqe2A0AAAAAUOayFee9vb3R0NCQLHzv3Lmz9J54sVg0AACgLInd AAAAAADLyE9/+tN45JFHkkXvzs7OeOutt6w4BwDKjtgNAAAAALAMnT9/PjZs2JAsejc1NZVWqp87 d87hAwBlQewGAAAAAFjGpqen48UXX0y64ry5uTl+8IMfxPz8vAEAAPeM2A0AAAAAUAHy+Xz88Ic/ jJUrVyaL3rW1tdHd3R2Tk5MGAAAkJ3YDAAAAAFSYX/7yl/GNb3wjcrlcsvDd0dER77zzjsMHAJIR uwEAAAAAKtSNGzfir/7qr6K+vj5Z9G5sbIxXXnml9NsAAEtJ7AYAAAAAqHCFQiHOnTsXPT09yaJ3 dqv86aefjpGREQMAAJaE2A0AAAAAUEWuXLkS3//+90s3sFOF74cffjgGBwdL0R0AYLGI3QAAAAAA VejWrVtx8uTJePLJJ5NF72yd+rZt22JmZsYAAIC7JnYDAAAAAFS5CxcuxM6dO5O+7b127do4c+aM wwcA7pjYDQAAAABAyezsbLz66qvR2tqaLHo/+OCDVpwDAHekJvs39bJvaGjIaQAAAAAAEPl8Pn7+ 859Hc3Nzsujd0dERx48fL61XBwC4HTWf/4PEiRMnnAYAAAAAAL/j9OnT0dnZmfRd7/7+/rhy5YrD BwC+lNgNAAAAAMAfdPXq1di+fXs0NDQkC989PT1x7ty5KBaLBgAA/B9iNwAAAAAAty17W/vw4cNJ V5yvW7cujh49asU5APA7xG4AAAAAAO7I0NBQrF27NnK5XLIV53v37o1Lly657Q0AiN0AAAAAANyd ixcvRldXV7LonX1//Md/HK+88krMz88bAABUKbEbAAAAAIBFsbCwEAMDA0lXnNfW1pZC+9jYmAEA QJURuwEAAAAAWHSjo6Oxfv36pLe929ra4tixY6V3xQGAyid2AwAAAACwZKampuK73/1uNDQ0JIve 2W+99NJLMTc3ZwAAUMHEbgAAAAAAllyxWIyf/vSn8dBDDyWL3tmtcivOAaByid0AAAAAACT1n//5 n/GjH/0oWltbk4Xv1atXx2uvvVaK7gBAZRC7AQAAAAC4J7K3tU+dOhVPPvlksuhdX18fO3bssOIc ACqA2A0AAAAAwD138eLF2LVrVylGpwrfGzdujPPnzzt8AFimxG4AAAAAAMrG7OxsHDp0KDo6OpJF 70ceecSKcwBYhsRuAAAAAADKThaeh4aGSrevU0XvFStWWHEOAMuI2A0AAAAAQFm7cuVKdHV1RS6X SxK9m5ubS7fLs1vmAED5ErsBAAAAAFgWZmZmSjev6+rqkt327u3tjXPnzllxDgBlqGZgYCCyb2pq ymkAAAAAAFD2FhYWSn+una0dTxW9szfEjx8/XvptAKA81DgCAAAAAACWqzfffDNWr16dLHo3NjZG f39/TExMOHwAuMfEbgAAAAAAlr1f//rXSd/1zr7s94aHhyOfzxsAANwDYjcAAAAAABVjfn6+tOL8 /vvvTxa929vb4/nnn4/Lly8bAAAkJHYDAAAAAFCRhoaGYs2aNcmi9+dve7/xxhtRLBYNAACWmNgN AAAAAEBFm56ejhdffDHq6uqSRe8VK1bE7t27SzfNAYClIXYDAAAAAFAVsre1BwcH45FHHkkWvWtr a2Pr1q1x8eJFAwCARSZ2AwAAAABQdUZHR2PDhg2Ry+WSrjg/ffq0wweARSJ2AwAAAABQtW7cuBFv v/12dHZ2JoveLS0tMTAwEAsLCwYAAHdB7AYAAAAAgP/yySefRF9fX9TX1ydbcb5582YrzgHgDond AAAAAADwP8zOzsaRI0eivb092W3vVatWxZtvvhmFQsEAAOA2id0AAAAAAPAFsvB89uzZ6OrqSnbb u6GhIV555ZWYn583AAD4A8RuAAAAAAD4A65cuRL9/f3Joncul4v169fH+fPnHT4A/B5iNwAAAAAA 3KZsxfk//uM/lmJ0qhXnf/7nfx7nzp2LfD5vAADwP9Rk/xZa9g0NDTkNAAAAAAC4Dbdu3Yrdu3dH U1NTsujd1tYWR48ejevXrxsAAPyXms//R/LEiRNOAwAAAAAAvqI333wzHnvssWTRO7vAlq1UHx8f j2KxaAAAVC2xGwAAAAAAFsHExEQ899xzUVdXlyx8b9myJYaHh0VvAKqS2A0AAAAAAIuoUCjEwYMH 48EHH0y64nxwcNCKcwCqitgNAAAAAABLZGRkJDZs2BC5XC7ZivMXXngh3nnnHYcPQMUTuwEAAAAA YInNzMzEjh07oqGhIdlt75aWlhgYGIh8Pm8AAFQksRsAAAAAABLJVpwfO3astHY8VfTObnu/9NJL MT09bQAAVBSxGwAAAAAA7oGxsbH4zne+k2zFefZ1dnbGmTNnHD4AFUHsBgAAAACAe+jGjRuxe/fu aGpqSha9V65cWVpxnt00B4DlSuwGAAAAAIAycerUqXjhhReSRe/a2tro7u6Oqakphw/AsiN2AwAA AABAmZmdnY1XX301Wltbk4XvRx99NH784x+77Q3AsiF2AwAAAABAmcrC88mTJ2PTpk3JoveKFSvi e9/7XkxPTxsAAGVN7AYAAAAAgGXgypUr0dfXF/X19cnC91NPPRUff/yxwwegLIndAAAAAACwjFy7 di2OHDkSHR0dyaL3ypUr49ChQ1EsFg0AgLIhdgMAAAAAwDKUz+dLf7afvbWdKnq3tLTE8ePH49at WwYAwD0ndgMAAAAAwDL3i1/8ItasWZMsejc2NkZ/f3+Mj487fADuGbEbAAAAAAAqxOTkZPT09EQu l0sWvjdu3BhDQ0NRKBQMAICkagYGBiL7pqamnAYAAAAAAFSAbMV59mf/2drxVNG7ra0tXn311Zid nTUAAJKocQQAAAAAAFC5slvXnZ2dyW5719fXl1acT0xMOHwAlpTYDQAAAAAAVSDb8NrX11eK0alu e3d1dcXJkydLN80BYLGJ3QAAAAAAUEWyt7UHBwfjoYceSha96+rqYtu2baU3xQFgsYjdAAAAAABQ pc6fPx/r169PtuI8+x5//PE4ceKEwwfgrondAAAAAABQ5ebm5pKvOG9qaop9+/bFwsKCAQBwR8Ru AAAAAACgpFgsxk9+8pNYvXp1suhdW1sbGzZsiI8//tgAAPhKxG4AAAAAAOD/mJiYiIGBgWhvb08W vh999NF4/fXXS9EdAP4QsRsAAAAAAPi9CoVCnDx5MjZt2pQsejc2Nsb3vve90np1APh9xG4AAAAA AOC2jI+PxwsvvJDsbe9cLhebN2+OsbExhw/A/yF2AwAAAAAAX8ns7GwcOnQoWltbk932fuSRR+LY sWNWnAPw38RuAAAAAADgjuTz+dKK8y1btiSL3tmt8t7e3pienjYAgCondgMAAAAAAHdtYmIi9uzZ U1o9nip8Z9E7+10AqpPYDQAAAAAALJrLly/Hs88+G7W1tcmid1dXVwwPD0ehUDAAgCpSk637yL6h oSGnAQAAAAAALIpsxfn+/fujubk5WfRub2+Pt956K27evGkAAFWg5vP/AThx4oTTAAAAAAAAFl12 4W7dunXJondjY2P09/fH7OyswweoYGI3AAAAAACQxNTUVDz//POljbOpwndPT0+Mjo5GsVg0AIAK I3YDAAAAAABJZW9rDw4ORmtra7Lond0sz1acT09PGwBAhRC7AQAAAACAe+a9996LJ598Mln0/jx8 nz592m1vgGVO7AYAAAAAAO65q1evxosvvhh1dXXJovf9998f+/fvj4WFBQMAWIbEbgAAAAAAoGzk 8/nYt29fKUSnit65XC6eeeaZmJiYMACAZUTsBgAAAAAAylK2avyJJ55IuuL8a1/7Wrz++uuld8UB KG9iNwAAAAAAUNayFec7duyIP/qjP0oWve+7777o6+uLubk5AwAoU2I3AAAAAACwLBSLxfjoo49i 586dUV9fn2zFeWdnZ4yOjhoAQJkRuwEAAAAAgGXn008/jQMHDkRra2uy294tLS1x8ODBmJ+fNwCA MiB2AwAAAAAAy9bCwkKcOnUqnnzyyWTRu7a2NrZt2xaTk5MGAHAPid0AAAAAAEBFGB8fj71790Zj Y2Oy8L127dp47733HD7APSB2AwAAAAAAFeX69esxODgYDz/8cNIV58PDw5HP5w0AIBGxGwAAAAAA qEhZeM7e2L7//vuTRe/sDfEjR47EzZs3DQBgiYndAAAAAABAxfvVr34VGzdujFwulyR619fXR39/ f1y5csXhAywRsRsAAAAAAKgaMzMz8fLLL0dDQ0Oy2969vb1x9uxZK84BFlnNwMBAZN/U1JTTAAAA AAAAqkKhUCj1keyt7VTRu6OjI44fPx4LCwsGALAIahwBAAAAAABQzYaGhkohOlX0bmxsLK04//d/ /3eHD3AXxG4AAAAAAID/km3B3b59e9TV1SUL39nN8v3798eNGzcMAOArErsBAAAAAAD+h2zN+KFD h6KtrS1Z9M7lcrF58+b49a9/bQAAt0nsBgAAAAAA+D3OnTsX69evL8XoVOG7vb09fvzjH5feFQfg 9xO7AQAAAAAA/oCrV6/Gyy+/HA0NDUnf9u7t7Y25uTkDAPgCYjcAAAAAAMBX8Oabb8batWujvr4+ 2YrzDRs2xPnz5x0+wP8gdgMAAAAAANyB2dnZGBwcjNbW1mS3vbPfyn4ze1ccoNqJ3QAAAAAAAHch e1t7eHg4tmzZkix619bWxnPPPRfT09MGAFQtsRsAAAAAAGCRTExMRF9fX7IV59n3xBNPxMcff+zw gaojdgMAAAAAACyyW7duxZEjR6KjoyNZ9H700Ufjxz/+cRSLRQMAqoLYDQAAAAAAsESyFefvv/9+ dHV1JYvejY2N8fd///fe9QYqntgNAAAAAACQwMjISHR2diaN3gcOHIjPPvvM4QMVSewGAAAAAABI aGpqKv7iL/4iamtrk4Xvnp6eOHv2rBXnQEWpqa+vj+wbGhpyGgAAAAAAAIlka8b3798f9913X7Lo nb0hfvTo0bh27ZoBAMtezef/5XbixAmnAQAAAAAAcA+888478dhjjyWL3tm3a9euuHjxosMHli2x GwAAAAAAoExMTk7Gd77zndJW3lTRu6urK06dOmXFObDsiN0AAAAAAABlJp/Px8GDB6O5uTlZ9F6x YkUpfI+NjRkAsCyI3QAAAAAAAGXszJkz0dnZmXTF+aOPPhqHDx+OQqFgAEDZErsBAAAAAACWgbm5 udixY0fSFecNDQ2l38x+G6DciN0AAAAAAADLzE9/+tNYvXp10tve2e3ykZERhw+UDbEbAAAAAABg mTp//nxs3rw57r///mTRu6mpKQYGBqw4B+45sRsAAAAAAGCZy+fzMTw8HBs3bkwWvbN16tu2bbPi HLhnxG4AAAAAAIAKMjExEXv27ImWlpYk0TuXy5Vul2e3zAFSErsBAAAAAAAq0M2bN+Po0aPR0dGR 7LZ39o74m2++GcVi0QCAJSd2AwAAAAAAVLAsPJ89ezZ6enqSRe+Ghobo6+uz4hxYUmI3AAAAAABA lbhy5Urs2rUrGhsbk4Xvb3zjG/Hhhx86fGDRid0AAAAAAABVJltxvn379qitrU0WvV944YUYHR21 4hxYNGI3AAAAAABAlbp161YMDAxEU1NTsuidvSF+7Nix0m8D3A2xGwAAAAAAgPjVr34Vjz/+eLLo XV9fH3v27ImJiQmHD9wRsRsAAAAAAID/NjU1VVpxnsXoVOG7p6cnzp49a8U58JXUZKspsi/7Ly4A AAAAAADIFAqFOHjwYLS2tiZdcT44OBizs7MGAPxBNY4AAAAAAACALzM6OhqdnZ2Ry+WSRO+6urpY s2ZNDA0NOXzg9xK7AQAAAAAAuC3z8/PR19cXDQ0NyW57t7S0xIEDByKfzxsA8DvEbgAAAAAAAL6S bMV5tm784YcfTha9szfEX3zxxZiZmTEAoETsBgAAAAAA4I6dP38+tm7dmmzFefY9/vjjcebMmVJ0 B6qX2A0AAAAAAMBdy1ac79u3LxobG5NF76ampnjllVdKvw1UH7EbAAAAAACARTU+Pl562ztV+K6t rY2urq4YGxtz+FBFxG4AAAAAAACWxM2bN+Po0aPR0dGR7LZ3e3t7vPHGG1EsFg0AKpzYDQAAAAAA wJLK3tYeHh6Ozs7OZNG7oaGhdLt8ZmbGAKBCid0AAAAAAAAk8/mK81TRO5fLxcaNG+PDDz90+FBh xG4AAAAAAACS+/TTT2NwcDBaWlqShe8HHnggDhw4YMU5VAixGwAAAAAAgHsmn8/HP/3TP0Vzc3PS d72z0H79+nUDgGVM7AYAAAAAAKAsnDhxIlavXp0setfX10dvb29ptTqw/IjdAAAAAAAAlJXp6el4 /vnno66uLln4fvLJJ+PChQtWnMMyUpP9GyvZNzQ05DQAAAAAAAAoGwsLC6V14ytXrkwWvTdu3Fi6 YX7z5k0DgDJX8/nfuNnftAAAAAAAAFCORkZGYv369ZHL5ZJE78bGxjh06FDMzs46fChTYjcAAAAA AADLxtzcXOmd7RUrViS77f2nf/qncfjw4SgUCgYAZUTsBgAAAAAAYFl6/fXXo729PVn0zt4Q37Fj Rym4A/ee2A0AAAAAAMCy9vHHH8e3vvWtZCvOs6+zszOGhoYcPtxDYjcAAAAAAAAVYX5+Pnbv3l16 bztV9G5paYmBgYHSbwNpid0AAAAAAABUnOzW9de+9rVkt71ra2vj29/+dkxMTDh8SETsBgAAAAAA oGJNT0/H0aNHo7W1Ndlt79WrV8cbb7wRhULBAGAJid0AAAAAAABUvHw+H8PDw7Fp06Zk0XvFihWl teo3btwwAFgCYjcAAAAAAABV5cKFC7Fr166or69PFr6feuqp+Jd/+ReHD4tI7AYAAAAAAKAqffbZ Z3HgwIFob29PFr1XrlwZBw8ejGKxaABwl8RuAAAAAAAAqlr2tvbQ0FBs3LgxWfTObpU/99xzcfny ZQOAOyR2AwAAAAAAwG9lK86/+c1vJo3efX19cfHiRYcPX5HYDQAAAAAAAP9LFp+3bdsWtbW1ycL3 li1b4uzZsw4fbpPYDQAAAAAAAL/HwsJC6Y3tlpaWZNF73bp1cfz48bh+/boBwJcQuwEAAAAAAOA2 jIyMRGdnZ9IV53v37o1Lly45fPgCYjcAAAAAAAB8BXNzc9Hb21uK0alXnBcKBQOA36rJInf2ZX9T AgAAAAAAALenWCzGa6+9Fq2trcmid1tbWzz//PMxOTlpAFS9GkcAAAAAAAAAd2d0dDSeeuqpyOVy ycL32rVr45133ilFd6hGYjcAAAAAAAAskmyb8u7du6OpqSlZ9M5+K/vNGzduGABVRewGAAAAAACA JfD222+X1o6nit7ZrfLNmzfH2NiYw6cqiN0AAAAAAACwhM6fPx/f+c53kq44f+ihh2JwcDAKhYIB ULHEbgAAAAAAAEggWzOeBegnn3wyWfSuq6uLHTt2xNTUlAFQccRuAAAAAAAASOyTTz6J3t7eqK+v T7bifMOGDTE0NOTwqRhiNwAAAAAAANwjN2/ejCNHjkRHR0ey296tra1x+PDhWFhYMACWNbEbAAAA AAAA7rFisRjnzp2L7u7upCvOs9+z4pzlSuwGAAAAAACAMnLx4sXo7+9PtuI8+5544ok4c+aMw2dZ EbsBAAAAAACgDGUrzv/5n/85afR+9tln46OPPnL4LAtiNwAAAAAAAJSxQqEQhw4dipUrVyaL3uvW rYu33nor8vm8AVC2xG4AAAAAAABYJs6fPx8bNmyIXC6XJHq3trbGgQMH4rPPPnP4lB2xGwAAAAAA AJaZubm56Ovri7q6umS3vXt6euLcuXOlm+ZQDmqyHf/ZNzQ05DQAAAAAAABgGVlYWIjBwcHSDexU 0bu9vT2OHTsWt27dMgDuqZrP/0N54sQJpwEAAAAAAADLVHa5tbOzM1n0zi7U7tmzR2fknhG7AQAA AAAAoIJMTU1Fd3d31NbWJgvfjY2NsW/fPre9SUrsBgAAAAAAgAqUva196NChaG5uTha9c7lcbN26 NX79618bAEtO7AYAAAAAAIAK995778X69etLMTr1295ZdIelIHYDAAAAAABAlZiZmYmenp6oq6tL Fr0bGhqir6+vtF4dFpPYDQAAAAAAAFWmWCzG66+/Htu3b08WvbOvs7Mzzpw5YwAsCrEbAAAAAAAA qthnn30Wg4OD0dbWlix6r1y5Mvbv3x/5fN4AuGNiNwAAAAAAAFB6W/vUqVOxZcuWZNG7trY2nn/+ +dJ6dfiqxG4AAAAAAADgd4yPj8eePXuivr4+SfTO5XLx9NNPx4cffujwuW1iNwAAAAAAAPCFrl+/ HkePHo329vZkt70feuih0lr17KY5fBmxGwAAAAAAAPhSWXgeHR1NuuK8ubk5jh8/HgsLCwbAFxK7 AQAAAAAAgNs2NDQU69atSxa9Gxsbo7+/Py5duuTw+R1iNwAAAAAAAPCVTUxMRHd3d9TW1iYL35s2 bYr3338/isWiASB2AwAAAAAAAHcun8/H3r17S2vHU0Xvtra2OHLkSFy7ds0AqpjYDQAAAAAAACyK X/7yl/H1r3896YrzPXv2xIULF9z2rkJiNwAAAAAAALCoZmZm4rvf/W40NDQkC99btmyJX/ziF6Wb 5lSHmixyZ9/c3JzTAAAAAAAAABZNoVCIQ4cOxaOPPposemdviHd1dcXFixcNoMLVOAIAAAAAAABg qY2MjMSf/dmfJYve2bdq1ap4++23rTivUGI3AAAAAAAAkMzVq1ejr68v6YrzFStWxMsvv1z6bSqH 2A0AAAAAAAAkl922fuONN6KtrS3pbe+nnnoqPvjgAwOoAGI3AAAAAAAAcE+Nj4/HX//1X0dHR0ey 6P3ggw/G4OBg5PN5A1imxG4AAAAAAACgLBQKhRgeHo6urq5k0buuri5eeuklK86XIbEbAAAAAAAA KDsTExPR398fjY2NSaJ3LpeLDRs2xNjYmMNfJsRuAAAAAAAAoGzdvHkzTpw4EevWrUt223vVqlVx +PBhK87LnNgNAAAAAAAALAvvv/9+9PT0JIve9fX10dfXF9PT0w6/DIndAAAAAAAAwLJy8eLFUoSu ra1NFr6feeaZ+PTTTx1+GRG7AQAAAAAAgGVpcnIytm7dWnpvO1X07urqirNnz1pxXgbEbgAAAAAA AGBZu3HjRuzbty8aGxuTRe/29vY4evRoXL9+3QDuEbEbAAAAAAAAqBinT5+ONWvWJH3Xe8+ePTE+ Pu7wExO7AQAAAAAAgIozPT0dzz77bNJ3vTdt2hQnTpyw4jyRms8PPjt0AAAAAAAAgEpSKBTiwIED 0dramix6t7S0xKuvvhr/8R//YQBLSOwGAAAAAAAAqsKZM2diw4YNkcvlkoXvxx57TItdImI3AAAA AAAAUFVmZmbi5ZdfjoaGhmTRu6mpqXTD/NatWwawSMRuAAAAAAAAoCplK86PHTsWjz76aLLonb0h 3t3dHVNTUwZwl8RuAAAAAAAAoOqNj4/Ht7/97eQrzt955x2Hf4fEbgAAAAAAAIDfunHjRuzevTs2 b96cLHrfd999pbXq2W9z+8RuAAAAAAAAgC9w5cqV2Lt3b9TX1yeJ3tmt8qeffjpGR0cd/m0QuwEA AAAAAAC+xK1bt0pve7e3tye77b169eoYHBwsvSvOFxO7AQAAAAAAAG5DFp5PnToVW7ZsSRa9V6xY Eb29vTE3N2cA/4vYDQAAAAAAAPAVXbx4MXbu3Jl0xfmGDRviww8/dPi/JXYDAAAAAAAA3KHZ2dnS uvHW1tZkt71bWlpieHi46leci90AAAAAAAAAdykLz/v374/GxsZk0Tt7Q/zo0aNx/fr1qjxzsRsA AAAAAABgEb333nuxbt26ZNE7C+x79+6N8fHxqjpnsRsAAAAAAABgCczMzMT27dujoaEhWfjetGlT DA0NVcWKc7EbAAAAAAAAYAll4fnw4cPR1taWdMX58ePHK3rFudgNAAAAAAAAkMjo6Ghs3bo1crlc 0hXnv/nNbyruLMVuAAAAAAAAgMTm5ubilVdeiRUrViS77b1y5crSDfNKWXFek0Xu7MsOEwAAAAAA AIB0isVivP7666W146mid11dXTz77LNx+fLlZX12Nf7jAwAAAAAAAHDvTU5Oxre+9a1kK86zb+3a tfHOO+8sy/MSuwEAAAAAAADKyI0bN2L37t3R3NycLHpnb3vv27dvWW0EF7sBAAAAAAAAytTp06dj zZo1UV9fnyR6Z7fKt27dGufPny/7sxG7AQAAAAAAAMrc7OxsHDhwIFpbW5Pd9m5ra4vDhw9HoVAo yzMRuwEAAAAAAACWiYWFhTh58mSsW7cuWfRuaGiIHTt2xNWrV8vqLMRuAAAAAAAAgGXoo48+ir6+ vmQrzrOvs7MzPvjgg7L46xe7AQAAAAAAAJaxzz77LA4dOpR0xXlzc3Ps27cv5ufn79lft9gNAAAA AAAAUAHy+XwMDw/Hxo0bk0Xv2traeP7550tviqcmdgMAAAAAAABUmJGRkVi7dm3kcrkk0TtbpZ6t VP/kk0+S/TWK3QAAAAAAAAAVampqKrZt2xZ1dXXJbntv2rQpzp49W7ppvpTEbgAAAAAAAIAKVygU 4uDBg0nf9W5vb48jR47EwsLCkvw1id0AAAAAAAAAVSRbcb558+ZkK84bGxujv78/Ll26tKh/HWI3 AAAAAAAAQBWanp6O7du3R0NDQ9IV56dOnYpisXjX//fX/L927lg1ii4Aw/CoKZSkkgSxi+AFCEHZ UkiVLo1gmZAmsF0gYGUuYUBLCyGN3oMLClukTBmsdjrLKVJsef4cQUFQjKNs8vE/D8x267ceybLk defbH9q2rX9NAAAAAAAAgP+Zeovzw8PDcvfu3YVF7/pt742NjTKZTAa/brEbAAAAAAAAgK9qfH7y 5MnCbnFer7W1tfLmzZuv0f1PiN0AAAAAAAAA/OD8/Lzs7++X5eXlhUXvO3fulL29vdL3/aVeo9gN AAAAAAAAwC+9evWq3Lt3b2HRu36rfDQa/fYW52I3AAAAAAAAAL/16dOn8vjx47K0tLSw8H3//v3y 4sWLn74esRsAAAAAAACAS6u3OH/9+nV59OjRwqJ3Deybm5ul67rvr0PsBgAAAAAAAGCQDx8+lO3t 7YV927ve4vzhw4fl+PhY7AYAAAAAAADg78xms3J0dFRWV1cX9m1vsRsAAAAAAACAf2I+n5d3796V 0Wi0iG97i90AAAAAAAAA/FvT6bQ8f/683L59W+wGAAAAAAAAIEvf92Vzc7PcvHlT7AYAAAAAAAAg S43e4/G4rKysiN0AAAAAAAAA5Dk+Pi4PHjwQuwEAAAAAAADI8/nz57K1tVVu3boldgMAAAAAAACQ ZT6fl4ODg7K2tiZ2AwAAAAAAAJBnMpmU0WhUbty4IXYDAAAAAAAAkKXv+/Ls2bOytLT089hdI3e9 uq5zWgAAAAAAAABcOy9fviyrq6s/xm7HAgAAAAAAAECC9+/fl52dna+3ORe7AQAAAAAAAIgjdgMA AAAAAAAQR+wGAAAAAAAAII7YDQAAAAAAAEAcsRsAAAAAAACAOGI3AAAAAAAAAHHEbgAAAAAAAADi iN0AAAAAAAAAxBG7AQAAAAAAAIgjdgMAAAAAAAAQR+wGAAAAAAAAII7YDQAAAAAAAECc5kJ9KG3b Og0AAAAAAAAAIojdAAAAAAAAAMQRuwEAAAAAAACII3YDAAAAAAAAEEfsBgAAAAAAACCO2A0AAAAA AABAHLEbAAAAAAAAgDhiNwAAAAAAAABxxG4AAAAAAAAA4ojdAAAAAAAAAMQRuwEAAAAAAACII3YD AAAAAAAAEEfsBgAAAAAAACCO2A0AAAAAAABAHLEbAAAAAAAAgDhiNwAAAAAAAABxxG4AAAAAAAAA 4jQ1cter6zqnAQAAAAAAAECExhEAAAAAAAAAkEbsBgAAAAAAACCO2A0AAAAAAABAHLEbAAAAAAAA gDhiNwAAAAAAAABxxG4AAAAAAAAA4ojdAAAAAAAAAMQRuwEAAAAAAACII3YDAAAAAAAAEEfsBgAA AAAAACCO2A0AAAAAAABAHLEbAAAAAAAAgDhiNwAAAAAAAABxmgv1obRt6zQAAAAAAAAAiCB2AwAA AAAAABBH7AYAAAAAAAAgjtgNAAAAAAAAQByxGwAAAAAAAIA4YjcAAAAAAAAAccRuAAAAAAAAAOKI 3QAAAAAAAADEEbsBAAAAAAAAiCN2AwAAAAAAABBH7AYAAAAAAAAgjtgNAAAAAAAAQByxGwAAAAAA AIA4YjcAAAAAAAAAccRuAAAAAAAAAOKI3QAAAAAAAADEEbsBAAAAAAAAiNPUyF2vruucBgAAAAAA AAARGkcAAAAAAAAAQBqxGwAAAAAAAIA4YjcAAAAAAAAAccRuAAAAAAAAAOKI3QAAAAAAAADEEbsB AAAAAAAAiCN2AwAAAAAAABBH7AYAAAAAAAAgjtgNAAAAAAAAQByxGwAAAAAAAIA4YjcAAAAAAAAA ccRuAAAAAAAAAOKI3QAAAAAAAADEaS7Uh9K2rdMAAAAAAAAAIILYDQAAAAAAAEAcsRsAAAAAAACA OGI3AAAAAAAAAHHEbgAAAAAAAADiiN0AAAAAAAAAxBG7AQAAAAAAAIgjdgMAAAAAAAAQR+wGAAAA AAAAII7YDQAAAAAAAEAcsRsAAAAAAACAOGI3AAAAAAAAAHHEbgAAAAAAAADiiN0AAAAAAAAAxBG7 AQAAAAAAAIgjdgMAAAAAAAAQR+wGAAAAAAAAIE5TI3e9uq5zGgAAAAAAAABEaBwBAAAAAAAAAGnE bgAAAAAAAADiiN0AAAAAAAAAxBG7AQAAAAAAAIgjdgMAAAAAAAAQR+wGAAAAAAAAII7YDQAAAAAA AEAcsRsAAAAAAACAOGI3AAAAAAAAAHHEbgAAAAAAAADiiN0AAAAAAAAAxBG7AQAAAAAAAIgjdgMA AAAAAAAQp7lQH0rbtk4DAAAAAAAAgAhiNwAAAAAAAABxxG4AAAAAAAAA4ojdAAAAAAAAAMQRuwEA AAAAAACII3YDAAAAAAAAEEfsBgAAAAAAACCO2A0AAAAAAABAHLEbAAAAAAAAgDhiNwAAAAAAAABx xG4AAAAAAAAA4ojdAAAAAAAAAMQRuwEAAAAAAACII3YDAAAAAAAAEEfsBgAAAAAAACCO2A0AAAAA AABAHLEbAAAAAAAAgDjNdDot9er73mkAAAAAAAAAEKFxBAAAAAAAAACkEbsBAAAAAAAAiCN2AwAA AAAAABBH7AYAAAAAAAAgjtgNAAAAAAAAQByxGwAAAAAAAIA4YjcAAAAAAAAAccRuAAAAAAAAAOKI 3QAAAAAAAADEEbsBAAAAAAAAiCN2AwAAAAAAABBH7AYAAAAAAAAgjtgNAAAAAAAAQJzmQn0obds6 DQAAAAAAAAAiiN0AAAAAAAAAxBG7AQAAAAAAAIgjdgMAAAAAAAAQR+wGAAAAAAAAII7YDQAAAAAA AEAcsRsAAAAAAACAOGI3AAAAAAAAAHHEbgAAAAAAAADiiN0AAAAAAAAAxBG7AQAAAAAAAIgjdgMA AAAAAAAQR+wGAAAAAAAAII7YDQAAAAAAAEAcsRsAAAAAAACAOGI3AAAAAAAAAHG+x+7xeFw+fvw4 6Do9PR00PpvNBm9eh+2zs7O47fo827ZTtuvPStp2fU+ybTtl+8uXL7b/wMnJiW3bMdt938dt/+2u bduL3J7P51Hb9Tm2bSdtD3GV2/X9yLbtlO36ec/25dXP9LZtp2wPbSVXuZ3eiGxrgprg9dhudnd3 y7fgPfR6+vTpoL/o0dFR9PbOzk7cdn2ebdsp2/VnJW27vifZtp2y/fbtW9t/YH193bbtmO2hv0C9 yu2/3bVte5HbQ/+z2lVt1+fYtp20PfSXiFe1Xd+PbNtO2a6f92xfXv1Mb9t2yvbQVnKV2+mNyLYm qAlej+3/ALYF+oHmrrryAAAAAElFTkSuQmCCUEsDBBQABgAIAAAAIQAID48JrwEAAEACAAAUAAAA ZHJzL21lZGlhL2ltYWdlMi53bWZcUTFv00AYfXdOKE0j2aEwUCEwSDBUUCRUxFrXMQ1DICKRGB0T jmIpcUJsBBkqKrGxhI21P6RDlyJ1gYn/USFvSIT3HZk4+dO9977zd9/3TmEVcHwFaBxAVpWhFQWL lF4sFhZtqatLbU0TWK2u++pIrZHdueCijnZSvOnNJgbwcWmpboAVFoBHfkL0k9Fn+YcMuWtVqmlB l7WvIlwj+q1P/nDj+mI7YXNeLx2Z3H9q3vvPx6Mkw+Gp63zd/lbsHHwv5GSFcY81OQ8e1EQhQWt2 qGUu6e8cwWSStx+HocIZNYmmydP9zO8OUpMNzF3/STbYQlVhpdLstnuPgPUXaRYMh7tJng7C8SvT SfZNjkb1/3YaTnc2ejkeMhWO301TM5Ve0ai0e370oZgmNOTiTTeaN+8HndJz9+Kg8+vGdeIrboAy Km+X892YyHND2eZRuRm3yrlVdrh/bDEVbMbNOCrlC9y64ohKc9EfRaMcctpQU+SfWpxObJDJa/YN xA8s/fWwYtmxfUsWudWd5YUZAW+rn5mpodJ4/UxCeP+H6/zz116Ac5Zy7P9/AQAA//8DAFBLAwQU AAYACAAAACEAckVT87QBAABAAgAAFAAAAGRycy9tZWRpYS9pbWFnZTMud21mXFExb9NAFP7unNA2 jWQHqFQQAhcJhgqKiqi61nUMZQiKSKSOxqRHsZQ4ITZqM1SUDbGkW1d+SIcOFYKlGzsjY4W8IRG+ 53Ti6Z7ue9/dvXvvewpzgOUqQOMAYmW6ViQKpPRkMinQirpxyc1rgoKr6lfqJ+YZ3b9io4pGlL1t jwYGcHH1kr0JZpgADuNToh/0L8Rr/EL+mpNsWtB17apF3CL6o0//cqMdSSFSnNOOeyZ1X5g992W/ FyX4dWZbx0++ZhsH55lcKdEf8jb7weOKMPJ0FYda+pL6LuANBmnjqe8rfCcnXjdpvJu4rU5sko55 4D5POisoK8yU6q1Gex24th0nXre7GaVxx+/vmGa0a1LUyv+XU7Nao97rfpdHfv/9MDZDqRW1UqPt BvvZMKIgs0t2MK4/8pq5Yz8LvebvO7eJF2wPeZDfy8ebIZFj+7KNg3w53MrHBbPB/cMWj7zlsB4G uSzPriq2qDSN+iiOzGJMGSqK8adVdicySOeVYgZTKaf6OpjhGXBSzJJJ7rZGaWZ6wLvyZ/IVfFx8 cygu8bdz25rqW3yAC6ayivf/AAAA//8DAFBLAwQUAAYACAAAACEAdHrrAdoBAAC2AgAAFAAAAGRy cy9tZWRpYS9pbWFnZTQud21mjFK/ixNBFP7ebOLdJYHd6An+QldBi0PPnAi22dusF4tIMAELi2WN c3cLySZmVzSFeCAcYhNBxL/EziKFiNX9AVaWlodsJxjfm4uNNg77mO99b+Z7M98sYQWwHhCgsA8Z RQ5FTBhEaj6fG7ROpxdcWTEwXEV9oxmVObtyzEYFrSjb7U5GGmjj+II9A1aYAw7nM0YfOPZY/h2H 9FoRNSVoVb2lGp1j9FNt8Q4Zb+QgcjinGw906t7VT917w0GU4Psn23p/83NWf36QyZICxzVezffB jZIwsnUDYzrSrlOAI+3ZL6mKthH/b20yPQ7/6dHEnhLvxAMibzRKW7d9n/CVOYmGTuOdxO30Yp30 9FX3TtJbR5GwVGh0Wt1bwIn7ceL1+5tRGvf84SPdjnZ0imrx7ytXrc5k8HDY55I/fDKO9Vj8QLXQ 6rrBs2wcsenLF+1g2rjutXPH3gq99o8L5xmftD3kQX45n26GjBzbl2ka5GthM58aps7ziyaXvLWw EQa5fJ5dIbaRFA9+A2LDLM7Z6hJx/rLJ6VmgLMmrDXbcGCrmixcl8/KGWjjvYIlrwEfzB7Hspc4k zfQAtcfF18yXsH9quyYh+ZcD2/rzqjIfmvay/zcAAAD//wMAUEsDBBQABgAIAAAAIQAcppsY2gEA ALYCAAAUAAAAZHJzL21lZGlhL2ltYWdlNy53bWaMUr+LE0EU/t5s4nlJYDd6Fv5AV0GLQ+8gHthm b7NeLCLBBCwsljVOzoVkk8vucaYQBUHEJoKIrf+EncUVIlb3B1hdaXnIdoLxvbnYaOOwj/ne92a+ N/PNEpYB6wEBCi8ho8ihiAmDSM3nc4PW6OyCKysGhquoQzqkMmfXTtiooBVlj7vTsQbaOLVgz4EV 5oDD+T6jjxwfWP4dh/RaFjUlaEW9pYAuMPqptniHjDdyEDmc042HOnXv6j333mgYJfj+2bbeb3zJ 6k8PMllS4LjBq/k+qJWEka01TOhYu04BjrX3f0lVtI34f2uT6XH0T48mnivxTjwg8sbjtHXb9wnf mJNo6DTeTtxOL9ZJT1937yS9NRQJS4VGp9W9BZy+HyfeYLAZpXHPHz3S7Whbp6gW/75y1epMhw9H Ay75o91JrCfiB6qFVtcNnmSTiE0/edkOZo11r5079lbotX9cusj4jO0hD/Kr+WwzZOTYvkyzIF8N m/nMMHWenzW55K2GjTDI5fPsCrGNpHjwGxAbZnHOVpeI8xdNTs8DZUle1dhxY6iYL16UzMsbauG8 gyWuAZ/MH8SyVzrTNNND9HeKr5kv4Wa535eQ/OuBbf15VZmPTHvZ/xsAAP//AwBQSwECLQAUAAYA CAAAACEAfLv/WBwBAAB7AgAAEwAAAAAAAAAAAAAAAAAAAAAAW0NvbnRlbnRfVHlwZXNdLnhtbFBL AQItABQABgAIAAAAIQA4/SH/1gAAAJQBAAALAAAAAAAAAAAAAAAAAE0BAABfcmVscy8ucmVsc1BL AQItABQABgAIAAAAIQDEFHbc5wYAAPgjAAAOAAAAAAAAAAAAAAAAAEwCAABkcnMvZTJvRG9jLnht bFBLAQItABQABgAIAAAAIQC3U5JyvAEAAEICAAAUAAAAAAAAAAAAAAAAAF8JAABkcnMvbWVkaWEv aW1hZ2U4LndtZlBLAQItABQABgAIAAAAIQDIjBA74gAAAAsBAAAPAAAAAAAAAAAAAAAAAE0LAABk cnMvZG93bnJldi54bWxQSwECLQAUAAYACAAAACEAGZFnzPgAAABBBQAAGQAAAAAAAAAAAAAAAABc DAAAZHJzL19yZWxzL2Uyb0RvYy54bWwucmVsc1BLAQItABQABgAIAAAAIQAqgUXi0AUAAPwNAAAU AAAAAAAAAAAAAAAAAIsNAABkcnMvbWVkaWEvaW1hZ2U5LmVtZlBLAQItABQABgAIAAAAIQDqnPup rwEAAEACAAAUAAAAAAAAAAAAAAAAAI0TAABkcnMvbWVkaWEvaW1hZ2U2LndtZlBLAQItABQABgAI AAAAIQCrgm/wegIAAJgEAAAUAAAAAAAAAAAAAAAAAG4VAABkcnMvbWVkaWEvaW1hZ2U1LndtZlBL AQItAAoAAAAAAAAAIQAKKZFNxLUAAMS1AAAUAAAAAAAAAAAAAAAAABoYAABkcnMvbWVkaWEvaW1h Z2UxLnBuZ1BLAQItABQABgAIAAAAIQAID48JrwEAAEACAAAUAAAAAAAAAAAAAAAAABDOAABkcnMv bWVkaWEvaW1hZ2UyLndtZlBLAQItABQABgAIAAAAIQByRVPztAEAAEACAAAUAAAAAAAAAAAAAAAA APHPAABkcnMvbWVkaWEvaW1hZ2UzLndtZlBLAQItABQABgAIAAAAIQB0eusB2gEAALYCAAAUAAAA AAAAAAAAAAAAANfRAABkcnMvbWVkaWEvaW1hZ2U0LndtZlBLAQItABQABgAIAAAAIQAcppsY2gEA ALYCAAAUAAAAAAAAAAAAAAAAAOPTAABkcnMvbWVkaWEvaW1hZ2U3LndtZlBLBQYAAAAADgAOAIwD AADv1QAAAAA= ">
                <v:shape id="_x0000_s1027" type="#_x0000_t75" style="position:absolute;width:25958;height:16306;visibility:visible;mso-wrap-style:square" filled="t">
                  <v:fill o:detectmouseclick="t"/>
                  <v:path o:connecttype="none"/>
                </v:shape>
                <v:group id="Group 6" o:spid="_x0000_s1028" style="position:absolute;left:359;top:359;width:25613;height:15963" coordsize="25612,159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QsdX8IAAADaAAAADwAAAGRycy9kb3ducmV2LnhtbESPQYvCMBSE7wv+h/AE b2taZUWqUURUPIiwKoi3R/Nsi81LaWJb/71ZEPY4zMw3zHzZmVI0VLvCsoJ4GIEgTq0uOFNwOW+/ pyCcR9ZYWiYFL3KwXPS+5pho2/IvNSefiQBhl6CC3PsqkdKlORl0Q1sRB+9ua4M+yDqTusY2wE0p R1E0kQYLDgs5VrTOKX2cnkbBrsV2NY43zeFxX79u55/j9RCTUoN+t5qB8NT5//CnvdcKJvB3JdwA uXg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M0LHV/CAAAA2gAAAA8A AAAAAAAAAAAAAAAAqgIAAGRycy9kb3ducmV2LnhtbFBLBQYAAAAABAAEAPoAAACZAwAAAAA= ">
                  <v:group id="Group 10" o:spid="_x0000_s1029" style="position:absolute;left:4033;top:881;width:21579;height:12501" coordorigin="4033,881" coordsize="21578,125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T3CGsUAAADbAAAADwAAAGRycy9kb3ducmV2LnhtbESPT2vCQBDF70K/wzKF 3nQTS0tJ3YhIlR6kUC2ItyE7+YPZ2ZBdk/jtO4dCbzO8N+/9ZrWeXKsG6kPj2UC6SEARF942XBn4 Oe3mb6BCRLbYeiYDdwqwzh9mK8ysH/mbhmOslIRwyNBAHWOXaR2KmhyGhe+IRSt97zDK2lfa9jhK uGv1MkletcOGpaHGjrY1FdfjzRnYjzhuntOP4XAtt/fL6eXrfEjJmKfHafMOKtIU/81/159W8IVe fpEBdP4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09whrFAAAA2wAA AA8AAAAAAAAAAAAAAAAAqgIAAGRycy9kb3ducmV2LnhtbFBLBQYAAAAABAAEAPoAAACcAwAAAAA= ">
                    <v:shape id="Picture 11" o:spid="_x0000_s1030" type="#_x0000_t75" style="position:absolute;left:4033;top:3762;width:18850;height:96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yNRMvCAAAA2wAAAA8AAABkcnMvZG93bnJldi54bWxET01rwkAQvQv9D8sI3swmRbRGV5FCoRcJ ain0NmTHJJidDbtbE/31rlDobR7vc9bbwbTiSs43lhVkSQqCuLS64UrB1+lj+gbCB2SNrWVScCMP 283LaI25tj0f6HoMlYgh7HNUUIfQ5VL6siaDPrEdceTO1hkMEbpKaod9DDetfE3TuTTYcGyosaP3 msrL8dcouFT3RbcsmvTnezFz+0PRF9muV2oyHnYrEIGG8C/+c3/qOD+D5y/xALl5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C8jUTLwgAAANsAAAAPAAAAAAAAAAAAAAAAAJ8C AABkcnMvZG93bnJldi54bWxQSwUGAAAAAAQABAD3AAAAjgMAAAAA ">
                      <v:imagedata r:id="rId334" o:title=""/>
                      <v:path arrowok="t"/>
                    </v:shape>
                    <v:line id="Straight Connector 12" o:spid="_x0000_s1031" style="position:absolute;visibility:visible;mso-wrap-style:square" from="4085,13358" to="25612,133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kMm1sEAAADbAAAADwAAAGRycy9kb3ducmV2LnhtbERPTYvCMBC9L/gfwgje1tQisnaNIqKi Bw9bZdnj0Ixt2WZSkqjVX28WFrzN433ObNGZRlzJ+dqygtEwAUFcWF1zqeB03Lx/gPABWWNjmRTc ycNi3nubYabtjb/omodSxBD2GSqoQmgzKX1RkUE/tC1x5M7WGQwRulJqh7cYbhqZJslEGqw5NlTY 0qqi4je/GAXOPr5pv+4OP+v8PJ6a1CTtdqvUoN8tP0EE6sJL/O/e6Tg/hb9f4gFy/gQ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GQybWwQAAANsAAAAPAAAAAAAAAAAAAAAA AKECAABkcnMvZG93bnJldi54bWxQSwUGAAAAAAQABAD5AAAAjwMAAAAA " strokecolor="windowText" strokeweight="1pt">
                      <v:stroke startarrow="oval" startarrowwidth="narrow" startarrowlength="short" endarrow="classic" endarrowwidth="narrow"/>
                    </v:line>
                    <v:line id="Straight Connector 13" o:spid="_x0000_s1032" style="position:absolute;flip:y;visibility:visible;mso-wrap-style:square" from="4038,881" to="4038,133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y24sEAAADbAAAADwAAAGRycy9kb3ducmV2LnhtbERPS4vCMBC+C/6HMMLeNHUFKdUoIiyu p6IW8Tg00wc2k26T1e7+eiMI3ubje85y3ZtG3KhztWUF00kEgji3uuZSQXb6GscgnEfW2FgmBX/k YL0aDpaYaHvnA92OvhQhhF2CCirv20RKl1dk0E1sSxy4wnYGfYBdKXWH9xBuGvkZRXNpsObQUGFL 24ry6/HXKNjN9sUu8/E5vphim/7/pId9myr1Meo3CxCeev8Wv9zfOsyfwfOXcIBcPQ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O3LbiwQAAANsAAAAPAAAAAAAAAAAAAAAA AKECAABkcnMvZG93bnJldi54bWxQSwUGAAAAAAQABAD5AAAAjwMAAAAA " strokecolor="windowText" strokeweight="1pt">
                      <v:stroke startarrow="oval" startarrowwidth="narrow" startarrowlength="short" endarrow="classic" endarrowwidth="narrow"/>
                      <o:lock v:ext="edit" shapetype="f"/>
                    </v:line>
                  </v:group>
                  <v:shape id="Picture 14" o:spid="_x0000_s1033" type="#_x0000_t75" style="position:absolute;left:2339;top:1480;width:1651;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ezy5bDAAAA2wAAAA8AAABkcnMvZG93bnJldi54bWxET01rwkAQvRf6H5Yp9NZstCIas5FSKPRS QVNEb0N23ASzsyG7jWl/vSsIvc3jfU6+Hm0rBup941jBJElBEFdON2wUfJcfLwsQPiBrbB2Tgl/y sC4eH3LMtLvwloZdMCKGsM9QQR1Cl0npq5os+sR1xJE7ud5iiLA3Uvd4ieG2ldM0nUuLDceGGjt6 r6k6736sgs3+8Hd6rabHwzB8udIsy9nElEo9P41vKxCBxvAvvrs/dZw/g9sv8QBZXA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N7PLlsMAAADbAAAADwAAAAAAAAAAAAAAAACf AgAAZHJzL2Rvd25yZXYueG1sUEsFBgAAAAAEAAQA9wAAAI8DAAAAAA== ">
                    <v:imagedata r:id="rId335" o:title=""/>
                  </v:shape>
                  <v:shape id="Picture 15" o:spid="_x0000_s1034" type="#_x0000_t75" style="position:absolute;left:3069;top:3115;width:889;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zU4vbCAAAA2wAAAA8AAABkcnMvZG93bnJldi54bWxET01rwkAQvRf6H5YpeGs2FRQbXaW0CBXx YGyhxzE7TUKzs2F3axJ/vSsI3ubxPmex6k0jTuR8bVnBS5KCIC6srrlU8HVYP89A+ICssbFMCgby sFo+Piww07bjPZ3yUIoYwj5DBVUIbSalLyoy6BPbEkfu1zqDIUJXSu2wi+GmkeM0nUqDNceGClt6 r6j4y/+Ngm7A83Hz8bobvn+2aFwfzj7fKTV66t/mIAL14S6+uT91nD+B6y/xALm8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C81OL2wgAAANsAAAAPAAAAAAAAAAAAAAAAAJ8C AABkcnMvZG93bnJldi54bWxQSwUGAAAAAAQABAD3AAAAjgMAAAAA ">
                    <v:imagedata r:id="rId336" o:title=""/>
                  </v:shape>
                  <v:shape id="Picture 16" o:spid="_x0000_s1035" type="#_x0000_t75" style="position:absolute;left:18667;top:9612;width:1778;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UR4NvBAAAA2wAAAA8AAABkcnMvZG93bnJldi54bWxET01rwkAQvQv+h2WE3nRjwVCjG9GKxfbW tBdvQ3aSTZudDdnVxH/fLRR6m8f7nO1utK24Ue8bxwqWiwQEcel0w7WCz4/T/AmED8gaW8ek4E4e dvl0ssVMu4Hf6VaEWsQQ9hkqMCF0mZS+NGTRL1xHHLnK9RZDhH0tdY9DDLetfEySVFpsODYY7OjZ UPldXK0Cfz4sOX25vJnXar1eyftXwsNRqYfZuN+ACDSGf/Gf+6zj/BR+f4kHyPwHAAD//wMAUEsB Ai0AFAAGAAgAAAAhAASrOV4AAQAA5gEAABMAAAAAAAAAAAAAAAAAAAAAAFtDb250ZW50X1R5cGVz XS54bWxQSwECLQAUAAYACAAAACEACMMYpNQAAACTAQAACwAAAAAAAAAAAAAAAAAxAQAAX3JlbHMv LnJlbHNQSwECLQAUAAYACAAAACEAMy8FnkEAAAA5AAAAEgAAAAAAAAAAAAAAAAAuAgAAZHJzL3Bp Y3R1cmV4bWwueG1sUEsBAi0AFAAGAAgAAAAhAOUR4NvBAAAA2wAAAA8AAAAAAAAAAAAAAAAAnwIA AGRycy9kb3ducmV2LnhtbFBLBQYAAAAABAAEAPcAAACNAwAAAAA= " filled="t" fillcolor="window">
                    <v:imagedata r:id="rId337" o:title=""/>
                  </v:shape>
                  <v:shape id="Picture 17" o:spid="_x0000_s1036" type="#_x0000_t75" style="position:absolute;left:20983;top:13295;width:4318;height:266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XnbnrBAAAA2wAAAA8AAABkcnMvZG93bnJldi54bWxET9uKwjAQfRf2H8Is+Kap4mXpGmUpFATB ++rr0My2ZZtJaaLWvzeC4NscznVmi9ZU4kqNKy0rGPQjEMSZ1SXnCo6HtPcFwnlkjZVlUnAnB4v5 R2eGsbY33tF173MRQtjFqKDwvo6ldFlBBl3f1sSB+7ONQR9gk0vd4C2Em0oOo2giDZYcGgqsKSko +99fjILLajvYjfI2Xa5/k+R8OG2O6XijVPez/fkG4an1b/HLvdRh/hSev4QD5PwBAAD//wMAUEsB Ai0AFAAGAAgAAAAhAASrOV4AAQAA5gEAABMAAAAAAAAAAAAAAAAAAAAAAFtDb250ZW50X1R5cGVz XS54bWxQSwECLQAUAAYACAAAACEACMMYpNQAAACTAQAACwAAAAAAAAAAAAAAAAAxAQAAX3JlbHMv LnJlbHNQSwECLQAUAAYACAAAACEAMy8FnkEAAAA5AAAAEgAAAAAAAAAAAAAAAAAuAgAAZHJzL3Bp Y3R1cmV4bWwueG1sUEsBAi0AFAAGAAgAAAAhACXnbnrBAAAA2wAAAA8AAAAAAAAAAAAAAAAAnwIA AGRycy9kb3ducmV2LnhtbFBLBQYAAAAABAAEAPcAAACNAwAAAAA= ">
                    <v:imagedata r:id="rId338" o:title=""/>
                  </v:shape>
                  <v:shape id="Picture 18" o:spid="_x0000_s1037" type="#_x0000_t75" style="position:absolute;left:2561;top:13485;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7kGffCAAAA2wAAAA8AAABkcnMvZG93bnJldi54bWxEj0GLwkAMhe+C/2GIsDedKqy6XUdZFoW9 eLBVz6ET22InUzqjdv+9OQjeEt7Le19Wm9416k5dqD0bmE4SUMSFtzWXBo75brwEFSKyxcYzGfin AJv1cLDC1PoHH+iexVJJCIcUDVQxtqnWoajIYZj4lli0i+8cRlm7UtsOHxLuGj1Lkrl2WLM0VNjS b0XFNbs5A/kpwwWfm2uxPZ7s7nzbu/3nlzEfo/7nG1SkPr7Nr+s/K/gCK7/IAHr9BAAA//8DAFBL AQItABQABgAIAAAAIQAEqzleAAEAAOYBAAATAAAAAAAAAAAAAAAAAAAAAABbQ29udGVudF9UeXBl c10ueG1sUEsBAi0AFAAGAAgAAAAhAAjDGKTUAAAAkwEAAAsAAAAAAAAAAAAAAAAAMQEAAF9yZWxz Ly5yZWxzUEsBAi0AFAAGAAgAAAAhADMvBZ5BAAAAOQAAABIAAAAAAAAAAAAAAAAALgIAAGRycy9w aWN0dXJleG1sLnhtbFBLAQItABQABgAIAAAAIQCu5Bn3wgAAANsAAAAPAAAAAAAAAAAAAAAAAJ8C AABkcnMvZG93bnJldi54bWxQSwUGAAAAAAQABAD3AAAAjgMAAAAA ">
                    <v:imagedata r:id="rId339" o:title=""/>
                  </v:shape>
                  <v:shape id="Picture 19" o:spid="_x0000_s1038" type="#_x0000_t75" style="position:absolute;left:20445;top:6667;width:1905;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BEQEPEAAAA2wAAAA8AAABkcnMvZG93bnJldi54bWxET9tqwkAQfS/4D8sIfSm6UaFozEbaoqVY UOLlfciOSWx2NmS3mvr1XaHQtzmc6ySLztTiQq2rLCsYDSMQxLnVFRcKDvvVYArCeWSNtWVS8EMO FmnvIcFY2ytndNn5QoQQdjEqKL1vYildXpJBN7QNceBOtjXoA2wLqVu8hnBTy3EUPUuDFYeGEht6 Kyn/2n0bBcvbbbuZfmbH99UkG+XRE05ez2ulHvvdyxyEp87/i//cHzrMn8H9l3CATH8BAAD//wMA UEsBAi0AFAAGAAgAAAAhAASrOV4AAQAA5gEAABMAAAAAAAAAAAAAAAAAAAAAAFtDb250ZW50X1R5 cGVzXS54bWxQSwECLQAUAAYACAAAACEACMMYpNQAAACTAQAACwAAAAAAAAAAAAAAAAAxAQAAX3Jl bHMvLnJlbHNQSwECLQAUAAYACAAAACEAMy8FnkEAAAA5AAAAEgAAAAAAAAAAAAAAAAAuAgAAZHJz L3BpY3R1cmV4bWwueG1sUEsBAi0AFAAGAAgAAAAhAPBEQEPEAAAA2wAAAA8AAAAAAAAAAAAAAAAA nwIAAGRycy9kb3ducmV2LnhtbFBLBQYAAAAABAAEAPcAAACQAwAAAAA= " filled="t" fillcolor="window">
                    <v:imagedata r:id="rId340" o:title=""/>
                  </v:shape>
                  <v:shape id="Arc 20" o:spid="_x0000_s1039" style="position:absolute;left:763;top:651;width:6612;height:6611;visibility:visible;mso-wrap-style:square;v-text-anchor:middle" coordsize="661169,66116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36qkL8A AADbAAAADwAAAGRycy9kb3ducmV2LnhtbERPTYvCMBC9C/6HMII3TZVllWoUUVzF26qgx7EZ22Iz KUm09d9vDsIeH+97vmxNJV7kfGlZwWiYgCDOrC45V3A+bQdTED4ga6wsk4I3eVguup05pto2/Euv Y8hFDGGfooIihDqV0mcFGfRDWxNH7m6dwRChy6V22MRwU8lxknxLgyXHhgJrWheUPY5Po+An2x3c ufq6bSfXsNabS6PtZKVUv9euZiACteFf/HHvtYJxXB+/xB8gF38AAAD//wMAUEsBAi0AFAAGAAgA AAAhAPD3irv9AAAA4gEAABMAAAAAAAAAAAAAAAAAAAAAAFtDb250ZW50X1R5cGVzXS54bWxQSwEC LQAUAAYACAAAACEAMd1fYdIAAACPAQAACwAAAAAAAAAAAAAAAAAuAQAAX3JlbHMvLnJlbHNQSwEC LQAUAAYACAAAACEAMy8FnkEAAAA5AAAAEAAAAAAAAAAAAAAAAAApAgAAZHJzL3NoYXBleG1sLnht bFBLAQItABQABgAIAAAAIQBnfqqQvwAAANsAAAAPAAAAAAAAAAAAAAAAAJgCAABkcnMvZG93bnJl di54bWxQSwUGAAAAAAQABAD1AAAAhAMAAAAA " path="m661103,323984nsc661536,345643,659838,367291,656035,388618l330585,330585r330518,-6601xem661103,323984nfc661536,345643,659838,367291,656035,388618e" filled="f" strokecolor="windowText">
                    <v:path arrowok="t" o:connecttype="custom" o:connectlocs="661103,323984;656035,388618" o:connectangles="0,0"/>
                  </v:shape>
                  <v:shape id="Arc 21" o:spid="_x0000_s1040" style="position:absolute;width:7790;height:7790;visibility:visible;mso-wrap-style:square;v-text-anchor:middle" coordsize="779079,77907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kuv8UA AADbAAAADwAAAGRycy9kb3ducmV2LnhtbESPQWvCQBSE74X+h+UJXopuFKySuooUFIVQqBXF2yP7 mgSzb8PuRuO/dwsFj8PMfMPMl52pxZWcrywrGA0TEMS51RUXCg4/68EMhA/IGmvLpOBOHpaL15c5 ptre+Juu+1CICGGfooIyhCaV0uclGfRD2xBH79c6gyFKV0jt8BbhppbjJHmXBiuOCyU29FlSftm3 RsFu2mZZe56Gt1V3cln9ZSbZ5qhUv9etPkAE6sIz/N/eagXjEfx9iT9ALh4AAAD//wMAUEsBAi0A FAAGAAgAAAAhAPD3irv9AAAA4gEAABMAAAAAAAAAAAAAAAAAAAAAAFtDb250ZW50X1R5cGVzXS54 bWxQSwECLQAUAAYACAAAACEAMd1fYdIAAACPAQAACwAAAAAAAAAAAAAAAAAuAQAAX3JlbHMvLnJl bHNQSwECLQAUAAYACAAAACEAMy8FnkEAAAA5AAAAEAAAAAAAAAAAAAAAAAApAgAAZHJzL3NoYXBl eG1sLnhtbFBLAQItABQABgAIAAAAIQD4+S6/xQAAANsAAAAPAAAAAAAAAAAAAAAAAJgCAABkcnMv ZG93bnJldi54bWxQSwUGAAAAAAQABAD1AAAAigMAAAAA " path="m771028,468326nsc766495,490275,760076,511792,751843,532637l389540,389540r381488,78786xem771028,468326nfc766495,490275,760076,511792,751843,532637e" filled="f" strokecolor="windowText">
                    <v:path arrowok="t" o:connecttype="custom" o:connectlocs="771028,468326;751843,532637" o:connectangles="0,0"/>
                  </v:shape>
                  <v:shape id="Picture 22" o:spid="_x0000_s1041" type="#_x0000_t75" style="position:absolute;left:8760;top:3814;width:1397;height:12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l1wdbCAAAA2wAAAA8AAABkcnMvZG93bnJldi54bWxEj92KwjAUhO8XfIdwBO/WtL2Q3WoU8Q+h N676AIfmmBabk9JEW9/eLCzs5TAz3zCL1WAb8aTO144VpNMEBHHpdM1GwfWy//wC4QOyxsYxKXiR h9Vy9LHAXLuef+h5DkZECPscFVQhtLmUvqzIop+6ljh6N9dZDFF2RuoO+wi3jcySZCYt1hwXKmxp U1F5Pz+sgqPcpqfkoL8LU/TbPjX34nTbKTUZD+s5iEBD+A//tY9aQZbB75f4A+TyDQAA//8DAFBL AQItABQABgAIAAAAIQAEqzleAAEAAOYBAAATAAAAAAAAAAAAAAAAAAAAAABbQ29udGVudF9UeXBl c10ueG1sUEsBAi0AFAAGAAgAAAAhAAjDGKTUAAAAkwEAAAsAAAAAAAAAAAAAAAAAMQEAAF9yZWxz Ly5yZWxzUEsBAi0AFAAGAAgAAAAhADMvBZ5BAAAAOQAAABIAAAAAAAAAAAAAAAAALgIAAGRycy9w aWN0dXJleG1sLnhtbFBLAQItABQABgAIAAAAIQApdcHWwgAAANsAAAAPAAAAAAAAAAAAAAAAAJ8C AABkcnMvZG93bnJldi54bWxQSwUGAAAAAAQABAD3AAAAjgMAAAAA ">
                    <v:imagedata r:id="rId341" o:title=""/>
                  </v:shape>
                  <v:shape id="Picture 24" o:spid="_x0000_s1042" type="#_x0000_t75" style="position:absolute;left:8967;top:5084;width:1238;height:123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ihW/BAAAA2wAAAA8AAABkcnMvZG93bnJldi54bWxEj82KwjAUhffCvEO4A+40VQaRahRnwEHd WWVme2muTbG5KU1s69sbQXB5OD8fZ7nubSVaanzpWMFknIAgzp0uuVBwPm1HcxA+IGusHJOCO3lY rz4GS0y16/hIbRYKEUfYp6jAhFCnUvrckEU/djVx9C6usRiibAqpG+ziuK3kNElm0mLJkWCwph9D +TW72Qi5JN08mF83+b5mu0O1/2/rP1Zq+NlvFiAC9eEdfrV3WsH0C55f4g+Qqwc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D/ihW/BAAAA2wAAAA8AAAAAAAAAAAAAAAAAnwIA AGRycy9kb3ducmV2LnhtbFBLBQYAAAAABAAEAPcAAACNAwAAAAA= ">
                    <v:imagedata r:id="rId342" o:title=""/>
                  </v:shape>
                </v:group>
                <w10:wrap type="square"/>
                <w10:anchorlock/>
              </v:group>
            </w:pict>
          </mc:Fallback>
        </mc:AlternateContent>
      </w:r>
      <w:r w:rsidR="00E02560" w:rsidRPr="008068E3">
        <w:rPr>
          <w:rFonts w:ascii="Times New Roman" w:hAnsi="Times New Roman"/>
          <w:b/>
          <w:color w:val="C00000"/>
          <w:sz w:val="24"/>
          <w:szCs w:val="24"/>
          <w:lang w:val="pt-BR"/>
        </w:rPr>
        <w:t>Câu 37:</w:t>
      </w:r>
      <w:r w:rsidR="00E02560" w:rsidRPr="003F1069">
        <w:rPr>
          <w:rFonts w:ascii="Times New Roman" w:hAnsi="Times New Roman"/>
          <w:sz w:val="24"/>
          <w:szCs w:val="24"/>
          <w:lang w:val="pt-BR"/>
        </w:rPr>
        <w:t xml:space="preserve"> </w:t>
      </w:r>
    </w:p>
    <w:p w:rsidR="009E5E0B" w:rsidRPr="003F1069" w:rsidRDefault="007B51C6" w:rsidP="003F1069">
      <w:pPr>
        <w:shd w:val="clear" w:color="auto" w:fill="F79646"/>
        <w:tabs>
          <w:tab w:val="left" w:pos="284"/>
          <w:tab w:val="left" w:pos="2835"/>
          <w:tab w:val="left" w:pos="4410"/>
          <w:tab w:val="left" w:pos="5387"/>
          <w:tab w:val="left" w:pos="6120"/>
          <w:tab w:val="left" w:pos="7920"/>
        </w:tabs>
        <w:ind w:firstLine="142"/>
        <w:rPr>
          <w:rFonts w:ascii="Times New Roman" w:hAnsi="Times New Roman"/>
          <w:b/>
          <w:bCs/>
          <w:sz w:val="24"/>
          <w:szCs w:val="24"/>
        </w:rPr>
      </w:pPr>
      <w:r w:rsidRPr="003F1069">
        <w:rPr>
          <w:rFonts w:ascii="Times New Roman" w:hAnsi="Times New Roman"/>
          <w:b/>
          <w:bCs/>
          <w:sz w:val="24"/>
          <w:szCs w:val="24"/>
          <w:lang w:val="nl-NL"/>
        </w:rPr>
        <w:sym w:font="Wingdings" w:char="F040"/>
      </w:r>
      <w:r w:rsidRPr="003F1069">
        <w:rPr>
          <w:rFonts w:ascii="Times New Roman" w:hAnsi="Times New Roman"/>
          <w:b/>
          <w:bCs/>
          <w:sz w:val="24"/>
          <w:szCs w:val="24"/>
          <w:lang w:val="nl-NL"/>
        </w:rPr>
        <w:t xml:space="preserve"> </w:t>
      </w:r>
      <w:r w:rsidR="00AB7BE4" w:rsidRPr="003F1069">
        <w:rPr>
          <w:rFonts w:ascii="Times New Roman" w:hAnsi="Times New Roman"/>
          <w:b/>
          <w:bCs/>
          <w:sz w:val="24"/>
          <w:szCs w:val="24"/>
          <w:lang w:val="nl-NL"/>
        </w:rPr>
        <w:t>Hướng dẫn</w:t>
      </w:r>
      <w:r w:rsidR="009E5E0B" w:rsidRPr="003F1069">
        <w:rPr>
          <w:rFonts w:ascii="Times New Roman" w:hAnsi="Times New Roman"/>
          <w:b/>
          <w:bCs/>
          <w:sz w:val="24"/>
          <w:szCs w:val="24"/>
          <w:lang w:val="nl-NL"/>
        </w:rPr>
        <w:t xml:space="preserve">: Chọn </w:t>
      </w:r>
      <w:r w:rsidR="00E02560" w:rsidRPr="008068E3">
        <w:rPr>
          <w:rFonts w:ascii="Times New Roman" w:hAnsi="Times New Roman"/>
          <w:b/>
          <w:bCs/>
          <w:color w:val="0000FF"/>
          <w:sz w:val="24"/>
          <w:szCs w:val="24"/>
          <w:lang w:val="nl-NL"/>
        </w:rPr>
        <w:t>A</w:t>
      </w:r>
      <w:r w:rsidR="009E5E0B" w:rsidRPr="008068E3">
        <w:rPr>
          <w:rFonts w:ascii="Times New Roman" w:hAnsi="Times New Roman"/>
          <w:b/>
          <w:bCs/>
          <w:color w:val="0000FF"/>
          <w:sz w:val="24"/>
          <w:szCs w:val="24"/>
          <w:lang w:val="nl-NL"/>
        </w:rPr>
        <w:t>.</w:t>
      </w:r>
    </w:p>
    <w:p w:rsidR="00B915C1" w:rsidRPr="003F1069" w:rsidRDefault="00B915C1" w:rsidP="003F1069">
      <w:pPr>
        <w:tabs>
          <w:tab w:val="left" w:pos="284"/>
          <w:tab w:val="left" w:pos="2835"/>
          <w:tab w:val="left" w:pos="4410"/>
          <w:tab w:val="left" w:pos="5387"/>
          <w:tab w:val="left" w:pos="6120"/>
          <w:tab w:val="left" w:pos="7938"/>
        </w:tabs>
        <w:ind w:firstLine="142"/>
        <w:rPr>
          <w:rFonts w:ascii="Times New Roman" w:hAnsi="Times New Roman"/>
          <w:bCs/>
          <w:sz w:val="24"/>
          <w:szCs w:val="24"/>
          <w:lang w:val="pt-BR"/>
        </w:rPr>
      </w:pPr>
      <w:r w:rsidRPr="003F1069">
        <w:rPr>
          <w:rFonts w:ascii="Times New Roman" w:hAnsi="Times New Roman"/>
          <w:bCs/>
          <w:sz w:val="24"/>
          <w:szCs w:val="24"/>
          <w:lang w:val="pt-BR"/>
        </w:rPr>
        <w:t>Hiệu suất của quá trình tuyền tải</w:t>
      </w:r>
      <w:r w:rsidR="00760B67" w:rsidRPr="003F1069">
        <w:rPr>
          <w:rFonts w:ascii="Times New Roman" w:hAnsi="Times New Roman"/>
          <w:bCs/>
          <w:sz w:val="24"/>
          <w:szCs w:val="24"/>
          <w:lang w:val="pt-BR"/>
        </w:rPr>
        <w:t xml:space="preserve"> </w:t>
      </w:r>
      <w:r w:rsidRPr="003F1069">
        <w:rPr>
          <w:rFonts w:ascii="Times New Roman" w:hAnsi="Times New Roman"/>
          <w:position w:val="-24"/>
          <w:sz w:val="24"/>
          <w:szCs w:val="24"/>
          <w:lang w:val="pt-BR"/>
        </w:rPr>
        <w:object w:dxaOrig="1160" w:dyaOrig="620">
          <v:shape id="_x0000_i1284" type="#_x0000_t75" style="width:57.75pt;height:31.5pt" o:ole="">
            <v:imagedata r:id="rId638" o:title=""/>
          </v:shape>
          <o:OLEObject Type="Embed" ProgID="Equation.DSMT4" ShapeID="_x0000_i1284" DrawAspect="Content" ObjectID="_1705820297" r:id="rId639"/>
        </w:object>
      </w:r>
      <w:r w:rsidRPr="003F1069">
        <w:rPr>
          <w:rFonts w:ascii="Times New Roman" w:hAnsi="Times New Roman"/>
          <w:bCs/>
          <w:sz w:val="24"/>
          <w:szCs w:val="24"/>
          <w:lang w:val="pt-BR"/>
        </w:rPr>
        <w:t xml:space="preserve"> → đồ thị </w:t>
      </w:r>
      <w:r w:rsidRPr="003F1069">
        <w:rPr>
          <w:rFonts w:ascii="Times New Roman" w:hAnsi="Times New Roman"/>
          <w:position w:val="-28"/>
          <w:sz w:val="24"/>
          <w:szCs w:val="24"/>
          <w:lang w:val="pt-BR"/>
        </w:rPr>
        <w:object w:dxaOrig="880" w:dyaOrig="680">
          <v:shape id="_x0000_i1285" type="#_x0000_t75" style="width:44.25pt;height:33.75pt" o:ole="">
            <v:imagedata r:id="rId640" o:title=""/>
          </v:shape>
          <o:OLEObject Type="Embed" ProgID="Equation.DSMT4" ShapeID="_x0000_i1285" DrawAspect="Content" ObjectID="_1705820298" r:id="rId641"/>
        </w:object>
      </w:r>
      <w:r w:rsidRPr="003F1069">
        <w:rPr>
          <w:rFonts w:ascii="Times New Roman" w:hAnsi="Times New Roman"/>
          <w:bCs/>
          <w:sz w:val="24"/>
          <w:szCs w:val="24"/>
          <w:lang w:val="pt-BR"/>
        </w:rPr>
        <w:t xml:space="preserve"> có dạng là một đường thẳng với hệ số góc </w:t>
      </w:r>
      <w:r w:rsidRPr="003F1069">
        <w:rPr>
          <w:rFonts w:ascii="Times New Roman" w:hAnsi="Times New Roman"/>
          <w:position w:val="-10"/>
          <w:sz w:val="24"/>
          <w:szCs w:val="24"/>
          <w:lang w:val="pt-BR"/>
        </w:rPr>
        <w:object w:dxaOrig="1260" w:dyaOrig="320">
          <v:shape id="_x0000_i1286" type="#_x0000_t75" style="width:63pt;height:15.75pt" o:ole="">
            <v:imagedata r:id="rId642" o:title=""/>
          </v:shape>
          <o:OLEObject Type="Embed" ProgID="Equation.DSMT4" ShapeID="_x0000_i1286" DrawAspect="Content" ObjectID="_1705820299" r:id="rId643"/>
        </w:object>
      </w:r>
      <w:r w:rsidRPr="003F1069">
        <w:rPr>
          <w:rFonts w:ascii="Times New Roman" w:hAnsi="Times New Roman"/>
          <w:bCs/>
          <w:sz w:val="24"/>
          <w:szCs w:val="24"/>
          <w:lang w:val="pt-BR"/>
        </w:rPr>
        <w:t>.</w:t>
      </w:r>
    </w:p>
    <w:p w:rsidR="00760B67" w:rsidRPr="003F1069" w:rsidRDefault="00760B67" w:rsidP="003F1069">
      <w:pPr>
        <w:tabs>
          <w:tab w:val="left" w:pos="284"/>
          <w:tab w:val="left" w:pos="2835"/>
          <w:tab w:val="left" w:pos="4410"/>
          <w:tab w:val="left" w:pos="5387"/>
          <w:tab w:val="left" w:pos="6120"/>
          <w:tab w:val="left" w:pos="7938"/>
        </w:tabs>
        <w:ind w:firstLine="142"/>
        <w:rPr>
          <w:rFonts w:ascii="Times New Roman" w:hAnsi="Times New Roman"/>
          <w:bCs/>
          <w:sz w:val="24"/>
          <w:szCs w:val="24"/>
          <w:lang w:val="pt-BR"/>
        </w:rPr>
      </w:pPr>
      <w:r w:rsidRPr="003F1069">
        <w:rPr>
          <w:rFonts w:ascii="Times New Roman" w:hAnsi="Times New Roman"/>
          <w:bCs/>
          <w:sz w:val="24"/>
          <w:szCs w:val="24"/>
          <w:lang w:val="pt-BR"/>
        </w:rPr>
        <w:t>Ta có:</w:t>
      </w:r>
    </w:p>
    <w:p w:rsidR="00760B67"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bCs/>
          <w:szCs w:val="24"/>
          <w:lang w:val="pt-BR"/>
        </w:rPr>
      </w:pPr>
      <w:r w:rsidRPr="003F1069">
        <w:rPr>
          <w:rFonts w:ascii="Courier New" w:hAnsi="Courier New"/>
          <w:bCs/>
          <w:szCs w:val="24"/>
          <w:lang w:val="pt-BR"/>
        </w:rPr>
        <w:t>o</w:t>
      </w:r>
      <w:r w:rsidRPr="003F1069">
        <w:rPr>
          <w:rFonts w:ascii="Courier New" w:hAnsi="Courier New"/>
          <w:bCs/>
          <w:szCs w:val="24"/>
          <w:lang w:val="pt-BR"/>
        </w:rPr>
        <w:tab/>
      </w:r>
      <w:r w:rsidR="00760B67" w:rsidRPr="003F1069">
        <w:rPr>
          <w:bCs/>
          <w:position w:val="-14"/>
          <w:szCs w:val="24"/>
          <w:lang w:val="pt-BR"/>
        </w:rPr>
        <w:object w:dxaOrig="1500" w:dyaOrig="400">
          <v:shape id="_x0000_i1287" type="#_x0000_t75" style="width:75pt;height:20.25pt" o:ole="">
            <v:imagedata r:id="rId644" o:title=""/>
          </v:shape>
          <o:OLEObject Type="Embed" ProgID="Equation.DSMT4" ShapeID="_x0000_i1287" DrawAspect="Content" ObjectID="_1705820300" r:id="rId645"/>
        </w:object>
      </w:r>
      <w:r w:rsidR="00760B67" w:rsidRPr="003F1069">
        <w:rPr>
          <w:bCs/>
          <w:szCs w:val="24"/>
          <w:lang w:val="pt-BR"/>
        </w:rPr>
        <w:t xml:space="preserve">, </w:t>
      </w:r>
      <w:r w:rsidR="00760B67" w:rsidRPr="003F1069">
        <w:rPr>
          <w:bCs/>
          <w:position w:val="-14"/>
          <w:szCs w:val="24"/>
          <w:lang w:val="pt-BR"/>
        </w:rPr>
        <w:object w:dxaOrig="1600" w:dyaOrig="400">
          <v:shape id="_x0000_i1288" type="#_x0000_t75" style="width:80.25pt;height:20.25pt" o:ole="">
            <v:imagedata r:id="rId646" o:title=""/>
          </v:shape>
          <o:OLEObject Type="Embed" ProgID="Equation.DSMT4" ShapeID="_x0000_i1288" DrawAspect="Content" ObjectID="_1705820301" r:id="rId647"/>
        </w:object>
      </w:r>
      <w:r w:rsidR="00760B67" w:rsidRPr="003F1069">
        <w:rPr>
          <w:bCs/>
          <w:szCs w:val="24"/>
          <w:lang w:val="pt-BR"/>
        </w:rPr>
        <w:t>.</w:t>
      </w:r>
    </w:p>
    <w:p w:rsidR="00760B67"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bCs/>
          <w:szCs w:val="24"/>
          <w:lang w:val="pt-BR"/>
        </w:rPr>
      </w:pPr>
      <w:r w:rsidRPr="003F1069">
        <w:rPr>
          <w:rFonts w:ascii="Courier New" w:hAnsi="Courier New"/>
          <w:bCs/>
          <w:szCs w:val="24"/>
          <w:lang w:val="pt-BR"/>
        </w:rPr>
        <w:t>o</w:t>
      </w:r>
      <w:r w:rsidRPr="003F1069">
        <w:rPr>
          <w:rFonts w:ascii="Courier New" w:hAnsi="Courier New"/>
          <w:bCs/>
          <w:szCs w:val="24"/>
          <w:lang w:val="pt-BR"/>
        </w:rPr>
        <w:tab/>
      </w:r>
      <w:r w:rsidR="00760B67" w:rsidRPr="003F1069">
        <w:rPr>
          <w:bCs/>
          <w:position w:val="-12"/>
          <w:szCs w:val="24"/>
          <w:lang w:val="pt-BR"/>
        </w:rPr>
        <w:object w:dxaOrig="1140" w:dyaOrig="360">
          <v:shape id="_x0000_i1289" type="#_x0000_t75" style="width:57pt;height:18pt" o:ole="">
            <v:imagedata r:id="rId648" o:title=""/>
          </v:shape>
          <o:OLEObject Type="Embed" ProgID="Equation.DSMT4" ShapeID="_x0000_i1289" DrawAspect="Content" ObjectID="_1705820302" r:id="rId649"/>
        </w:object>
      </w:r>
      <w:r w:rsidR="00760B67" w:rsidRPr="003F1069">
        <w:rPr>
          <w:bCs/>
          <w:szCs w:val="24"/>
          <w:lang w:val="pt-BR"/>
        </w:rPr>
        <w:t xml:space="preserve">kW → </w:t>
      </w:r>
      <w:r w:rsidR="00760B67" w:rsidRPr="003F1069">
        <w:rPr>
          <w:bCs/>
          <w:position w:val="-16"/>
          <w:szCs w:val="24"/>
          <w:lang w:val="pt-BR"/>
        </w:rPr>
        <w:object w:dxaOrig="4780" w:dyaOrig="440">
          <v:shape id="_x0000_i1290" type="#_x0000_t75" style="width:239.25pt;height:21.75pt" o:ole="">
            <v:imagedata r:id="rId650" o:title=""/>
          </v:shape>
          <o:OLEObject Type="Embed" ProgID="Equation.DSMT4" ShapeID="_x0000_i1290" DrawAspect="Content" ObjectID="_1705820303" r:id="rId651"/>
        </w:object>
      </w:r>
    </w:p>
    <w:p w:rsidR="00760B67" w:rsidRPr="003F1069" w:rsidRDefault="00760B67" w:rsidP="003F1069">
      <w:pPr>
        <w:pStyle w:val="ListParagraph"/>
        <w:tabs>
          <w:tab w:val="left" w:pos="284"/>
          <w:tab w:val="left" w:pos="2835"/>
          <w:tab w:val="left" w:pos="4410"/>
          <w:tab w:val="left" w:pos="5387"/>
          <w:tab w:val="left" w:pos="6120"/>
          <w:tab w:val="left" w:pos="7938"/>
        </w:tabs>
        <w:ind w:left="862"/>
        <w:jc w:val="both"/>
        <w:rPr>
          <w:bCs/>
          <w:szCs w:val="24"/>
          <w:lang w:val="pt-BR"/>
        </w:rPr>
      </w:pPr>
      <w:r w:rsidRPr="003F1069">
        <w:rPr>
          <w:bCs/>
          <w:szCs w:val="24"/>
          <w:lang w:val="pt-BR"/>
        </w:rPr>
        <w:t xml:space="preserve">→ </w:t>
      </w:r>
      <w:r w:rsidRPr="003F1069">
        <w:rPr>
          <w:bCs/>
          <w:position w:val="-14"/>
          <w:szCs w:val="24"/>
          <w:lang w:val="pt-BR"/>
        </w:rPr>
        <w:object w:dxaOrig="1920" w:dyaOrig="400">
          <v:shape id="_x0000_i1291" type="#_x0000_t75" style="width:96pt;height:20.25pt" o:ole="">
            <v:imagedata r:id="rId652" o:title=""/>
          </v:shape>
          <o:OLEObject Type="Embed" ProgID="Equation.DSMT4" ShapeID="_x0000_i1291" DrawAspect="Content" ObjectID="_1705820304" r:id="rId653"/>
        </w:object>
      </w:r>
      <w:r w:rsidRPr="003F1069">
        <w:rPr>
          <w:bCs/>
          <w:szCs w:val="24"/>
          <w:lang w:val="pt-BR"/>
        </w:rPr>
        <w:t xml:space="preserve"> → </w:t>
      </w:r>
      <w:r w:rsidRPr="003F1069">
        <w:rPr>
          <w:bCs/>
          <w:position w:val="-12"/>
          <w:szCs w:val="24"/>
          <w:lang w:val="pt-BR"/>
        </w:rPr>
        <w:object w:dxaOrig="940" w:dyaOrig="360">
          <v:shape id="_x0000_i1292" type="#_x0000_t75" style="width:46.5pt;height:18pt" o:ole="">
            <v:imagedata r:id="rId654" o:title=""/>
          </v:shape>
          <o:OLEObject Type="Embed" ProgID="Equation.DSMT4" ShapeID="_x0000_i1292" DrawAspect="Content" ObjectID="_1705820305" r:id="rId655"/>
        </w:object>
      </w:r>
      <w:r w:rsidRPr="003F1069">
        <w:rPr>
          <w:bCs/>
          <w:szCs w:val="24"/>
          <w:lang w:val="pt-BR"/>
        </w:rPr>
        <w:t>kW.</w:t>
      </w:r>
    </w:p>
    <w:p w:rsidR="00240372" w:rsidRPr="003F1069" w:rsidRDefault="00240372"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8068E3">
        <w:rPr>
          <w:rFonts w:ascii="Times New Roman" w:hAnsi="Times New Roman"/>
          <w:b/>
          <w:bCs/>
          <w:color w:val="C00000"/>
          <w:sz w:val="24"/>
          <w:szCs w:val="24"/>
        </w:rPr>
        <w:t>Câu 38:</w:t>
      </w:r>
      <w:r w:rsidRPr="003F1069">
        <w:rPr>
          <w:rFonts w:ascii="Times New Roman" w:hAnsi="Times New Roman"/>
          <w:b/>
          <w:bCs/>
          <w:sz w:val="24"/>
          <w:szCs w:val="24"/>
        </w:rPr>
        <w:t xml:space="preserve"> </w:t>
      </w:r>
    </w:p>
    <w:p w:rsidR="00240372" w:rsidRPr="003F1069" w:rsidRDefault="00240372" w:rsidP="003F1069">
      <w:pPr>
        <w:shd w:val="clear" w:color="auto" w:fill="F79646"/>
        <w:tabs>
          <w:tab w:val="left" w:pos="284"/>
          <w:tab w:val="left" w:pos="2835"/>
          <w:tab w:val="left" w:pos="4410"/>
          <w:tab w:val="left" w:pos="5387"/>
          <w:tab w:val="left" w:pos="6120"/>
          <w:tab w:val="left" w:pos="7938"/>
        </w:tabs>
        <w:ind w:firstLine="142"/>
        <w:rPr>
          <w:rFonts w:ascii="Times New Roman" w:hAnsi="Times New Roman"/>
          <w:b/>
          <w:bCs/>
          <w:sz w:val="24"/>
          <w:szCs w:val="24"/>
        </w:rPr>
      </w:pPr>
      <w:r w:rsidRPr="003F1069">
        <w:rPr>
          <w:rFonts w:ascii="Times New Roman" w:hAnsi="Times New Roman"/>
          <w:b/>
          <w:bCs/>
          <w:sz w:val="24"/>
          <w:szCs w:val="24"/>
          <w:shd w:val="clear" w:color="auto" w:fill="F79646"/>
        </w:rPr>
        <w:sym w:font="Wingdings" w:char="F040"/>
      </w:r>
      <w:r w:rsidRPr="003F1069">
        <w:rPr>
          <w:rFonts w:ascii="Times New Roman" w:hAnsi="Times New Roman"/>
          <w:b/>
          <w:bCs/>
          <w:sz w:val="24"/>
          <w:szCs w:val="24"/>
          <w:shd w:val="clear" w:color="auto" w:fill="F79646"/>
        </w:rPr>
        <w:t xml:space="preserve"> Hướng dẫn: Chọn </w:t>
      </w:r>
      <w:r w:rsidRPr="008068E3">
        <w:rPr>
          <w:rFonts w:ascii="Times New Roman" w:hAnsi="Times New Roman"/>
          <w:b/>
          <w:bCs/>
          <w:color w:val="0000FF"/>
          <w:sz w:val="24"/>
          <w:szCs w:val="24"/>
          <w:shd w:val="clear" w:color="auto" w:fill="F79646"/>
        </w:rPr>
        <w:t>B.</w:t>
      </w:r>
    </w:p>
    <w:p w:rsidR="00DB459A" w:rsidRPr="003F1069" w:rsidRDefault="00DB459A"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Theo giả thuyết bài toán:</w:t>
      </w:r>
    </w:p>
    <w:p w:rsidR="00DB459A"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bCs/>
          <w:szCs w:val="24"/>
        </w:rPr>
      </w:pPr>
      <w:r w:rsidRPr="003F1069">
        <w:rPr>
          <w:rFonts w:ascii="Courier New" w:hAnsi="Courier New"/>
          <w:bCs/>
          <w:szCs w:val="24"/>
        </w:rPr>
        <w:t>o</w:t>
      </w:r>
      <w:r w:rsidRPr="003F1069">
        <w:rPr>
          <w:rFonts w:ascii="Courier New" w:hAnsi="Courier New"/>
          <w:bCs/>
          <w:szCs w:val="24"/>
        </w:rPr>
        <w:tab/>
      </w:r>
      <w:r w:rsidR="00DB459A" w:rsidRPr="003F1069">
        <w:rPr>
          <w:bCs/>
          <w:position w:val="-12"/>
          <w:szCs w:val="24"/>
        </w:rPr>
        <w:object w:dxaOrig="900" w:dyaOrig="360">
          <v:shape id="_x0000_i1293" type="#_x0000_t75" style="width:45pt;height:18pt" o:ole="">
            <v:imagedata r:id="rId656" o:title=""/>
          </v:shape>
          <o:OLEObject Type="Embed" ProgID="Equation.DSMT4" ShapeID="_x0000_i1293" DrawAspect="Content" ObjectID="_1705820306" r:id="rId657"/>
        </w:object>
      </w:r>
      <w:r w:rsidR="00DB459A" w:rsidRPr="003F1069">
        <w:rPr>
          <w:bCs/>
          <w:szCs w:val="24"/>
        </w:rPr>
        <w:t xml:space="preserve"> và </w:t>
      </w:r>
      <w:r w:rsidR="00DB459A" w:rsidRPr="003F1069">
        <w:rPr>
          <w:bCs/>
          <w:position w:val="-12"/>
          <w:szCs w:val="24"/>
        </w:rPr>
        <w:object w:dxaOrig="999" w:dyaOrig="360">
          <v:shape id="_x0000_i1294" type="#_x0000_t75" style="width:50.25pt;height:18pt" o:ole="">
            <v:imagedata r:id="rId658" o:title=""/>
          </v:shape>
          <o:OLEObject Type="Embed" ProgID="Equation.DSMT4" ShapeID="_x0000_i1294" DrawAspect="Content" ObjectID="_1705820307" r:id="rId659"/>
        </w:object>
      </w:r>
      <w:r w:rsidR="00DB459A" w:rsidRPr="003F1069">
        <w:rPr>
          <w:bCs/>
          <w:szCs w:val="24"/>
        </w:rPr>
        <w:t xml:space="preserve"> cho cùng </w:t>
      </w:r>
      <w:r w:rsidR="00DB459A" w:rsidRPr="003F1069">
        <w:rPr>
          <w:bCs/>
          <w:position w:val="-12"/>
          <w:szCs w:val="24"/>
        </w:rPr>
        <w:object w:dxaOrig="340" w:dyaOrig="360">
          <v:shape id="_x0000_i1295" type="#_x0000_t75" style="width:17.25pt;height:18pt" o:ole="">
            <v:imagedata r:id="rId660" o:title=""/>
          </v:shape>
          <o:OLEObject Type="Embed" ProgID="Equation.DSMT4" ShapeID="_x0000_i1295" DrawAspect="Content" ObjectID="_1705820308" r:id="rId661"/>
        </w:object>
      </w:r>
      <w:r w:rsidR="00DB459A" w:rsidRPr="003F1069">
        <w:rPr>
          <w:bCs/>
          <w:szCs w:val="24"/>
        </w:rPr>
        <w:t xml:space="preserve"> → </w:t>
      </w:r>
      <w:r w:rsidR="00DB459A" w:rsidRPr="003F1069">
        <w:rPr>
          <w:bCs/>
          <w:position w:val="-12"/>
          <w:szCs w:val="24"/>
        </w:rPr>
        <w:object w:dxaOrig="1680" w:dyaOrig="360">
          <v:shape id="_x0000_i1296" type="#_x0000_t75" style="width:84pt;height:18pt" o:ole="">
            <v:imagedata r:id="rId662" o:title=""/>
          </v:shape>
          <o:OLEObject Type="Embed" ProgID="Equation.DSMT4" ShapeID="_x0000_i1296" DrawAspect="Content" ObjectID="_1705820309" r:id="rId663"/>
        </w:object>
      </w:r>
      <w:r w:rsidR="00845E0A" w:rsidRPr="003F1069">
        <w:rPr>
          <w:bCs/>
          <w:szCs w:val="24"/>
        </w:rPr>
        <w:t>.</w:t>
      </w:r>
    </w:p>
    <w:p w:rsidR="00845E0A" w:rsidRPr="003F1069" w:rsidRDefault="00845E0A" w:rsidP="003F1069">
      <w:pPr>
        <w:pStyle w:val="ListParagraph"/>
        <w:tabs>
          <w:tab w:val="left" w:pos="284"/>
          <w:tab w:val="left" w:pos="2835"/>
          <w:tab w:val="left" w:pos="4410"/>
          <w:tab w:val="left" w:pos="5387"/>
          <w:tab w:val="left" w:pos="6120"/>
          <w:tab w:val="left" w:pos="7938"/>
        </w:tabs>
        <w:ind w:left="862"/>
        <w:jc w:val="both"/>
        <w:rPr>
          <w:bCs/>
          <w:szCs w:val="24"/>
        </w:rPr>
      </w:pPr>
      <w:r w:rsidRPr="003F1069">
        <w:rPr>
          <w:bCs/>
          <w:szCs w:val="24"/>
        </w:rPr>
        <w:t xml:space="preserve">Để đơn giản, ta chọn </w:t>
      </w:r>
      <w:r w:rsidRPr="003F1069">
        <w:rPr>
          <w:bCs/>
          <w:position w:val="-12"/>
          <w:szCs w:val="24"/>
        </w:rPr>
        <w:object w:dxaOrig="720" w:dyaOrig="360">
          <v:shape id="_x0000_i1297" type="#_x0000_t75" style="width:36pt;height:18pt" o:ole="">
            <v:imagedata r:id="rId664" o:title=""/>
          </v:shape>
          <o:OLEObject Type="Embed" ProgID="Equation.DSMT4" ShapeID="_x0000_i1297" DrawAspect="Content" ObjectID="_1705820310" r:id="rId665"/>
        </w:object>
      </w:r>
      <w:r w:rsidRPr="003F1069">
        <w:rPr>
          <w:bCs/>
          <w:szCs w:val="24"/>
        </w:rPr>
        <w:t xml:space="preserve"> → </w:t>
      </w:r>
      <w:r w:rsidRPr="003F1069">
        <w:rPr>
          <w:bCs/>
          <w:position w:val="-12"/>
          <w:szCs w:val="24"/>
        </w:rPr>
        <w:object w:dxaOrig="700" w:dyaOrig="360">
          <v:shape id="_x0000_i1298" type="#_x0000_t75" style="width:35.25pt;height:18pt" o:ole="">
            <v:imagedata r:id="rId666" o:title=""/>
          </v:shape>
          <o:OLEObject Type="Embed" ProgID="Equation.DSMT4" ShapeID="_x0000_i1298" DrawAspect="Content" ObjectID="_1705820311" r:id="rId667"/>
        </w:object>
      </w:r>
      <w:r w:rsidRPr="003F1069">
        <w:rPr>
          <w:bCs/>
          <w:szCs w:val="24"/>
        </w:rPr>
        <w:t>.</w:t>
      </w:r>
    </w:p>
    <w:p w:rsidR="00DB459A"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bCs/>
          <w:szCs w:val="24"/>
        </w:rPr>
      </w:pPr>
      <w:r w:rsidRPr="003F1069">
        <w:rPr>
          <w:rFonts w:ascii="Courier New" w:hAnsi="Courier New"/>
          <w:bCs/>
          <w:szCs w:val="24"/>
        </w:rPr>
        <w:t>o</w:t>
      </w:r>
      <w:r w:rsidRPr="003F1069">
        <w:rPr>
          <w:rFonts w:ascii="Courier New" w:hAnsi="Courier New"/>
          <w:bCs/>
          <w:szCs w:val="24"/>
        </w:rPr>
        <w:tab/>
      </w:r>
      <w:r w:rsidR="00DB459A" w:rsidRPr="003F1069">
        <w:rPr>
          <w:bCs/>
          <w:position w:val="-12"/>
          <w:szCs w:val="24"/>
        </w:rPr>
        <w:object w:dxaOrig="1020" w:dyaOrig="360">
          <v:shape id="_x0000_i1299" type="#_x0000_t75" style="width:51pt;height:18pt" o:ole="">
            <v:imagedata r:id="rId668" o:title=""/>
          </v:shape>
          <o:OLEObject Type="Embed" ProgID="Equation.DSMT4" ShapeID="_x0000_i1299" DrawAspect="Content" ObjectID="_1705820312" r:id="rId669"/>
        </w:object>
      </w:r>
      <w:r w:rsidR="00DB459A" w:rsidRPr="003F1069">
        <w:rPr>
          <w:bCs/>
          <w:szCs w:val="24"/>
        </w:rPr>
        <w:t xml:space="preserve"> và </w:t>
      </w:r>
      <w:r w:rsidR="00DB459A" w:rsidRPr="003F1069">
        <w:rPr>
          <w:bCs/>
          <w:position w:val="-12"/>
          <w:szCs w:val="24"/>
        </w:rPr>
        <w:object w:dxaOrig="1020" w:dyaOrig="360">
          <v:shape id="_x0000_i1300" type="#_x0000_t75" style="width:51pt;height:18pt" o:ole="">
            <v:imagedata r:id="rId670" o:title=""/>
          </v:shape>
          <o:OLEObject Type="Embed" ProgID="Equation.DSMT4" ShapeID="_x0000_i1300" DrawAspect="Content" ObjectID="_1705820313" r:id="rId671"/>
        </w:object>
      </w:r>
      <w:r w:rsidR="00DB459A" w:rsidRPr="003F1069">
        <w:rPr>
          <w:bCs/>
          <w:szCs w:val="24"/>
        </w:rPr>
        <w:t xml:space="preserve"> cho cùng </w:t>
      </w:r>
      <w:r w:rsidR="00DB459A" w:rsidRPr="003F1069">
        <w:rPr>
          <w:bCs/>
          <w:position w:val="-12"/>
          <w:szCs w:val="24"/>
        </w:rPr>
        <w:object w:dxaOrig="340" w:dyaOrig="360">
          <v:shape id="_x0000_i1301" type="#_x0000_t75" style="width:17.25pt;height:18pt" o:ole="">
            <v:imagedata r:id="rId672" o:title=""/>
          </v:shape>
          <o:OLEObject Type="Embed" ProgID="Equation.DSMT4" ShapeID="_x0000_i1301" DrawAspect="Content" ObjectID="_1705820314" r:id="rId673"/>
        </w:object>
      </w:r>
      <w:r w:rsidR="00DB459A" w:rsidRPr="003F1069">
        <w:rPr>
          <w:bCs/>
          <w:szCs w:val="24"/>
        </w:rPr>
        <w:t xml:space="preserve"> </w:t>
      </w:r>
    </w:p>
    <w:p w:rsidR="0063680E" w:rsidRPr="003F1069" w:rsidRDefault="00DB459A" w:rsidP="003F1069">
      <w:pPr>
        <w:pStyle w:val="ListParagraph"/>
        <w:tabs>
          <w:tab w:val="left" w:pos="284"/>
          <w:tab w:val="left" w:pos="2835"/>
          <w:tab w:val="left" w:pos="4410"/>
          <w:tab w:val="left" w:pos="5387"/>
          <w:tab w:val="left" w:pos="6120"/>
          <w:tab w:val="left" w:pos="7938"/>
        </w:tabs>
        <w:ind w:left="862"/>
        <w:jc w:val="both"/>
        <w:rPr>
          <w:bCs/>
          <w:szCs w:val="24"/>
        </w:rPr>
      </w:pPr>
      <w:r w:rsidRPr="003F1069">
        <w:rPr>
          <w:bCs/>
          <w:szCs w:val="24"/>
        </w:rPr>
        <w:t>→</w:t>
      </w:r>
      <w:r w:rsidR="00845E0A" w:rsidRPr="003F1069">
        <w:rPr>
          <w:position w:val="-30"/>
          <w:szCs w:val="24"/>
        </w:rPr>
        <w:object w:dxaOrig="2320" w:dyaOrig="680">
          <v:shape id="_x0000_i1302" type="#_x0000_t75" style="width:116.25pt;height:33.75pt" o:ole="">
            <v:imagedata r:id="rId674" o:title=""/>
          </v:shape>
          <o:OLEObject Type="Embed" ProgID="Equation.DSMT4" ShapeID="_x0000_i1302" DrawAspect="Content" ObjectID="_1705820315" r:id="rId675"/>
        </w:object>
      </w:r>
      <w:r w:rsidR="0063680E" w:rsidRPr="003F1069">
        <w:rPr>
          <w:szCs w:val="24"/>
        </w:rPr>
        <w:t>↔</w:t>
      </w:r>
      <w:r w:rsidR="00845E0A" w:rsidRPr="003F1069">
        <w:rPr>
          <w:position w:val="-36"/>
          <w:szCs w:val="24"/>
        </w:rPr>
        <w:object w:dxaOrig="2120" w:dyaOrig="780">
          <v:shape id="_x0000_i1303" type="#_x0000_t75" style="width:105.75pt;height:39pt" o:ole="">
            <v:imagedata r:id="rId676" o:title=""/>
          </v:shape>
          <o:OLEObject Type="Embed" ProgID="Equation.DSMT4" ShapeID="_x0000_i1303" DrawAspect="Content" ObjectID="_1705820316" r:id="rId677"/>
        </w:object>
      </w:r>
      <w:r w:rsidR="0063680E" w:rsidRPr="003F1069">
        <w:rPr>
          <w:bCs/>
          <w:szCs w:val="24"/>
        </w:rPr>
        <w:t xml:space="preserve">→ </w:t>
      </w:r>
      <w:r w:rsidR="00845E0A" w:rsidRPr="003F1069">
        <w:rPr>
          <w:position w:val="-4"/>
          <w:szCs w:val="24"/>
        </w:rPr>
        <w:object w:dxaOrig="700" w:dyaOrig="300">
          <v:shape id="_x0000_i1304" type="#_x0000_t75" style="width:35.25pt;height:15pt" o:ole="">
            <v:imagedata r:id="rId678" o:title=""/>
          </v:shape>
          <o:OLEObject Type="Embed" ProgID="Equation.DSMT4" ShapeID="_x0000_i1304" DrawAspect="Content" ObjectID="_1705820317" r:id="rId679"/>
        </w:object>
      </w:r>
      <w:r w:rsidR="00845E0A" w:rsidRPr="003F1069">
        <w:rPr>
          <w:bCs/>
          <w:szCs w:val="24"/>
        </w:rPr>
        <w:t>.</w:t>
      </w:r>
    </w:p>
    <w:p w:rsidR="0063680E" w:rsidRPr="003F1069" w:rsidRDefault="0063680E"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3F1069">
        <w:rPr>
          <w:rFonts w:ascii="Times New Roman" w:hAnsi="Times New Roman"/>
          <w:bCs/>
          <w:sz w:val="24"/>
          <w:szCs w:val="24"/>
        </w:rPr>
        <w:t xml:space="preserve">Ta có tỉ số </w:t>
      </w:r>
      <w:r w:rsidR="00845E0A" w:rsidRPr="003F1069">
        <w:rPr>
          <w:rFonts w:ascii="Times New Roman" w:hAnsi="Times New Roman"/>
          <w:bCs/>
          <w:position w:val="-72"/>
          <w:sz w:val="24"/>
          <w:szCs w:val="24"/>
        </w:rPr>
        <w:object w:dxaOrig="4760" w:dyaOrig="1560">
          <v:shape id="_x0000_i1305" type="#_x0000_t75" style="width:237.75pt;height:78pt" o:ole="">
            <v:imagedata r:id="rId680" o:title=""/>
          </v:shape>
          <o:OLEObject Type="Embed" ProgID="Equation.DSMT4" ShapeID="_x0000_i1305" DrawAspect="Content" ObjectID="_1705820318" r:id="rId681"/>
        </w:object>
      </w:r>
      <w:r w:rsidRPr="003F1069">
        <w:rPr>
          <w:rFonts w:ascii="Times New Roman" w:hAnsi="Times New Roman"/>
          <w:bCs/>
          <w:sz w:val="24"/>
          <w:szCs w:val="24"/>
        </w:rPr>
        <w:t xml:space="preserve"> </w:t>
      </w:r>
      <w:r w:rsidR="00240372" w:rsidRPr="003F1069">
        <w:rPr>
          <w:rFonts w:ascii="Times New Roman" w:hAnsi="Times New Roman"/>
          <w:bCs/>
          <w:sz w:val="24"/>
          <w:szCs w:val="24"/>
        </w:rPr>
        <w:t>.</w:t>
      </w:r>
    </w:p>
    <w:p w:rsidR="000171E7" w:rsidRPr="003F1069" w:rsidRDefault="000171E7"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8068E3">
        <w:rPr>
          <w:rFonts w:ascii="Times New Roman" w:hAnsi="Times New Roman"/>
          <w:b/>
          <w:bCs/>
          <w:color w:val="C00000"/>
          <w:sz w:val="24"/>
          <w:szCs w:val="24"/>
        </w:rPr>
        <w:t>Câu 39:</w:t>
      </w:r>
      <w:r w:rsidRPr="003F1069">
        <w:rPr>
          <w:rFonts w:ascii="Times New Roman" w:hAnsi="Times New Roman"/>
          <w:bCs/>
          <w:sz w:val="24"/>
          <w:szCs w:val="24"/>
        </w:rPr>
        <w:t xml:space="preserve"> </w:t>
      </w:r>
    </w:p>
    <w:p w:rsidR="0063680E" w:rsidRPr="003F1069" w:rsidRDefault="000171E7" w:rsidP="003F1069">
      <w:pPr>
        <w:shd w:val="clear" w:color="auto" w:fill="F79646"/>
        <w:tabs>
          <w:tab w:val="left" w:pos="284"/>
          <w:tab w:val="left" w:pos="2835"/>
          <w:tab w:val="left" w:pos="4410"/>
          <w:tab w:val="left" w:pos="5387"/>
          <w:tab w:val="left" w:pos="6120"/>
          <w:tab w:val="left" w:pos="7938"/>
        </w:tabs>
        <w:ind w:firstLine="142"/>
        <w:rPr>
          <w:rFonts w:ascii="Times New Roman" w:hAnsi="Times New Roman"/>
          <w:b/>
          <w:sz w:val="24"/>
          <w:szCs w:val="24"/>
        </w:rPr>
      </w:pPr>
      <w:r w:rsidRPr="003F1069">
        <w:rPr>
          <w:rFonts w:ascii="Times New Roman" w:hAnsi="Times New Roman"/>
          <w:b/>
          <w:bCs/>
          <w:sz w:val="24"/>
          <w:szCs w:val="24"/>
        </w:rPr>
        <w:sym w:font="Wingdings" w:char="F040"/>
      </w:r>
      <w:r w:rsidRPr="003F1069">
        <w:rPr>
          <w:rFonts w:ascii="Times New Roman" w:hAnsi="Times New Roman"/>
          <w:b/>
          <w:bCs/>
          <w:sz w:val="24"/>
          <w:szCs w:val="24"/>
        </w:rPr>
        <w:t xml:space="preserve"> Hướng dẫn</w:t>
      </w:r>
      <w:r w:rsidR="0063680E" w:rsidRPr="003F1069">
        <w:rPr>
          <w:rFonts w:ascii="Times New Roman" w:hAnsi="Times New Roman"/>
          <w:b/>
          <w:bCs/>
          <w:sz w:val="24"/>
          <w:szCs w:val="24"/>
        </w:rPr>
        <w:t>:</w:t>
      </w:r>
      <w:r w:rsidRPr="003F1069">
        <w:rPr>
          <w:rFonts w:ascii="Times New Roman" w:hAnsi="Times New Roman"/>
          <w:b/>
          <w:bCs/>
          <w:sz w:val="24"/>
          <w:szCs w:val="24"/>
        </w:rPr>
        <w:t xml:space="preserve"> Chọn </w:t>
      </w:r>
      <w:r w:rsidRPr="008068E3">
        <w:rPr>
          <w:rFonts w:ascii="Times New Roman" w:hAnsi="Times New Roman"/>
          <w:b/>
          <w:bCs/>
          <w:color w:val="0000FF"/>
          <w:sz w:val="24"/>
          <w:szCs w:val="24"/>
        </w:rPr>
        <w:t>C.</w:t>
      </w:r>
      <w:r w:rsidR="0063680E" w:rsidRPr="003F1069">
        <w:rPr>
          <w:rFonts w:ascii="Times New Roman" w:hAnsi="Times New Roman"/>
          <w:bCs/>
          <w:sz w:val="24"/>
          <w:szCs w:val="24"/>
        </w:rPr>
        <w:t xml:space="preserve"> </w:t>
      </w:r>
    </w:p>
    <w:p w:rsidR="0063680E" w:rsidRPr="003F1069" w:rsidRDefault="00405FF4"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sz w:val="24"/>
          <w:szCs w:val="24"/>
        </w:rPr>
        <w:t>Ta có:</w:t>
      </w:r>
    </w:p>
    <w:p w:rsidR="00405FF4"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szCs w:val="24"/>
        </w:rPr>
      </w:pPr>
      <w:r w:rsidRPr="003F1069">
        <w:rPr>
          <w:rFonts w:ascii="Courier New" w:hAnsi="Courier New"/>
          <w:szCs w:val="24"/>
        </w:rPr>
        <w:t>o</w:t>
      </w:r>
      <w:r w:rsidRPr="003F1069">
        <w:rPr>
          <w:rFonts w:ascii="Courier New" w:hAnsi="Courier New"/>
          <w:szCs w:val="24"/>
        </w:rPr>
        <w:tab/>
      </w:r>
      <w:r w:rsidR="00405FF4" w:rsidRPr="003F1069">
        <w:rPr>
          <w:position w:val="-30"/>
          <w:szCs w:val="24"/>
        </w:rPr>
        <w:object w:dxaOrig="1860" w:dyaOrig="680">
          <v:shape id="_x0000_i1306" type="#_x0000_t75" style="width:93pt;height:33.75pt" o:ole="">
            <v:imagedata r:id="rId682" o:title=""/>
          </v:shape>
          <o:OLEObject Type="Embed" ProgID="Equation.DSMT4" ShapeID="_x0000_i1306" DrawAspect="Content" ObjectID="_1705820319" r:id="rId683"/>
        </w:object>
      </w:r>
      <w:r w:rsidR="00405FF4" w:rsidRPr="003F1069">
        <w:rPr>
          <w:szCs w:val="24"/>
        </w:rPr>
        <w:t>.</w:t>
      </w:r>
    </w:p>
    <w:p w:rsidR="00107DB2" w:rsidRPr="003F1069" w:rsidRDefault="00405FF4" w:rsidP="003F1069">
      <w:pPr>
        <w:pStyle w:val="ListParagraph"/>
        <w:tabs>
          <w:tab w:val="left" w:pos="284"/>
          <w:tab w:val="left" w:pos="2835"/>
          <w:tab w:val="left" w:pos="4410"/>
          <w:tab w:val="left" w:pos="5387"/>
          <w:tab w:val="left" w:pos="6120"/>
          <w:tab w:val="left" w:pos="7938"/>
        </w:tabs>
        <w:ind w:left="862"/>
        <w:jc w:val="both"/>
        <w:rPr>
          <w:szCs w:val="24"/>
        </w:rPr>
      </w:pPr>
      <w:r w:rsidRPr="003F1069">
        <w:rPr>
          <w:szCs w:val="24"/>
        </w:rPr>
        <w:t xml:space="preserve">→ vị trí trùng nhau của bức xạ </w:t>
      </w:r>
      <w:r w:rsidRPr="003F1069">
        <w:rPr>
          <w:position w:val="-12"/>
          <w:szCs w:val="24"/>
        </w:rPr>
        <w:object w:dxaOrig="240" w:dyaOrig="360">
          <v:shape id="_x0000_i1307" type="#_x0000_t75" style="width:12pt;height:18pt" o:ole="">
            <v:imagedata r:id="rId684" o:title=""/>
          </v:shape>
          <o:OLEObject Type="Embed" ProgID="Equation.DSMT4" ShapeID="_x0000_i1307" DrawAspect="Content" ObjectID="_1705820320" r:id="rId685"/>
        </w:object>
      </w:r>
      <w:r w:rsidRPr="003F1069">
        <w:rPr>
          <w:szCs w:val="24"/>
        </w:rPr>
        <w:t xml:space="preserve"> với </w:t>
      </w:r>
      <w:r w:rsidRPr="003F1069">
        <w:rPr>
          <w:position w:val="-12"/>
          <w:szCs w:val="24"/>
        </w:rPr>
        <w:object w:dxaOrig="279" w:dyaOrig="360">
          <v:shape id="_x0000_i1308" type="#_x0000_t75" style="width:14.25pt;height:18pt" o:ole="">
            <v:imagedata r:id="rId686" o:title=""/>
          </v:shape>
          <o:OLEObject Type="Embed" ProgID="Equation.DSMT4" ShapeID="_x0000_i1308" DrawAspect="Content" ObjectID="_1705820321" r:id="rId687"/>
        </w:object>
      </w:r>
      <w:r w:rsidRPr="003F1069">
        <w:rPr>
          <w:szCs w:val="24"/>
        </w:rPr>
        <w:t xml:space="preserve"> sẽ ứng với </w:t>
      </w:r>
      <w:r w:rsidRPr="003F1069">
        <w:rPr>
          <w:position w:val="-12"/>
          <w:szCs w:val="24"/>
        </w:rPr>
        <w:object w:dxaOrig="1200" w:dyaOrig="360">
          <v:shape id="_x0000_i1309" type="#_x0000_t75" style="width:60pt;height:18pt" o:ole="">
            <v:imagedata r:id="rId688" o:title=""/>
          </v:shape>
          <o:OLEObject Type="Embed" ProgID="Equation.DSMT4" ShapeID="_x0000_i1309" DrawAspect="Content" ObjectID="_1705820322" r:id="rId689"/>
        </w:object>
      </w:r>
      <w:r w:rsidRPr="003F1069">
        <w:rPr>
          <w:szCs w:val="24"/>
        </w:rPr>
        <w:t>.</w:t>
      </w:r>
    </w:p>
    <w:p w:rsidR="00405FF4" w:rsidRPr="003F1069" w:rsidRDefault="005E38CC"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sz w:val="24"/>
          <w:szCs w:val="24"/>
        </w:rPr>
        <w:t xml:space="preserve">Điều kiện để bức xạ </w:t>
      </w:r>
      <w:r w:rsidRPr="003F1069">
        <w:rPr>
          <w:rFonts w:ascii="Times New Roman" w:hAnsi="Times New Roman"/>
          <w:position w:val="-6"/>
          <w:sz w:val="24"/>
          <w:szCs w:val="24"/>
        </w:rPr>
        <w:object w:dxaOrig="220" w:dyaOrig="279">
          <v:shape id="_x0000_i1310" type="#_x0000_t75" style="width:10.5pt;height:14.25pt" o:ole="">
            <v:imagedata r:id="rId690" o:title=""/>
          </v:shape>
          <o:OLEObject Type="Embed" ProgID="Equation.DSMT4" ShapeID="_x0000_i1310" DrawAspect="Content" ObjectID="_1705820323" r:id="rId691"/>
        </w:object>
      </w:r>
      <w:r w:rsidRPr="003F1069">
        <w:rPr>
          <w:rFonts w:ascii="Times New Roman" w:hAnsi="Times New Roman"/>
          <w:sz w:val="24"/>
          <w:szCs w:val="24"/>
        </w:rPr>
        <w:t xml:space="preserve"> bất kì cho vân sáng trùng với bức xạ </w:t>
      </w:r>
      <w:r w:rsidRPr="003F1069">
        <w:rPr>
          <w:rFonts w:ascii="Times New Roman" w:hAnsi="Times New Roman"/>
          <w:position w:val="-12"/>
          <w:sz w:val="24"/>
          <w:szCs w:val="24"/>
        </w:rPr>
        <w:object w:dxaOrig="240" w:dyaOrig="360">
          <v:shape id="_x0000_i1311" type="#_x0000_t75" style="width:12pt;height:18pt" o:ole="">
            <v:imagedata r:id="rId692" o:title=""/>
          </v:shape>
          <o:OLEObject Type="Embed" ProgID="Equation.DSMT4" ShapeID="_x0000_i1311" DrawAspect="Content" ObjectID="_1705820324" r:id="rId693"/>
        </w:object>
      </w:r>
    </w:p>
    <w:tbl>
      <w:tblPr>
        <w:tblpPr w:leftFromText="180" w:rightFromText="180" w:vertAnchor="text" w:horzAnchor="margin" w:tblpXSpec="right" w:tblpY="26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0"/>
        <w:gridCol w:w="1460"/>
      </w:tblGrid>
      <w:tr w:rsidR="00D321A2" w:rsidRPr="003F1069" w:rsidTr="006C1236">
        <w:tc>
          <w:tcPr>
            <w:tcW w:w="1460" w:type="dxa"/>
            <w:shd w:val="clear" w:color="auto" w:fill="F2F2F2"/>
          </w:tcPr>
          <w:p w:rsidR="00D321A2" w:rsidRPr="003F1069" w:rsidRDefault="00D321A2" w:rsidP="003F1069">
            <w:pPr>
              <w:pStyle w:val="ListParagraph"/>
              <w:tabs>
                <w:tab w:val="left" w:pos="284"/>
                <w:tab w:val="left" w:pos="2835"/>
                <w:tab w:val="left" w:pos="4410"/>
                <w:tab w:val="left" w:pos="5387"/>
                <w:tab w:val="left" w:pos="6120"/>
                <w:tab w:val="left" w:pos="7938"/>
              </w:tabs>
              <w:ind w:left="0"/>
              <w:jc w:val="center"/>
              <w:rPr>
                <w:szCs w:val="24"/>
              </w:rPr>
            </w:pPr>
            <w:r w:rsidRPr="003F1069">
              <w:rPr>
                <w:position w:val="-6"/>
                <w:szCs w:val="24"/>
              </w:rPr>
              <w:object w:dxaOrig="200" w:dyaOrig="279">
                <v:shape id="_x0000_i1312" type="#_x0000_t75" style="width:10.5pt;height:14.25pt" o:ole="">
                  <v:imagedata r:id="rId694" o:title=""/>
                </v:shape>
                <o:OLEObject Type="Embed" ProgID="Equation.DSMT4" ShapeID="_x0000_i1312" DrawAspect="Content" ObjectID="_1705820325" r:id="rId695"/>
              </w:object>
            </w:r>
          </w:p>
        </w:tc>
        <w:tc>
          <w:tcPr>
            <w:tcW w:w="1460" w:type="dxa"/>
            <w:shd w:val="clear" w:color="auto" w:fill="F2F2F2"/>
          </w:tcPr>
          <w:p w:rsidR="00D321A2" w:rsidRPr="003F1069" w:rsidRDefault="00D321A2" w:rsidP="003F1069">
            <w:pPr>
              <w:pStyle w:val="ListParagraph"/>
              <w:tabs>
                <w:tab w:val="left" w:pos="284"/>
                <w:tab w:val="left" w:pos="2835"/>
                <w:tab w:val="left" w:pos="4410"/>
                <w:tab w:val="left" w:pos="5387"/>
                <w:tab w:val="left" w:pos="6120"/>
                <w:tab w:val="left" w:pos="7938"/>
              </w:tabs>
              <w:ind w:left="0"/>
              <w:jc w:val="center"/>
              <w:rPr>
                <w:szCs w:val="24"/>
              </w:rPr>
            </w:pPr>
            <w:r w:rsidRPr="003F1069">
              <w:rPr>
                <w:position w:val="-6"/>
                <w:szCs w:val="24"/>
              </w:rPr>
              <w:object w:dxaOrig="220" w:dyaOrig="279">
                <v:shape id="_x0000_i1313" type="#_x0000_t75" style="width:10.5pt;height:14.25pt" o:ole="">
                  <v:imagedata r:id="rId696" o:title=""/>
                </v:shape>
                <o:OLEObject Type="Embed" ProgID="Equation.DSMT4" ShapeID="_x0000_i1313" DrawAspect="Content" ObjectID="_1705820326" r:id="rId697"/>
              </w:object>
            </w:r>
          </w:p>
        </w:tc>
      </w:tr>
      <w:tr w:rsidR="00D321A2" w:rsidRPr="003F1069" w:rsidTr="006C1236">
        <w:tc>
          <w:tcPr>
            <w:tcW w:w="1460" w:type="dxa"/>
            <w:shd w:val="clear" w:color="auto" w:fill="auto"/>
          </w:tcPr>
          <w:p w:rsidR="00D321A2" w:rsidRPr="003F1069" w:rsidRDefault="00D321A2" w:rsidP="003F1069">
            <w:pPr>
              <w:pStyle w:val="ListParagraph"/>
              <w:tabs>
                <w:tab w:val="left" w:pos="284"/>
                <w:tab w:val="left" w:pos="2835"/>
                <w:tab w:val="left" w:pos="4410"/>
                <w:tab w:val="left" w:pos="5387"/>
                <w:tab w:val="left" w:pos="6120"/>
                <w:tab w:val="left" w:pos="7938"/>
              </w:tabs>
              <w:ind w:left="0"/>
              <w:jc w:val="center"/>
              <w:rPr>
                <w:szCs w:val="24"/>
              </w:rPr>
            </w:pPr>
            <w:r w:rsidRPr="003F1069">
              <w:rPr>
                <w:szCs w:val="24"/>
              </w:rPr>
              <w:t>4</w:t>
            </w:r>
          </w:p>
        </w:tc>
        <w:tc>
          <w:tcPr>
            <w:tcW w:w="1460" w:type="dxa"/>
            <w:shd w:val="clear" w:color="auto" w:fill="auto"/>
          </w:tcPr>
          <w:p w:rsidR="00D321A2" w:rsidRPr="003F1069" w:rsidRDefault="00D321A2" w:rsidP="003F1069">
            <w:pPr>
              <w:pStyle w:val="ListParagraph"/>
              <w:tabs>
                <w:tab w:val="left" w:pos="284"/>
                <w:tab w:val="left" w:pos="2835"/>
                <w:tab w:val="left" w:pos="4410"/>
                <w:tab w:val="left" w:pos="5387"/>
                <w:tab w:val="left" w:pos="6120"/>
                <w:tab w:val="left" w:pos="7938"/>
              </w:tabs>
              <w:ind w:left="0"/>
              <w:jc w:val="center"/>
              <w:rPr>
                <w:szCs w:val="24"/>
              </w:rPr>
            </w:pPr>
            <w:r w:rsidRPr="003F1069">
              <w:rPr>
                <w:szCs w:val="24"/>
              </w:rPr>
              <w:t>735</w:t>
            </w:r>
          </w:p>
        </w:tc>
      </w:tr>
      <w:tr w:rsidR="00D321A2" w:rsidRPr="003F1069" w:rsidTr="006C1236">
        <w:tc>
          <w:tcPr>
            <w:tcW w:w="1460" w:type="dxa"/>
            <w:shd w:val="clear" w:color="auto" w:fill="auto"/>
          </w:tcPr>
          <w:p w:rsidR="00D321A2" w:rsidRPr="003F1069" w:rsidRDefault="00D321A2" w:rsidP="003F1069">
            <w:pPr>
              <w:pStyle w:val="ListParagraph"/>
              <w:tabs>
                <w:tab w:val="left" w:pos="284"/>
                <w:tab w:val="left" w:pos="2835"/>
                <w:tab w:val="left" w:pos="4410"/>
                <w:tab w:val="left" w:pos="5387"/>
                <w:tab w:val="left" w:pos="6120"/>
                <w:tab w:val="left" w:pos="7938"/>
              </w:tabs>
              <w:ind w:left="0"/>
              <w:jc w:val="center"/>
              <w:rPr>
                <w:szCs w:val="24"/>
              </w:rPr>
            </w:pPr>
            <w:r w:rsidRPr="003F1069">
              <w:rPr>
                <w:szCs w:val="24"/>
              </w:rPr>
              <w:t>5</w:t>
            </w:r>
          </w:p>
        </w:tc>
        <w:tc>
          <w:tcPr>
            <w:tcW w:w="1460" w:type="dxa"/>
            <w:shd w:val="clear" w:color="auto" w:fill="auto"/>
          </w:tcPr>
          <w:p w:rsidR="00D321A2" w:rsidRPr="003F1069" w:rsidRDefault="00D321A2" w:rsidP="003F1069">
            <w:pPr>
              <w:pStyle w:val="ListParagraph"/>
              <w:tabs>
                <w:tab w:val="left" w:pos="284"/>
                <w:tab w:val="left" w:pos="2835"/>
                <w:tab w:val="left" w:pos="4410"/>
                <w:tab w:val="left" w:pos="5387"/>
                <w:tab w:val="left" w:pos="6120"/>
                <w:tab w:val="left" w:pos="7938"/>
              </w:tabs>
              <w:ind w:left="0"/>
              <w:jc w:val="center"/>
              <w:rPr>
                <w:szCs w:val="24"/>
              </w:rPr>
            </w:pPr>
            <w:r w:rsidRPr="003F1069">
              <w:rPr>
                <w:szCs w:val="24"/>
              </w:rPr>
              <w:t>588</w:t>
            </w:r>
          </w:p>
        </w:tc>
      </w:tr>
      <w:tr w:rsidR="00D321A2" w:rsidRPr="003F1069" w:rsidTr="006C1236">
        <w:tc>
          <w:tcPr>
            <w:tcW w:w="1460" w:type="dxa"/>
            <w:shd w:val="clear" w:color="auto" w:fill="auto"/>
          </w:tcPr>
          <w:p w:rsidR="00D321A2" w:rsidRPr="003F1069" w:rsidRDefault="00D321A2" w:rsidP="003F1069">
            <w:pPr>
              <w:pStyle w:val="ListParagraph"/>
              <w:tabs>
                <w:tab w:val="left" w:pos="284"/>
                <w:tab w:val="left" w:pos="2835"/>
                <w:tab w:val="left" w:pos="4410"/>
                <w:tab w:val="left" w:pos="5387"/>
                <w:tab w:val="left" w:pos="6120"/>
                <w:tab w:val="left" w:pos="7938"/>
              </w:tabs>
              <w:ind w:left="0"/>
              <w:jc w:val="center"/>
              <w:rPr>
                <w:szCs w:val="24"/>
              </w:rPr>
            </w:pPr>
            <w:r w:rsidRPr="003F1069">
              <w:rPr>
                <w:szCs w:val="24"/>
              </w:rPr>
              <w:t>6</w:t>
            </w:r>
          </w:p>
        </w:tc>
        <w:tc>
          <w:tcPr>
            <w:tcW w:w="1460" w:type="dxa"/>
            <w:shd w:val="clear" w:color="auto" w:fill="auto"/>
          </w:tcPr>
          <w:p w:rsidR="00D321A2" w:rsidRPr="003F1069" w:rsidRDefault="00D321A2" w:rsidP="003F1069">
            <w:pPr>
              <w:pStyle w:val="ListParagraph"/>
              <w:tabs>
                <w:tab w:val="left" w:pos="284"/>
                <w:tab w:val="left" w:pos="2835"/>
                <w:tab w:val="left" w:pos="4410"/>
                <w:tab w:val="left" w:pos="5387"/>
                <w:tab w:val="left" w:pos="6120"/>
                <w:tab w:val="left" w:pos="7938"/>
              </w:tabs>
              <w:ind w:left="0"/>
              <w:jc w:val="center"/>
              <w:rPr>
                <w:szCs w:val="24"/>
              </w:rPr>
            </w:pPr>
            <w:r w:rsidRPr="003F1069">
              <w:rPr>
                <w:szCs w:val="24"/>
              </w:rPr>
              <w:t>490</w:t>
            </w:r>
          </w:p>
        </w:tc>
      </w:tr>
      <w:tr w:rsidR="00D321A2" w:rsidRPr="003F1069" w:rsidTr="006C1236">
        <w:tc>
          <w:tcPr>
            <w:tcW w:w="1460" w:type="dxa"/>
            <w:shd w:val="clear" w:color="auto" w:fill="auto"/>
          </w:tcPr>
          <w:p w:rsidR="00D321A2" w:rsidRPr="003F1069" w:rsidRDefault="00D321A2" w:rsidP="003F1069">
            <w:pPr>
              <w:pStyle w:val="ListParagraph"/>
              <w:tabs>
                <w:tab w:val="left" w:pos="284"/>
                <w:tab w:val="left" w:pos="2835"/>
                <w:tab w:val="left" w:pos="4410"/>
                <w:tab w:val="left" w:pos="5387"/>
                <w:tab w:val="left" w:pos="6120"/>
                <w:tab w:val="left" w:pos="7938"/>
              </w:tabs>
              <w:ind w:left="0"/>
              <w:jc w:val="center"/>
              <w:rPr>
                <w:szCs w:val="24"/>
              </w:rPr>
            </w:pPr>
            <w:r w:rsidRPr="003F1069">
              <w:rPr>
                <w:szCs w:val="24"/>
              </w:rPr>
              <w:t>7</w:t>
            </w:r>
          </w:p>
        </w:tc>
        <w:tc>
          <w:tcPr>
            <w:tcW w:w="1460" w:type="dxa"/>
            <w:shd w:val="clear" w:color="auto" w:fill="auto"/>
          </w:tcPr>
          <w:p w:rsidR="00D321A2" w:rsidRPr="003F1069" w:rsidRDefault="00D321A2" w:rsidP="003F1069">
            <w:pPr>
              <w:pStyle w:val="ListParagraph"/>
              <w:tabs>
                <w:tab w:val="left" w:pos="284"/>
                <w:tab w:val="left" w:pos="2835"/>
                <w:tab w:val="left" w:pos="4410"/>
                <w:tab w:val="left" w:pos="5387"/>
                <w:tab w:val="left" w:pos="6120"/>
                <w:tab w:val="left" w:pos="7938"/>
              </w:tabs>
              <w:ind w:left="0"/>
              <w:jc w:val="center"/>
              <w:rPr>
                <w:szCs w:val="24"/>
              </w:rPr>
            </w:pPr>
            <w:r w:rsidRPr="003F1069">
              <w:rPr>
                <w:szCs w:val="24"/>
              </w:rPr>
              <w:t>420</w:t>
            </w:r>
          </w:p>
        </w:tc>
      </w:tr>
    </w:tbl>
    <w:p w:rsidR="005E38CC"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szCs w:val="24"/>
        </w:rPr>
      </w:pPr>
      <w:r w:rsidRPr="003F1069">
        <w:rPr>
          <w:rFonts w:ascii="Courier New" w:hAnsi="Courier New"/>
          <w:szCs w:val="24"/>
        </w:rPr>
        <w:t>o</w:t>
      </w:r>
      <w:r w:rsidRPr="003F1069">
        <w:rPr>
          <w:rFonts w:ascii="Courier New" w:hAnsi="Courier New"/>
          <w:szCs w:val="24"/>
        </w:rPr>
        <w:tab/>
      </w:r>
      <w:r w:rsidR="005E38CC" w:rsidRPr="003F1069">
        <w:rPr>
          <w:position w:val="-30"/>
          <w:szCs w:val="24"/>
        </w:rPr>
        <w:object w:dxaOrig="760" w:dyaOrig="680">
          <v:shape id="_x0000_i1314" type="#_x0000_t75" style="width:38.25pt;height:33.75pt" o:ole="">
            <v:imagedata r:id="rId698" o:title=""/>
          </v:shape>
          <o:OLEObject Type="Embed" ProgID="Equation.DSMT4" ShapeID="_x0000_i1314" DrawAspect="Content" ObjectID="_1705820327" r:id="rId699"/>
        </w:object>
      </w:r>
      <w:r w:rsidR="005E38CC" w:rsidRPr="003F1069">
        <w:rPr>
          <w:szCs w:val="24"/>
        </w:rPr>
        <w:t xml:space="preserve">→ </w:t>
      </w:r>
      <w:r w:rsidR="005E38CC" w:rsidRPr="003F1069">
        <w:rPr>
          <w:position w:val="-24"/>
          <w:szCs w:val="24"/>
        </w:rPr>
        <w:object w:dxaOrig="900" w:dyaOrig="620">
          <v:shape id="_x0000_i1315" type="#_x0000_t75" style="width:45pt;height:31.5pt" o:ole="">
            <v:imagedata r:id="rId700" o:title=""/>
          </v:shape>
          <o:OLEObject Type="Embed" ProgID="Equation.DSMT4" ShapeID="_x0000_i1315" DrawAspect="Content" ObjectID="_1705820328" r:id="rId701"/>
        </w:object>
      </w:r>
      <w:r w:rsidR="005E38CC" w:rsidRPr="003F1069">
        <w:rPr>
          <w:szCs w:val="24"/>
        </w:rPr>
        <w:t>.</w:t>
      </w:r>
    </w:p>
    <w:p w:rsidR="005E38CC"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szCs w:val="24"/>
        </w:rPr>
      </w:pPr>
      <w:r w:rsidRPr="003F1069">
        <w:rPr>
          <w:rFonts w:ascii="Courier New" w:hAnsi="Courier New"/>
          <w:szCs w:val="24"/>
        </w:rPr>
        <w:t>o</w:t>
      </w:r>
      <w:r w:rsidRPr="003F1069">
        <w:rPr>
          <w:rFonts w:ascii="Courier New" w:hAnsi="Courier New"/>
          <w:szCs w:val="24"/>
        </w:rPr>
        <w:tab/>
      </w:r>
      <w:r w:rsidR="005E38CC" w:rsidRPr="003F1069">
        <w:rPr>
          <w:szCs w:val="24"/>
        </w:rPr>
        <w:t xml:space="preserve">để vân sáng của </w:t>
      </w:r>
      <w:r w:rsidR="005E38CC" w:rsidRPr="003F1069">
        <w:rPr>
          <w:position w:val="-6"/>
          <w:szCs w:val="24"/>
        </w:rPr>
        <w:object w:dxaOrig="220" w:dyaOrig="279">
          <v:shape id="_x0000_i1316" type="#_x0000_t75" style="width:10.5pt;height:14.25pt" o:ole="">
            <v:imagedata r:id="rId702" o:title=""/>
          </v:shape>
          <o:OLEObject Type="Embed" ProgID="Equation.DSMT4" ShapeID="_x0000_i1316" DrawAspect="Content" ObjectID="_1705820329" r:id="rId703"/>
        </w:object>
      </w:r>
      <w:r w:rsidR="005E38CC" w:rsidRPr="003F1069">
        <w:rPr>
          <w:szCs w:val="24"/>
        </w:rPr>
        <w:t xml:space="preserve"> trùng với vân sáng của </w:t>
      </w:r>
      <w:r w:rsidR="005E38CC" w:rsidRPr="003F1069">
        <w:rPr>
          <w:position w:val="-12"/>
          <w:szCs w:val="24"/>
        </w:rPr>
        <w:object w:dxaOrig="279" w:dyaOrig="360">
          <v:shape id="_x0000_i1317" type="#_x0000_t75" style="width:14.25pt;height:18pt" o:ole="">
            <v:imagedata r:id="rId704" o:title=""/>
          </v:shape>
          <o:OLEObject Type="Embed" ProgID="Equation.DSMT4" ShapeID="_x0000_i1317" DrawAspect="Content" ObjectID="_1705820330" r:id="rId705"/>
        </w:object>
      </w:r>
      <w:r w:rsidR="005E38CC" w:rsidRPr="003F1069">
        <w:rPr>
          <w:szCs w:val="24"/>
        </w:rPr>
        <w:t xml:space="preserve"> thì </w:t>
      </w:r>
      <w:r w:rsidR="005E38CC" w:rsidRPr="003F1069">
        <w:rPr>
          <w:position w:val="-12"/>
          <w:szCs w:val="24"/>
        </w:rPr>
        <w:object w:dxaOrig="1140" w:dyaOrig="360">
          <v:shape id="_x0000_i1318" type="#_x0000_t75" style="width:57pt;height:18pt" o:ole="">
            <v:imagedata r:id="rId706" o:title=""/>
          </v:shape>
          <o:OLEObject Type="Embed" ProgID="Equation.DSMT4" ShapeID="_x0000_i1318" DrawAspect="Content" ObjectID="_1705820331" r:id="rId707"/>
        </w:object>
      </w:r>
      <w:r w:rsidR="005E38CC" w:rsidRPr="003F1069">
        <w:rPr>
          <w:szCs w:val="24"/>
        </w:rPr>
        <w:t>.</w:t>
      </w:r>
    </w:p>
    <w:p w:rsidR="005E38CC" w:rsidRPr="003F1069" w:rsidRDefault="005E38CC" w:rsidP="003F1069">
      <w:pPr>
        <w:pStyle w:val="ListParagraph"/>
        <w:tabs>
          <w:tab w:val="left" w:pos="284"/>
          <w:tab w:val="left" w:pos="2835"/>
          <w:tab w:val="left" w:pos="4410"/>
          <w:tab w:val="left" w:pos="5387"/>
          <w:tab w:val="left" w:pos="6120"/>
          <w:tab w:val="left" w:pos="7938"/>
        </w:tabs>
        <w:ind w:left="862"/>
        <w:jc w:val="both"/>
        <w:rPr>
          <w:szCs w:val="24"/>
        </w:rPr>
      </w:pPr>
      <w:r w:rsidRPr="003F1069">
        <w:rPr>
          <w:szCs w:val="24"/>
        </w:rPr>
        <w:t xml:space="preserve">→ </w:t>
      </w:r>
      <w:r w:rsidRPr="003F1069">
        <w:rPr>
          <w:position w:val="-24"/>
          <w:szCs w:val="24"/>
        </w:rPr>
        <w:object w:dxaOrig="1320" w:dyaOrig="660">
          <v:shape id="_x0000_i1319" type="#_x0000_t75" style="width:66pt;height:33pt" o:ole="">
            <v:imagedata r:id="rId708" o:title=""/>
          </v:shape>
          <o:OLEObject Type="Embed" ProgID="Equation.DSMT4" ShapeID="_x0000_i1319" DrawAspect="Content" ObjectID="_1705820332" r:id="rId709"/>
        </w:object>
      </w:r>
      <w:r w:rsidRPr="003F1069">
        <w:rPr>
          <w:szCs w:val="24"/>
        </w:rPr>
        <w:t xml:space="preserve"> với </w:t>
      </w:r>
      <w:r w:rsidRPr="003F1069">
        <w:rPr>
          <w:position w:val="-10"/>
          <w:szCs w:val="24"/>
        </w:rPr>
        <w:object w:dxaOrig="1140" w:dyaOrig="320">
          <v:shape id="_x0000_i1320" type="#_x0000_t75" style="width:57pt;height:15.75pt" o:ole="">
            <v:imagedata r:id="rId710" o:title=""/>
          </v:shape>
          <o:OLEObject Type="Embed" ProgID="Equation.DSMT4" ShapeID="_x0000_i1320" DrawAspect="Content" ObjectID="_1705820333" r:id="rId711"/>
        </w:object>
      </w:r>
    </w:p>
    <w:p w:rsidR="005E38CC" w:rsidRPr="003F1069" w:rsidRDefault="005E38CC"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sz w:val="24"/>
          <w:szCs w:val="24"/>
        </w:rPr>
        <w:lastRenderedPageBreak/>
        <w:t xml:space="preserve">Lập bảng, với </w:t>
      </w:r>
      <w:r w:rsidRPr="003F1069">
        <w:rPr>
          <w:rFonts w:ascii="Times New Roman" w:hAnsi="Times New Roman"/>
          <w:position w:val="-6"/>
          <w:sz w:val="24"/>
          <w:szCs w:val="24"/>
        </w:rPr>
        <w:object w:dxaOrig="560" w:dyaOrig="279">
          <v:shape id="_x0000_i1321" type="#_x0000_t75" style="width:27.75pt;height:14.25pt" o:ole="">
            <v:imagedata r:id="rId712" o:title=""/>
          </v:shape>
          <o:OLEObject Type="Embed" ProgID="Equation.DSMT4" ShapeID="_x0000_i1321" DrawAspect="Content" ObjectID="_1705820334" r:id="rId713"/>
        </w:object>
      </w:r>
      <w:r w:rsidRPr="003F1069">
        <w:rPr>
          <w:rFonts w:ascii="Times New Roman" w:hAnsi="Times New Roman"/>
          <w:sz w:val="24"/>
          <w:szCs w:val="24"/>
        </w:rPr>
        <w:t>, ta thu được</w:t>
      </w:r>
      <w:r w:rsidR="00D321A2" w:rsidRPr="003F1069">
        <w:rPr>
          <w:rFonts w:ascii="Times New Roman" w:hAnsi="Times New Roman"/>
          <w:sz w:val="24"/>
          <w:szCs w:val="24"/>
        </w:rPr>
        <w:t xml:space="preserve"> </w:t>
      </w:r>
      <w:r w:rsidR="00D321A2" w:rsidRPr="003F1069">
        <w:rPr>
          <w:rFonts w:ascii="Times New Roman" w:hAnsi="Times New Roman"/>
          <w:position w:val="-12"/>
          <w:sz w:val="24"/>
          <w:szCs w:val="24"/>
        </w:rPr>
        <w:object w:dxaOrig="880" w:dyaOrig="360">
          <v:shape id="_x0000_i1322" type="#_x0000_t75" style="width:44.25pt;height:18pt" o:ole="">
            <v:imagedata r:id="rId714" o:title=""/>
          </v:shape>
          <o:OLEObject Type="Embed" ProgID="Equation.DSMT4" ShapeID="_x0000_i1322" DrawAspect="Content" ObjectID="_1705820335" r:id="rId715"/>
        </w:object>
      </w:r>
      <w:r w:rsidR="00D321A2" w:rsidRPr="003F1069">
        <w:rPr>
          <w:rFonts w:ascii="Times New Roman" w:hAnsi="Times New Roman"/>
          <w:sz w:val="24"/>
          <w:szCs w:val="24"/>
        </w:rPr>
        <w:t xml:space="preserve">nm và </w:t>
      </w:r>
      <w:r w:rsidR="00D321A2" w:rsidRPr="003F1069">
        <w:rPr>
          <w:rFonts w:ascii="Times New Roman" w:hAnsi="Times New Roman"/>
          <w:position w:val="-12"/>
          <w:sz w:val="24"/>
          <w:szCs w:val="24"/>
        </w:rPr>
        <w:object w:dxaOrig="900" w:dyaOrig="360">
          <v:shape id="_x0000_i1323" type="#_x0000_t75" style="width:45pt;height:18pt" o:ole="">
            <v:imagedata r:id="rId716" o:title=""/>
          </v:shape>
          <o:OLEObject Type="Embed" ProgID="Equation.DSMT4" ShapeID="_x0000_i1323" DrawAspect="Content" ObjectID="_1705820336" r:id="rId717"/>
        </w:object>
      </w:r>
      <w:r w:rsidR="00D321A2" w:rsidRPr="003F1069">
        <w:rPr>
          <w:rFonts w:ascii="Times New Roman" w:hAnsi="Times New Roman"/>
          <w:sz w:val="24"/>
          <w:szCs w:val="24"/>
        </w:rPr>
        <w:t>nm.</w:t>
      </w:r>
    </w:p>
    <w:p w:rsidR="00D321A2" w:rsidRPr="003F1069" w:rsidRDefault="00D321A2" w:rsidP="003F1069">
      <w:pPr>
        <w:tabs>
          <w:tab w:val="left" w:pos="284"/>
          <w:tab w:val="left" w:pos="2835"/>
          <w:tab w:val="left" w:pos="4410"/>
          <w:tab w:val="left" w:pos="5387"/>
          <w:tab w:val="left" w:pos="6120"/>
          <w:tab w:val="left" w:pos="7938"/>
        </w:tabs>
        <w:ind w:firstLine="142"/>
        <w:rPr>
          <w:rFonts w:ascii="Times New Roman" w:hAnsi="Times New Roman"/>
          <w:sz w:val="24"/>
          <w:szCs w:val="24"/>
        </w:rPr>
      </w:pPr>
      <w:r w:rsidRPr="003F1069">
        <w:rPr>
          <w:rFonts w:ascii="Times New Roman" w:hAnsi="Times New Roman"/>
          <w:sz w:val="24"/>
          <w:szCs w:val="24"/>
        </w:rPr>
        <w:t xml:space="preserve">→ </w:t>
      </w:r>
      <w:r w:rsidRPr="003F1069">
        <w:rPr>
          <w:rFonts w:ascii="Times New Roman" w:hAnsi="Times New Roman"/>
          <w:position w:val="-32"/>
          <w:sz w:val="24"/>
          <w:szCs w:val="24"/>
        </w:rPr>
        <w:object w:dxaOrig="7020" w:dyaOrig="760">
          <v:shape id="_x0000_i1324" type="#_x0000_t75" style="width:351pt;height:38.25pt" o:ole="">
            <v:imagedata r:id="rId718" o:title=""/>
          </v:shape>
          <o:OLEObject Type="Embed" ProgID="Equation.DSMT4" ShapeID="_x0000_i1324" DrawAspect="Content" ObjectID="_1705820337" r:id="rId719"/>
        </w:object>
      </w:r>
      <w:r w:rsidRPr="003F1069">
        <w:rPr>
          <w:rFonts w:ascii="Times New Roman" w:hAnsi="Times New Roman"/>
          <w:sz w:val="24"/>
          <w:szCs w:val="24"/>
        </w:rPr>
        <w:t>eV.</w:t>
      </w:r>
    </w:p>
    <w:p w:rsidR="00393ABE" w:rsidRPr="003F1069" w:rsidRDefault="00393ABE" w:rsidP="003F1069">
      <w:pPr>
        <w:tabs>
          <w:tab w:val="left" w:pos="284"/>
          <w:tab w:val="left" w:pos="2835"/>
          <w:tab w:val="left" w:pos="4410"/>
          <w:tab w:val="left" w:pos="5387"/>
          <w:tab w:val="left" w:pos="6120"/>
          <w:tab w:val="left" w:pos="7938"/>
        </w:tabs>
        <w:ind w:firstLine="142"/>
        <w:rPr>
          <w:rFonts w:ascii="Times New Roman" w:hAnsi="Times New Roman"/>
          <w:bCs/>
          <w:sz w:val="24"/>
          <w:szCs w:val="24"/>
        </w:rPr>
      </w:pPr>
      <w:r w:rsidRPr="008068E3">
        <w:rPr>
          <w:rFonts w:ascii="Times New Roman" w:hAnsi="Times New Roman"/>
          <w:b/>
          <w:bCs/>
          <w:color w:val="C00000"/>
          <w:sz w:val="24"/>
          <w:szCs w:val="24"/>
          <w:lang w:val="it-IT"/>
        </w:rPr>
        <w:t>Câu 40:</w:t>
      </w:r>
      <w:r w:rsidRPr="003F1069">
        <w:rPr>
          <w:rFonts w:ascii="Times New Roman" w:hAnsi="Times New Roman"/>
          <w:b/>
          <w:bCs/>
          <w:sz w:val="24"/>
          <w:szCs w:val="24"/>
          <w:lang w:val="it-IT"/>
        </w:rPr>
        <w:t xml:space="preserve"> </w:t>
      </w:r>
    </w:p>
    <w:p w:rsidR="0063680E" w:rsidRPr="003F1069" w:rsidRDefault="00393ABE" w:rsidP="003F1069">
      <w:pPr>
        <w:shd w:val="clear" w:color="auto" w:fill="F79646"/>
        <w:tabs>
          <w:tab w:val="left" w:pos="284"/>
          <w:tab w:val="left" w:pos="2835"/>
          <w:tab w:val="left" w:pos="4410"/>
          <w:tab w:val="left" w:pos="5387"/>
          <w:tab w:val="left" w:pos="6120"/>
          <w:tab w:val="left" w:pos="7938"/>
        </w:tabs>
        <w:ind w:firstLine="142"/>
        <w:rPr>
          <w:rFonts w:ascii="Times New Roman" w:hAnsi="Times New Roman"/>
          <w:b/>
          <w:bCs/>
          <w:sz w:val="24"/>
          <w:szCs w:val="24"/>
          <w:lang w:val="it-IT"/>
        </w:rPr>
      </w:pPr>
      <w:r w:rsidRPr="003F1069">
        <w:rPr>
          <w:rFonts w:ascii="Times New Roman" w:hAnsi="Times New Roman"/>
          <w:b/>
          <w:bCs/>
          <w:sz w:val="24"/>
          <w:szCs w:val="24"/>
          <w:lang w:val="it-IT"/>
        </w:rPr>
        <w:sym w:font="Wingdings" w:char="F040"/>
      </w:r>
      <w:r w:rsidRPr="003F1069">
        <w:rPr>
          <w:rFonts w:ascii="Times New Roman" w:hAnsi="Times New Roman"/>
          <w:b/>
          <w:bCs/>
          <w:sz w:val="24"/>
          <w:szCs w:val="24"/>
          <w:lang w:val="it-IT"/>
        </w:rPr>
        <w:t xml:space="preserve"> Hướng dẫn: Chọn </w:t>
      </w:r>
      <w:r w:rsidRPr="008068E3">
        <w:rPr>
          <w:rFonts w:ascii="Times New Roman" w:hAnsi="Times New Roman"/>
          <w:b/>
          <w:bCs/>
          <w:color w:val="0000FF"/>
          <w:sz w:val="24"/>
          <w:szCs w:val="24"/>
          <w:lang w:val="it-IT"/>
        </w:rPr>
        <w:t>B.</w:t>
      </w:r>
    </w:p>
    <w:p w:rsidR="00393ABE" w:rsidRPr="003F1069" w:rsidRDefault="002F6E52" w:rsidP="003F1069">
      <w:pPr>
        <w:tabs>
          <w:tab w:val="left" w:pos="284"/>
          <w:tab w:val="left" w:pos="2835"/>
          <w:tab w:val="left" w:pos="4410"/>
          <w:tab w:val="left" w:pos="5387"/>
          <w:tab w:val="left" w:pos="6120"/>
          <w:tab w:val="left" w:pos="7938"/>
        </w:tabs>
        <w:ind w:firstLine="142"/>
        <w:rPr>
          <w:rFonts w:ascii="Times New Roman" w:hAnsi="Times New Roman"/>
          <w:sz w:val="24"/>
          <w:szCs w:val="24"/>
          <w:lang w:val="it-IT"/>
        </w:rPr>
      </w:pPr>
      <w:r w:rsidRPr="003F1069">
        <w:rPr>
          <w:rFonts w:ascii="Times New Roman" w:hAnsi="Times New Roman"/>
          <w:sz w:val="24"/>
          <w:szCs w:val="24"/>
          <w:lang w:val="it-IT"/>
        </w:rPr>
        <w:t>Ta có:</w:t>
      </w:r>
    </w:p>
    <w:p w:rsidR="002F6E52"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szCs w:val="24"/>
          <w:lang w:val="it-IT"/>
        </w:rPr>
      </w:pPr>
      <w:r w:rsidRPr="003F1069">
        <w:rPr>
          <w:rFonts w:ascii="Courier New" w:hAnsi="Courier New"/>
          <w:szCs w:val="24"/>
          <w:lang w:val="it-IT"/>
        </w:rPr>
        <w:t>o</w:t>
      </w:r>
      <w:r w:rsidRPr="003F1069">
        <w:rPr>
          <w:rFonts w:ascii="Courier New" w:hAnsi="Courier New"/>
          <w:szCs w:val="24"/>
          <w:lang w:val="it-IT"/>
        </w:rPr>
        <w:tab/>
      </w:r>
      <w:r w:rsidR="002F6E52" w:rsidRPr="003F1069">
        <w:rPr>
          <w:position w:val="-14"/>
          <w:szCs w:val="24"/>
          <w:lang w:val="it-IT"/>
        </w:rPr>
        <w:object w:dxaOrig="2860" w:dyaOrig="400">
          <v:shape id="_x0000_i1325" type="#_x0000_t75" style="width:143.25pt;height:20.25pt" o:ole="">
            <v:imagedata r:id="rId720" o:title=""/>
          </v:shape>
          <o:OLEObject Type="Embed" ProgID="Equation.DSMT4" ShapeID="_x0000_i1325" DrawAspect="Content" ObjectID="_1705820338" r:id="rId721"/>
        </w:object>
      </w:r>
      <w:r w:rsidR="002F6E52" w:rsidRPr="003F1069">
        <w:rPr>
          <w:szCs w:val="24"/>
          <w:lang w:val="it-IT"/>
        </w:rPr>
        <w:t>.</w:t>
      </w:r>
    </w:p>
    <w:p w:rsidR="002F6E52" w:rsidRPr="003F1069" w:rsidRDefault="008068E3" w:rsidP="008068E3">
      <w:pPr>
        <w:pStyle w:val="ListParagraph"/>
        <w:tabs>
          <w:tab w:val="left" w:pos="284"/>
          <w:tab w:val="left" w:pos="2835"/>
          <w:tab w:val="left" w:pos="4410"/>
          <w:tab w:val="left" w:pos="5387"/>
          <w:tab w:val="left" w:pos="6120"/>
          <w:tab w:val="left" w:pos="7938"/>
        </w:tabs>
        <w:ind w:left="862" w:hanging="360"/>
        <w:jc w:val="both"/>
        <w:rPr>
          <w:szCs w:val="24"/>
          <w:lang w:val="it-IT"/>
        </w:rPr>
      </w:pPr>
      <w:r w:rsidRPr="003F1069">
        <w:rPr>
          <w:rFonts w:ascii="Courier New" w:hAnsi="Courier New"/>
          <w:szCs w:val="24"/>
          <w:lang w:val="it-IT"/>
        </w:rPr>
        <w:t>o</w:t>
      </w:r>
      <w:r w:rsidRPr="003F1069">
        <w:rPr>
          <w:rFonts w:ascii="Courier New" w:hAnsi="Courier New"/>
          <w:szCs w:val="24"/>
          <w:lang w:val="it-IT"/>
        </w:rPr>
        <w:tab/>
      </w:r>
      <w:r w:rsidR="002F6E52" w:rsidRPr="003F1069">
        <w:rPr>
          <w:position w:val="-12"/>
          <w:szCs w:val="24"/>
          <w:lang w:val="it-IT"/>
        </w:rPr>
        <w:object w:dxaOrig="1340" w:dyaOrig="360">
          <v:shape id="_x0000_i1326" type="#_x0000_t75" style="width:67.5pt;height:18pt" o:ole="">
            <v:imagedata r:id="rId722" o:title=""/>
          </v:shape>
          <o:OLEObject Type="Embed" ProgID="Equation.DSMT4" ShapeID="_x0000_i1326" DrawAspect="Content" ObjectID="_1705820339" r:id="rId723"/>
        </w:object>
      </w:r>
      <w:r w:rsidR="002F6E52" w:rsidRPr="003F1069">
        <w:rPr>
          <w:szCs w:val="24"/>
          <w:lang w:val="it-IT"/>
        </w:rPr>
        <w:t>.</w:t>
      </w:r>
    </w:p>
    <w:p w:rsidR="002F6E52" w:rsidRPr="003F1069" w:rsidRDefault="002F6E52" w:rsidP="003F1069">
      <w:pPr>
        <w:tabs>
          <w:tab w:val="left" w:pos="284"/>
          <w:tab w:val="left" w:pos="2835"/>
          <w:tab w:val="left" w:pos="4410"/>
          <w:tab w:val="left" w:pos="5387"/>
          <w:tab w:val="left" w:pos="6120"/>
          <w:tab w:val="left" w:pos="7938"/>
        </w:tabs>
        <w:ind w:firstLine="142"/>
        <w:rPr>
          <w:rFonts w:ascii="Times New Roman" w:hAnsi="Times New Roman"/>
          <w:sz w:val="24"/>
          <w:szCs w:val="24"/>
          <w:lang w:val="it-IT"/>
        </w:rPr>
      </w:pPr>
      <w:r w:rsidRPr="003F1069">
        <w:rPr>
          <w:rFonts w:ascii="Times New Roman" w:hAnsi="Times New Roman"/>
          <w:sz w:val="24"/>
          <w:szCs w:val="24"/>
          <w:lang w:val="it-IT"/>
        </w:rPr>
        <w:t>Phương trình bảo toàn động lượng cho phản ứng</w:t>
      </w:r>
    </w:p>
    <w:p w:rsidR="002F6E52" w:rsidRPr="003F1069" w:rsidRDefault="002F6E52" w:rsidP="003F1069">
      <w:pPr>
        <w:tabs>
          <w:tab w:val="left" w:pos="284"/>
          <w:tab w:val="left" w:pos="2835"/>
          <w:tab w:val="left" w:pos="4410"/>
          <w:tab w:val="left" w:pos="5387"/>
          <w:tab w:val="left" w:pos="6120"/>
          <w:tab w:val="left" w:pos="7938"/>
        </w:tabs>
        <w:ind w:firstLine="142"/>
        <w:rPr>
          <w:rFonts w:ascii="Times New Roman" w:hAnsi="Times New Roman"/>
          <w:sz w:val="24"/>
          <w:szCs w:val="24"/>
          <w:lang w:val="it-IT"/>
        </w:rPr>
      </w:pPr>
      <w:r w:rsidRPr="003F1069">
        <w:rPr>
          <w:rFonts w:ascii="Times New Roman" w:hAnsi="Times New Roman"/>
          <w:position w:val="-12"/>
          <w:sz w:val="24"/>
          <w:szCs w:val="24"/>
          <w:lang w:val="it-IT"/>
        </w:rPr>
        <w:object w:dxaOrig="859" w:dyaOrig="400">
          <v:shape id="_x0000_i1327" type="#_x0000_t75" style="width:42.75pt;height:20.25pt" o:ole="">
            <v:imagedata r:id="rId724" o:title=""/>
          </v:shape>
          <o:OLEObject Type="Embed" ProgID="Equation.DSMT4" ShapeID="_x0000_i1327" DrawAspect="Content" ObjectID="_1705820340" r:id="rId725"/>
        </w:object>
      </w:r>
      <w:r w:rsidRPr="003F1069">
        <w:rPr>
          <w:rFonts w:ascii="Times New Roman" w:hAnsi="Times New Roman"/>
          <w:sz w:val="24"/>
          <w:szCs w:val="24"/>
          <w:lang w:val="it-IT"/>
        </w:rPr>
        <w:t xml:space="preserve"> → </w:t>
      </w:r>
      <w:r w:rsidRPr="003F1069">
        <w:rPr>
          <w:rFonts w:ascii="Times New Roman" w:hAnsi="Times New Roman"/>
          <w:position w:val="-12"/>
          <w:sz w:val="24"/>
          <w:szCs w:val="24"/>
          <w:lang w:val="it-IT"/>
        </w:rPr>
        <w:object w:dxaOrig="840" w:dyaOrig="380">
          <v:shape id="_x0000_i1328" type="#_x0000_t75" style="width:42pt;height:18.75pt" o:ole="">
            <v:imagedata r:id="rId726" o:title=""/>
          </v:shape>
          <o:OLEObject Type="Embed" ProgID="Equation.DSMT4" ShapeID="_x0000_i1328" DrawAspect="Content" ObjectID="_1705820341" r:id="rId727"/>
        </w:object>
      </w:r>
      <w:r w:rsidRPr="003F1069">
        <w:rPr>
          <w:rFonts w:ascii="Times New Roman" w:hAnsi="Times New Roman"/>
          <w:sz w:val="24"/>
          <w:szCs w:val="24"/>
          <w:lang w:val="it-IT"/>
        </w:rPr>
        <w:t xml:space="preserve">→ </w:t>
      </w:r>
      <w:r w:rsidRPr="003F1069">
        <w:rPr>
          <w:rFonts w:ascii="Times New Roman" w:hAnsi="Times New Roman"/>
          <w:position w:val="-30"/>
          <w:sz w:val="24"/>
          <w:szCs w:val="24"/>
          <w:lang w:val="it-IT"/>
        </w:rPr>
        <w:object w:dxaOrig="1180" w:dyaOrig="680">
          <v:shape id="_x0000_i1329" type="#_x0000_t75" style="width:59.25pt;height:33.75pt" o:ole="">
            <v:imagedata r:id="rId728" o:title=""/>
          </v:shape>
          <o:OLEObject Type="Embed" ProgID="Equation.DSMT4" ShapeID="_x0000_i1329" DrawAspect="Content" ObjectID="_1705820342" r:id="rId729"/>
        </w:object>
      </w:r>
      <w:r w:rsidRPr="003F1069">
        <w:rPr>
          <w:rFonts w:ascii="Times New Roman" w:hAnsi="Times New Roman"/>
          <w:sz w:val="24"/>
          <w:szCs w:val="24"/>
          <w:lang w:val="it-IT"/>
        </w:rPr>
        <w:t>.</w:t>
      </w:r>
    </w:p>
    <w:p w:rsidR="002F6E52" w:rsidRPr="003F1069" w:rsidRDefault="002F6E52" w:rsidP="003F1069">
      <w:pPr>
        <w:tabs>
          <w:tab w:val="left" w:pos="284"/>
          <w:tab w:val="left" w:pos="2835"/>
          <w:tab w:val="left" w:pos="4410"/>
          <w:tab w:val="left" w:pos="5387"/>
          <w:tab w:val="left" w:pos="6120"/>
          <w:tab w:val="left" w:pos="7938"/>
        </w:tabs>
        <w:ind w:firstLine="142"/>
        <w:rPr>
          <w:rFonts w:ascii="Times New Roman" w:hAnsi="Times New Roman"/>
          <w:sz w:val="24"/>
          <w:szCs w:val="24"/>
          <w:lang w:val="it-IT"/>
        </w:rPr>
      </w:pPr>
      <w:r w:rsidRPr="003F1069">
        <w:rPr>
          <w:rFonts w:ascii="Times New Roman" w:hAnsi="Times New Roman"/>
          <w:sz w:val="24"/>
          <w:szCs w:val="24"/>
          <w:lang w:val="it-IT"/>
        </w:rPr>
        <w:t>→ Từ các phương trình trên, ta thu được</w:t>
      </w:r>
    </w:p>
    <w:p w:rsidR="002F6E52" w:rsidRPr="003F1069" w:rsidRDefault="00A74E3D" w:rsidP="003F1069">
      <w:pPr>
        <w:tabs>
          <w:tab w:val="left" w:pos="284"/>
          <w:tab w:val="left" w:pos="2835"/>
          <w:tab w:val="left" w:pos="4410"/>
          <w:tab w:val="left" w:pos="5387"/>
          <w:tab w:val="left" w:pos="6120"/>
          <w:tab w:val="left" w:pos="7938"/>
        </w:tabs>
        <w:ind w:firstLine="142"/>
        <w:rPr>
          <w:rFonts w:ascii="Times New Roman" w:hAnsi="Times New Roman"/>
          <w:sz w:val="24"/>
          <w:szCs w:val="24"/>
          <w:lang w:val="it-IT"/>
        </w:rPr>
      </w:pPr>
      <w:r w:rsidRPr="003F1069">
        <w:rPr>
          <w:rFonts w:ascii="Times New Roman" w:hAnsi="Times New Roman"/>
          <w:position w:val="-60"/>
          <w:sz w:val="24"/>
          <w:szCs w:val="24"/>
          <w:lang w:val="it-IT"/>
        </w:rPr>
        <w:object w:dxaOrig="8000" w:dyaOrig="1040">
          <v:shape id="_x0000_i1330" type="#_x0000_t75" style="width:399.75pt;height:51.75pt" o:ole="">
            <v:imagedata r:id="rId730" o:title=""/>
          </v:shape>
          <o:OLEObject Type="Embed" ProgID="Equation.DSMT4" ShapeID="_x0000_i1330" DrawAspect="Content" ObjectID="_1705820343" r:id="rId731"/>
        </w:object>
      </w:r>
      <w:r w:rsidRPr="003F1069">
        <w:rPr>
          <w:rFonts w:ascii="Times New Roman" w:hAnsi="Times New Roman"/>
          <w:sz w:val="24"/>
          <w:szCs w:val="24"/>
          <w:lang w:val="it-IT"/>
        </w:rPr>
        <w:t>MeV.</w:t>
      </w:r>
    </w:p>
    <w:p w:rsidR="0063680E" w:rsidRPr="003F1069" w:rsidRDefault="0063680E" w:rsidP="003F1069">
      <w:pPr>
        <w:tabs>
          <w:tab w:val="left" w:pos="284"/>
          <w:tab w:val="left" w:pos="2835"/>
          <w:tab w:val="left" w:pos="4410"/>
          <w:tab w:val="left" w:pos="5387"/>
          <w:tab w:val="left" w:pos="6120"/>
          <w:tab w:val="left" w:pos="7938"/>
        </w:tabs>
        <w:rPr>
          <w:rFonts w:ascii="Times New Roman" w:hAnsi="Times New Roman"/>
          <w:bCs/>
          <w:sz w:val="24"/>
          <w:szCs w:val="24"/>
          <w:lang w:val="it-IT"/>
        </w:rPr>
      </w:pPr>
    </w:p>
    <w:p w:rsidR="0063680E" w:rsidRPr="003F1069" w:rsidRDefault="0063680E" w:rsidP="003F1069">
      <w:pPr>
        <w:tabs>
          <w:tab w:val="left" w:pos="284"/>
          <w:tab w:val="left" w:pos="2835"/>
          <w:tab w:val="left" w:pos="4410"/>
          <w:tab w:val="left" w:pos="5387"/>
          <w:tab w:val="left" w:pos="6120"/>
          <w:tab w:val="left" w:pos="7938"/>
        </w:tabs>
        <w:rPr>
          <w:rFonts w:ascii="Times New Roman" w:hAnsi="Times New Roman"/>
          <w:sz w:val="24"/>
          <w:szCs w:val="24"/>
        </w:rPr>
      </w:pPr>
    </w:p>
    <w:p w:rsidR="0063680E" w:rsidRPr="003F1069" w:rsidRDefault="0063680E" w:rsidP="003F1069">
      <w:pPr>
        <w:tabs>
          <w:tab w:val="left" w:pos="284"/>
          <w:tab w:val="left" w:pos="2835"/>
          <w:tab w:val="left" w:pos="4410"/>
          <w:tab w:val="left" w:pos="5387"/>
          <w:tab w:val="left" w:pos="6120"/>
          <w:tab w:val="left" w:pos="7938"/>
        </w:tabs>
        <w:rPr>
          <w:rFonts w:ascii="Times New Roman" w:hAnsi="Times New Roman"/>
          <w:sz w:val="24"/>
          <w:szCs w:val="24"/>
        </w:rPr>
      </w:pPr>
    </w:p>
    <w:p w:rsidR="0063680E" w:rsidRPr="003F1069" w:rsidRDefault="0063680E" w:rsidP="003F1069">
      <w:pPr>
        <w:tabs>
          <w:tab w:val="left" w:pos="284"/>
          <w:tab w:val="left" w:pos="2835"/>
          <w:tab w:val="left" w:pos="4410"/>
          <w:tab w:val="left" w:pos="5387"/>
          <w:tab w:val="left" w:pos="6120"/>
          <w:tab w:val="left" w:pos="7938"/>
        </w:tabs>
        <w:rPr>
          <w:rFonts w:ascii="Times New Roman" w:hAnsi="Times New Roman"/>
          <w:sz w:val="24"/>
          <w:szCs w:val="24"/>
        </w:rPr>
      </w:pPr>
    </w:p>
    <w:p w:rsidR="00A64335" w:rsidRPr="003F1069" w:rsidRDefault="00A64335" w:rsidP="003F1069">
      <w:pPr>
        <w:tabs>
          <w:tab w:val="left" w:pos="284"/>
          <w:tab w:val="left" w:pos="2835"/>
          <w:tab w:val="left" w:pos="4410"/>
          <w:tab w:val="left" w:pos="5387"/>
          <w:tab w:val="left" w:pos="6120"/>
          <w:tab w:val="left" w:pos="7938"/>
        </w:tabs>
        <w:rPr>
          <w:rFonts w:ascii="Times New Roman" w:hAnsi="Times New Roman"/>
          <w:sz w:val="24"/>
          <w:szCs w:val="24"/>
        </w:rPr>
      </w:pPr>
    </w:p>
    <w:sectPr w:rsidR="00A64335" w:rsidRPr="003F1069" w:rsidSect="00D4202A">
      <w:headerReference w:type="default" r:id="rId732"/>
      <w:footerReference w:type="default" r:id="rId733"/>
      <w:pgSz w:w="11907" w:h="16839" w:code="9"/>
      <w:pgMar w:top="720" w:right="720" w:bottom="720" w:left="720" w:header="360" w:footer="11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A76B9" w:rsidRDefault="00FA76B9" w:rsidP="00571EEC">
      <w:r>
        <w:separator/>
      </w:r>
    </w:p>
  </w:endnote>
  <w:endnote w:type="continuationSeparator" w:id="0">
    <w:p w:rsidR="00FA76B9" w:rsidRDefault="00FA76B9" w:rsidP="00571E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202A" w:rsidRPr="00D4202A" w:rsidRDefault="00D4202A" w:rsidP="00D4202A">
    <w:pPr>
      <w:widowControl w:val="0"/>
      <w:tabs>
        <w:tab w:val="center" w:pos="4680"/>
        <w:tab w:val="right" w:pos="9360"/>
        <w:tab w:val="right" w:pos="10348"/>
      </w:tabs>
      <w:spacing w:before="120" w:after="120"/>
      <w:jc w:val="center"/>
      <w:rPr>
        <w:rFonts w:ascii="Times New Roman" w:eastAsia="SimSun" w:hAnsi="Times New Roman"/>
        <w:color w:val="000000"/>
        <w:kern w:val="2"/>
        <w:sz w:val="24"/>
        <w:szCs w:val="24"/>
        <w:lang w:eastAsia="zh-CN"/>
      </w:rPr>
    </w:pPr>
    <w:r w:rsidRPr="00D4202A">
      <w:rPr>
        <w:rFonts w:ascii="Times New Roman" w:eastAsia="SimSun" w:hAnsi="Times New Roman"/>
        <w:b/>
        <w:color w:val="00B0F0"/>
        <w:kern w:val="2"/>
        <w:sz w:val="24"/>
        <w:szCs w:val="24"/>
        <w:lang w:val="nl-NL" w:eastAsia="zh-CN"/>
      </w:rPr>
      <w:t xml:space="preserve">                                 </w:t>
    </w:r>
    <w:r>
      <w:rPr>
        <w:rFonts w:ascii="Times New Roman" w:eastAsia="SimSun" w:hAnsi="Times New Roman"/>
        <w:b/>
        <w:color w:val="00B0F0"/>
        <w:kern w:val="2"/>
        <w:sz w:val="24"/>
        <w:szCs w:val="24"/>
        <w:lang w:val="nl-NL" w:eastAsia="zh-CN"/>
      </w:rPr>
      <w:t xml:space="preserve">     </w:t>
    </w:r>
    <w:r w:rsidRPr="00D4202A">
      <w:rPr>
        <w:rFonts w:ascii="Times New Roman" w:eastAsia="SimSun" w:hAnsi="Times New Roman"/>
        <w:b/>
        <w:color w:val="00B0F0"/>
        <w:kern w:val="2"/>
        <w:sz w:val="24"/>
        <w:szCs w:val="24"/>
        <w:lang w:val="nl-NL" w:eastAsia="zh-CN"/>
      </w:rPr>
      <w:t xml:space="preserve"/>
    </w:r>
    <w:r w:rsidRPr="00D4202A">
      <w:rPr>
        <w:rFonts w:ascii="Times New Roman" w:eastAsia="SimSun" w:hAnsi="Times New Roman"/>
        <w:b/>
        <w:color w:val="FF0000"/>
        <w:kern w:val="2"/>
        <w:sz w:val="24"/>
        <w:szCs w:val="24"/>
        <w:lang w:val="nl-NL" w:eastAsia="zh-CN"/>
      </w:rPr>
      <w:t xml:space="preserve"/>
    </w:r>
    <w:r w:rsidRPr="00D4202A">
      <w:rPr>
        <w:rFonts w:ascii="Times New Roman" w:eastAsia="SimSun" w:hAnsi="Times New Roman"/>
        <w:b/>
        <w:color w:val="000000"/>
        <w:kern w:val="2"/>
        <w:sz w:val="24"/>
        <w:szCs w:val="24"/>
        <w:lang w:eastAsia="zh-CN"/>
      </w:rPr>
      <w:t xml:space="preserve">        </w:t>
    </w:r>
    <w:r>
      <w:rPr>
        <w:rFonts w:ascii="Times New Roman" w:eastAsia="SimSun" w:hAnsi="Times New Roman"/>
        <w:b/>
        <w:color w:val="000000"/>
        <w:kern w:val="2"/>
        <w:sz w:val="24"/>
        <w:szCs w:val="24"/>
        <w:lang w:eastAsia="zh-CN"/>
      </w:rPr>
      <w:t xml:space="preserve">      </w:t>
    </w:r>
    <w:r w:rsidRPr="00D4202A">
      <w:rPr>
        <w:rFonts w:ascii="Times New Roman" w:eastAsia="SimSun" w:hAnsi="Times New Roman"/>
        <w:b/>
        <w:color w:val="000000"/>
        <w:kern w:val="2"/>
        <w:sz w:val="24"/>
        <w:szCs w:val="24"/>
        <w:lang w:eastAsia="zh-CN"/>
      </w:rPr>
      <w:t xml:space="preserve">           </w:t>
    </w:r>
    <w:r w:rsidRPr="00D4202A">
      <w:rPr>
        <w:rFonts w:ascii="Times New Roman" w:eastAsia="SimSun" w:hAnsi="Times New Roman"/>
        <w:b/>
        <w:color w:val="FF0000"/>
        <w:kern w:val="2"/>
        <w:sz w:val="24"/>
        <w:szCs w:val="24"/>
        <w:lang w:eastAsia="zh-CN"/>
      </w:rPr>
      <w:t>Trang</w:t>
    </w:r>
    <w:r w:rsidRPr="00D4202A">
      <w:rPr>
        <w:rFonts w:ascii="Times New Roman" w:eastAsia="SimSun" w:hAnsi="Times New Roman"/>
        <w:b/>
        <w:color w:val="0070C0"/>
        <w:kern w:val="2"/>
        <w:sz w:val="24"/>
        <w:szCs w:val="24"/>
        <w:lang w:eastAsia="zh-CN"/>
      </w:rPr>
      <w:t xml:space="preserve"> </w:t>
    </w:r>
    <w:r w:rsidRPr="00D4202A">
      <w:rPr>
        <w:rFonts w:ascii="Times New Roman" w:eastAsia="SimSun" w:hAnsi="Times New Roman"/>
        <w:b/>
        <w:color w:val="0070C0"/>
        <w:kern w:val="2"/>
        <w:sz w:val="24"/>
        <w:szCs w:val="24"/>
        <w:lang w:eastAsia="zh-CN"/>
      </w:rPr>
      <w:fldChar w:fldCharType="begin"/>
    </w:r>
    <w:r w:rsidRPr="00D4202A">
      <w:rPr>
        <w:rFonts w:ascii="Times New Roman" w:eastAsia="SimSun" w:hAnsi="Times New Roman"/>
        <w:b/>
        <w:color w:val="0070C0"/>
        <w:kern w:val="2"/>
        <w:sz w:val="24"/>
        <w:szCs w:val="24"/>
        <w:lang w:eastAsia="zh-CN"/>
      </w:rPr>
      <w:instrText xml:space="preserve"> PAGE   \* MERGEFORMAT </w:instrText>
    </w:r>
    <w:r w:rsidRPr="00D4202A">
      <w:rPr>
        <w:rFonts w:ascii="Times New Roman" w:eastAsia="SimSun" w:hAnsi="Times New Roman"/>
        <w:b/>
        <w:color w:val="0070C0"/>
        <w:kern w:val="2"/>
        <w:sz w:val="24"/>
        <w:szCs w:val="24"/>
        <w:lang w:eastAsia="zh-CN"/>
      </w:rPr>
      <w:fldChar w:fldCharType="separate"/>
    </w:r>
    <w:r w:rsidR="00E165EB">
      <w:rPr>
        <w:rFonts w:ascii="Times New Roman" w:eastAsia="SimSun" w:hAnsi="Times New Roman"/>
        <w:b/>
        <w:noProof/>
        <w:color w:val="0070C0"/>
        <w:kern w:val="2"/>
        <w:sz w:val="24"/>
        <w:szCs w:val="24"/>
        <w:lang w:eastAsia="zh-CN"/>
      </w:rPr>
      <w:t>1</w:t>
    </w:r>
    <w:r w:rsidRPr="00D4202A">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A76B9" w:rsidRDefault="00FA76B9" w:rsidP="00571EEC">
      <w:r>
        <w:separator/>
      </w:r>
    </w:p>
  </w:footnote>
  <w:footnote w:type="continuationSeparator" w:id="0">
    <w:p w:rsidR="00FA76B9" w:rsidRDefault="00FA76B9" w:rsidP="00571EE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68E3" w:rsidRPr="008068E3" w:rsidRDefault="008068E3" w:rsidP="008068E3">
    <w:pPr>
      <w:tabs>
        <w:tab w:val="center" w:pos="4680"/>
        <w:tab w:val="right" w:pos="9360"/>
      </w:tabs>
      <w:jc w:val="center"/>
    </w:pPr>
    <w:r w:rsidRPr="008068E3">
      <w:rPr>
        <w:rFonts w:ascii="Times New Roman" w:hAnsi="Times New Roman"/>
        <w:b/>
        <w:color w:val="00B0F0"/>
        <w:sz w:val="24"/>
        <w:szCs w:val="24"/>
        <w:lang w:val="nl-NL" w:eastAsia="zh-CN"/>
      </w:rPr>
      <w:t/>
    </w:r>
    <w:r w:rsidRPr="008068E3">
      <w:rPr>
        <w:rFonts w:ascii="Times New Roman" w:hAnsi="Times New Roman"/>
        <w:b/>
        <w:color w:val="FF0000"/>
        <w:sz w:val="24"/>
        <w:szCs w:val="24"/>
        <w:lang w:val="nl-NL" w:eastAsia="zh-CN"/>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7266C"/>
    <w:multiLevelType w:val="hybridMultilevel"/>
    <w:tmpl w:val="57F0010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
    <w:nsid w:val="035C1F98"/>
    <w:multiLevelType w:val="hybridMultilevel"/>
    <w:tmpl w:val="8A44FDD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
    <w:nsid w:val="0E224F48"/>
    <w:multiLevelType w:val="hybridMultilevel"/>
    <w:tmpl w:val="6CC08EB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
    <w:nsid w:val="0E5210CE"/>
    <w:multiLevelType w:val="hybridMultilevel"/>
    <w:tmpl w:val="09F2059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4">
    <w:nsid w:val="150F244D"/>
    <w:multiLevelType w:val="hybridMultilevel"/>
    <w:tmpl w:val="CD0E351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5">
    <w:nsid w:val="21F86C5B"/>
    <w:multiLevelType w:val="hybridMultilevel"/>
    <w:tmpl w:val="C58C1DA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6">
    <w:nsid w:val="32D60C08"/>
    <w:multiLevelType w:val="hybridMultilevel"/>
    <w:tmpl w:val="212ABA5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7">
    <w:nsid w:val="380D1283"/>
    <w:multiLevelType w:val="hybridMultilevel"/>
    <w:tmpl w:val="E16A40B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8">
    <w:nsid w:val="3991405F"/>
    <w:multiLevelType w:val="hybridMultilevel"/>
    <w:tmpl w:val="7EB466F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9">
    <w:nsid w:val="44E3008F"/>
    <w:multiLevelType w:val="hybridMultilevel"/>
    <w:tmpl w:val="2F924F5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0">
    <w:nsid w:val="4B1B0DFF"/>
    <w:multiLevelType w:val="hybridMultilevel"/>
    <w:tmpl w:val="624EE2A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1">
    <w:nsid w:val="4BF94B47"/>
    <w:multiLevelType w:val="hybridMultilevel"/>
    <w:tmpl w:val="56B4D26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2">
    <w:nsid w:val="4C6D2CF8"/>
    <w:multiLevelType w:val="hybridMultilevel"/>
    <w:tmpl w:val="A4EA53D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3">
    <w:nsid w:val="5A0E2662"/>
    <w:multiLevelType w:val="hybridMultilevel"/>
    <w:tmpl w:val="9F58A278"/>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14">
    <w:nsid w:val="5B88472A"/>
    <w:multiLevelType w:val="hybridMultilevel"/>
    <w:tmpl w:val="31A86326"/>
    <w:lvl w:ilvl="0" w:tplc="2B82695A">
      <w:start w:val="1"/>
      <w:numFmt w:val="bullet"/>
      <w:lvlText w:val="o"/>
      <w:lvlJc w:val="left"/>
      <w:pPr>
        <w:ind w:left="862" w:hanging="360"/>
      </w:pPr>
      <w:rPr>
        <w:rFonts w:ascii="Courier New" w:hAnsi="Courier New" w:hint="default"/>
        <w:b w:val="0"/>
        <w:i w:val="0"/>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5">
    <w:nsid w:val="705378EE"/>
    <w:multiLevelType w:val="hybridMultilevel"/>
    <w:tmpl w:val="4EE04C3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6">
    <w:nsid w:val="77815901"/>
    <w:multiLevelType w:val="hybridMultilevel"/>
    <w:tmpl w:val="D9CC019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num w:numId="1">
    <w:abstractNumId w:val="14"/>
  </w:num>
  <w:num w:numId="2">
    <w:abstractNumId w:val="15"/>
  </w:num>
  <w:num w:numId="3">
    <w:abstractNumId w:val="16"/>
  </w:num>
  <w:num w:numId="4">
    <w:abstractNumId w:val="0"/>
  </w:num>
  <w:num w:numId="5">
    <w:abstractNumId w:val="8"/>
  </w:num>
  <w:num w:numId="6">
    <w:abstractNumId w:val="7"/>
  </w:num>
  <w:num w:numId="7">
    <w:abstractNumId w:val="1"/>
  </w:num>
  <w:num w:numId="8">
    <w:abstractNumId w:val="11"/>
  </w:num>
  <w:num w:numId="9">
    <w:abstractNumId w:val="9"/>
  </w:num>
  <w:num w:numId="10">
    <w:abstractNumId w:val="12"/>
  </w:num>
  <w:num w:numId="11">
    <w:abstractNumId w:val="10"/>
  </w:num>
  <w:num w:numId="12">
    <w:abstractNumId w:val="2"/>
  </w:num>
  <w:num w:numId="13">
    <w:abstractNumId w:val="3"/>
  </w:num>
  <w:num w:numId="14">
    <w:abstractNumId w:val="5"/>
  </w:num>
  <w:num w:numId="15">
    <w:abstractNumId w:val="6"/>
  </w:num>
  <w:num w:numId="16">
    <w:abstractNumId w:val="4"/>
  </w:num>
  <w:num w:numId="17">
    <w:abstractNumId w:val="13"/>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4383F"/>
    <w:rsid w:val="00005989"/>
    <w:rsid w:val="00013DF6"/>
    <w:rsid w:val="000171E7"/>
    <w:rsid w:val="0002789A"/>
    <w:rsid w:val="00031C66"/>
    <w:rsid w:val="00032827"/>
    <w:rsid w:val="00035846"/>
    <w:rsid w:val="000469C6"/>
    <w:rsid w:val="0005009F"/>
    <w:rsid w:val="000551B7"/>
    <w:rsid w:val="0006056F"/>
    <w:rsid w:val="0006202F"/>
    <w:rsid w:val="000673FB"/>
    <w:rsid w:val="000716F5"/>
    <w:rsid w:val="00077091"/>
    <w:rsid w:val="000834C2"/>
    <w:rsid w:val="000953C5"/>
    <w:rsid w:val="00096B0F"/>
    <w:rsid w:val="0009726E"/>
    <w:rsid w:val="000A66D1"/>
    <w:rsid w:val="000A75D6"/>
    <w:rsid w:val="000B16F1"/>
    <w:rsid w:val="000B58C7"/>
    <w:rsid w:val="000B73F4"/>
    <w:rsid w:val="000C4C35"/>
    <w:rsid w:val="000D5A9B"/>
    <w:rsid w:val="000E019B"/>
    <w:rsid w:val="000E0897"/>
    <w:rsid w:val="000E78AF"/>
    <w:rsid w:val="000F1774"/>
    <w:rsid w:val="000F2AA3"/>
    <w:rsid w:val="000F64A3"/>
    <w:rsid w:val="000F74B3"/>
    <w:rsid w:val="00107DB2"/>
    <w:rsid w:val="00110268"/>
    <w:rsid w:val="0011063F"/>
    <w:rsid w:val="001108BC"/>
    <w:rsid w:val="00113584"/>
    <w:rsid w:val="00120F31"/>
    <w:rsid w:val="00131E40"/>
    <w:rsid w:val="001409E8"/>
    <w:rsid w:val="00142396"/>
    <w:rsid w:val="00154403"/>
    <w:rsid w:val="00155814"/>
    <w:rsid w:val="00161BF8"/>
    <w:rsid w:val="00170EB5"/>
    <w:rsid w:val="00172532"/>
    <w:rsid w:val="001759A2"/>
    <w:rsid w:val="00175BB2"/>
    <w:rsid w:val="0017711C"/>
    <w:rsid w:val="001806A9"/>
    <w:rsid w:val="001811CB"/>
    <w:rsid w:val="0018305C"/>
    <w:rsid w:val="0019620D"/>
    <w:rsid w:val="001A007A"/>
    <w:rsid w:val="001A421B"/>
    <w:rsid w:val="001A4E3E"/>
    <w:rsid w:val="001A675F"/>
    <w:rsid w:val="001A75AF"/>
    <w:rsid w:val="001A77E3"/>
    <w:rsid w:val="001B068A"/>
    <w:rsid w:val="001B4332"/>
    <w:rsid w:val="001C0EBA"/>
    <w:rsid w:val="001D6965"/>
    <w:rsid w:val="001E11A3"/>
    <w:rsid w:val="001E3650"/>
    <w:rsid w:val="001F0413"/>
    <w:rsid w:val="00202F45"/>
    <w:rsid w:val="0020551A"/>
    <w:rsid w:val="00210237"/>
    <w:rsid w:val="0022404D"/>
    <w:rsid w:val="002279ED"/>
    <w:rsid w:val="00230F56"/>
    <w:rsid w:val="00231D5D"/>
    <w:rsid w:val="00240372"/>
    <w:rsid w:val="002415CF"/>
    <w:rsid w:val="00247420"/>
    <w:rsid w:val="00252EEF"/>
    <w:rsid w:val="00253B84"/>
    <w:rsid w:val="00265207"/>
    <w:rsid w:val="002674B2"/>
    <w:rsid w:val="00277BB4"/>
    <w:rsid w:val="00281186"/>
    <w:rsid w:val="002911F4"/>
    <w:rsid w:val="00293686"/>
    <w:rsid w:val="00293B65"/>
    <w:rsid w:val="00294164"/>
    <w:rsid w:val="0029797B"/>
    <w:rsid w:val="002A156C"/>
    <w:rsid w:val="002C1492"/>
    <w:rsid w:val="002C16A8"/>
    <w:rsid w:val="002C536B"/>
    <w:rsid w:val="002D4DD2"/>
    <w:rsid w:val="002D4E34"/>
    <w:rsid w:val="002F6E52"/>
    <w:rsid w:val="003028D6"/>
    <w:rsid w:val="00305625"/>
    <w:rsid w:val="00306867"/>
    <w:rsid w:val="00315CC8"/>
    <w:rsid w:val="0031653E"/>
    <w:rsid w:val="003218E3"/>
    <w:rsid w:val="003420B6"/>
    <w:rsid w:val="00350B94"/>
    <w:rsid w:val="00363508"/>
    <w:rsid w:val="00363AB4"/>
    <w:rsid w:val="00366D41"/>
    <w:rsid w:val="00367DC0"/>
    <w:rsid w:val="00367F7C"/>
    <w:rsid w:val="003871F0"/>
    <w:rsid w:val="00392847"/>
    <w:rsid w:val="00393ABE"/>
    <w:rsid w:val="00397316"/>
    <w:rsid w:val="00397AE9"/>
    <w:rsid w:val="003A5195"/>
    <w:rsid w:val="003B0776"/>
    <w:rsid w:val="003C5F20"/>
    <w:rsid w:val="003D15B2"/>
    <w:rsid w:val="003D1623"/>
    <w:rsid w:val="003E2DC0"/>
    <w:rsid w:val="003E5ADA"/>
    <w:rsid w:val="003E77CF"/>
    <w:rsid w:val="003F1069"/>
    <w:rsid w:val="003F7A42"/>
    <w:rsid w:val="00405FF4"/>
    <w:rsid w:val="00431905"/>
    <w:rsid w:val="00443279"/>
    <w:rsid w:val="0044418D"/>
    <w:rsid w:val="00447739"/>
    <w:rsid w:val="004849D5"/>
    <w:rsid w:val="00485734"/>
    <w:rsid w:val="00494F83"/>
    <w:rsid w:val="004961F7"/>
    <w:rsid w:val="00496202"/>
    <w:rsid w:val="004A337D"/>
    <w:rsid w:val="004B19A4"/>
    <w:rsid w:val="004B2926"/>
    <w:rsid w:val="004B30BC"/>
    <w:rsid w:val="004C0D3D"/>
    <w:rsid w:val="004C3F6C"/>
    <w:rsid w:val="004D5A04"/>
    <w:rsid w:val="004E4582"/>
    <w:rsid w:val="004E6186"/>
    <w:rsid w:val="004E64DD"/>
    <w:rsid w:val="004E67BC"/>
    <w:rsid w:val="004F3049"/>
    <w:rsid w:val="004F6CF2"/>
    <w:rsid w:val="00500FB6"/>
    <w:rsid w:val="00502ECD"/>
    <w:rsid w:val="0051493B"/>
    <w:rsid w:val="00516890"/>
    <w:rsid w:val="005169E1"/>
    <w:rsid w:val="005202EE"/>
    <w:rsid w:val="005252D4"/>
    <w:rsid w:val="005312F3"/>
    <w:rsid w:val="00532EFE"/>
    <w:rsid w:val="0053372D"/>
    <w:rsid w:val="00547968"/>
    <w:rsid w:val="00554C5F"/>
    <w:rsid w:val="00571EEC"/>
    <w:rsid w:val="00572ED8"/>
    <w:rsid w:val="00575EC2"/>
    <w:rsid w:val="00585A95"/>
    <w:rsid w:val="00586924"/>
    <w:rsid w:val="00590200"/>
    <w:rsid w:val="00593416"/>
    <w:rsid w:val="005935BF"/>
    <w:rsid w:val="00594BC4"/>
    <w:rsid w:val="00596211"/>
    <w:rsid w:val="005A0730"/>
    <w:rsid w:val="005A1735"/>
    <w:rsid w:val="005B0033"/>
    <w:rsid w:val="005B72F9"/>
    <w:rsid w:val="005C15F9"/>
    <w:rsid w:val="005C20F3"/>
    <w:rsid w:val="005C3A99"/>
    <w:rsid w:val="005D0589"/>
    <w:rsid w:val="005D63B2"/>
    <w:rsid w:val="005E0366"/>
    <w:rsid w:val="005E2AA7"/>
    <w:rsid w:val="005E304E"/>
    <w:rsid w:val="005E38CC"/>
    <w:rsid w:val="005E5830"/>
    <w:rsid w:val="00601B8B"/>
    <w:rsid w:val="006045D4"/>
    <w:rsid w:val="00606C31"/>
    <w:rsid w:val="0061383E"/>
    <w:rsid w:val="006149AA"/>
    <w:rsid w:val="00617FE3"/>
    <w:rsid w:val="00622396"/>
    <w:rsid w:val="0063680E"/>
    <w:rsid w:val="0065076C"/>
    <w:rsid w:val="00653D71"/>
    <w:rsid w:val="00665872"/>
    <w:rsid w:val="006669DE"/>
    <w:rsid w:val="00670305"/>
    <w:rsid w:val="006768C8"/>
    <w:rsid w:val="0068070D"/>
    <w:rsid w:val="00681B85"/>
    <w:rsid w:val="00682113"/>
    <w:rsid w:val="006839B5"/>
    <w:rsid w:val="00684614"/>
    <w:rsid w:val="00691986"/>
    <w:rsid w:val="00694588"/>
    <w:rsid w:val="006A220B"/>
    <w:rsid w:val="006A3312"/>
    <w:rsid w:val="006B1C66"/>
    <w:rsid w:val="006C1236"/>
    <w:rsid w:val="006C660F"/>
    <w:rsid w:val="006D0726"/>
    <w:rsid w:val="006D6142"/>
    <w:rsid w:val="006F5F50"/>
    <w:rsid w:val="006F64C5"/>
    <w:rsid w:val="00700B2A"/>
    <w:rsid w:val="00702108"/>
    <w:rsid w:val="00704D1E"/>
    <w:rsid w:val="0073613A"/>
    <w:rsid w:val="007435C5"/>
    <w:rsid w:val="0074383F"/>
    <w:rsid w:val="007438C1"/>
    <w:rsid w:val="007457DD"/>
    <w:rsid w:val="00756BE8"/>
    <w:rsid w:val="00760B67"/>
    <w:rsid w:val="007645A4"/>
    <w:rsid w:val="00772E56"/>
    <w:rsid w:val="007827D3"/>
    <w:rsid w:val="00792832"/>
    <w:rsid w:val="007976D8"/>
    <w:rsid w:val="007A540E"/>
    <w:rsid w:val="007B289B"/>
    <w:rsid w:val="007B51C6"/>
    <w:rsid w:val="007B699A"/>
    <w:rsid w:val="007D0B51"/>
    <w:rsid w:val="007D13A2"/>
    <w:rsid w:val="007E4DF8"/>
    <w:rsid w:val="007E7BC1"/>
    <w:rsid w:val="007F2DB7"/>
    <w:rsid w:val="00803C42"/>
    <w:rsid w:val="008068E3"/>
    <w:rsid w:val="0081150D"/>
    <w:rsid w:val="00815A7F"/>
    <w:rsid w:val="00816A5F"/>
    <w:rsid w:val="0082088B"/>
    <w:rsid w:val="0082142E"/>
    <w:rsid w:val="0083152D"/>
    <w:rsid w:val="00834D22"/>
    <w:rsid w:val="008420F7"/>
    <w:rsid w:val="00845E0A"/>
    <w:rsid w:val="008508E1"/>
    <w:rsid w:val="00850EF0"/>
    <w:rsid w:val="00860E43"/>
    <w:rsid w:val="00861DBA"/>
    <w:rsid w:val="00864D52"/>
    <w:rsid w:val="008757BD"/>
    <w:rsid w:val="00886AA2"/>
    <w:rsid w:val="00886FC2"/>
    <w:rsid w:val="00893E2B"/>
    <w:rsid w:val="008A235D"/>
    <w:rsid w:val="008A59D1"/>
    <w:rsid w:val="008A7AAB"/>
    <w:rsid w:val="008B1422"/>
    <w:rsid w:val="008B5181"/>
    <w:rsid w:val="008C15D3"/>
    <w:rsid w:val="008C186D"/>
    <w:rsid w:val="008D1393"/>
    <w:rsid w:val="008E168C"/>
    <w:rsid w:val="008F2043"/>
    <w:rsid w:val="008F2553"/>
    <w:rsid w:val="009010B6"/>
    <w:rsid w:val="00907DD7"/>
    <w:rsid w:val="00926251"/>
    <w:rsid w:val="00932344"/>
    <w:rsid w:val="00933ABA"/>
    <w:rsid w:val="00933FF7"/>
    <w:rsid w:val="009402AB"/>
    <w:rsid w:val="0094455F"/>
    <w:rsid w:val="0094688E"/>
    <w:rsid w:val="009554FE"/>
    <w:rsid w:val="0095720A"/>
    <w:rsid w:val="00962581"/>
    <w:rsid w:val="009648C0"/>
    <w:rsid w:val="009742E5"/>
    <w:rsid w:val="00977BDA"/>
    <w:rsid w:val="009865F0"/>
    <w:rsid w:val="0099410F"/>
    <w:rsid w:val="00994203"/>
    <w:rsid w:val="009A06E5"/>
    <w:rsid w:val="009A26E9"/>
    <w:rsid w:val="009A5086"/>
    <w:rsid w:val="009C0EC9"/>
    <w:rsid w:val="009C5817"/>
    <w:rsid w:val="009C5870"/>
    <w:rsid w:val="009D2545"/>
    <w:rsid w:val="009D5446"/>
    <w:rsid w:val="009E5E0B"/>
    <w:rsid w:val="009F458E"/>
    <w:rsid w:val="00A0364A"/>
    <w:rsid w:val="00A234A1"/>
    <w:rsid w:val="00A31B61"/>
    <w:rsid w:val="00A3262F"/>
    <w:rsid w:val="00A44AA3"/>
    <w:rsid w:val="00A60CB0"/>
    <w:rsid w:val="00A62616"/>
    <w:rsid w:val="00A64335"/>
    <w:rsid w:val="00A74E3D"/>
    <w:rsid w:val="00A753E4"/>
    <w:rsid w:val="00A77032"/>
    <w:rsid w:val="00A82C56"/>
    <w:rsid w:val="00A916C4"/>
    <w:rsid w:val="00AA2701"/>
    <w:rsid w:val="00AA69CF"/>
    <w:rsid w:val="00AB0B3D"/>
    <w:rsid w:val="00AB3B91"/>
    <w:rsid w:val="00AB7BE4"/>
    <w:rsid w:val="00AC1C60"/>
    <w:rsid w:val="00AD2F99"/>
    <w:rsid w:val="00AD405E"/>
    <w:rsid w:val="00AE246A"/>
    <w:rsid w:val="00AF14BF"/>
    <w:rsid w:val="00AF39AF"/>
    <w:rsid w:val="00B025FE"/>
    <w:rsid w:val="00B135AE"/>
    <w:rsid w:val="00B17B7A"/>
    <w:rsid w:val="00B17EB4"/>
    <w:rsid w:val="00B2191D"/>
    <w:rsid w:val="00B247F2"/>
    <w:rsid w:val="00B250E2"/>
    <w:rsid w:val="00B32AB6"/>
    <w:rsid w:val="00B34F1E"/>
    <w:rsid w:val="00B44607"/>
    <w:rsid w:val="00B46447"/>
    <w:rsid w:val="00B5085E"/>
    <w:rsid w:val="00B54999"/>
    <w:rsid w:val="00B57812"/>
    <w:rsid w:val="00B805BE"/>
    <w:rsid w:val="00B80E8A"/>
    <w:rsid w:val="00B853D7"/>
    <w:rsid w:val="00B85DA6"/>
    <w:rsid w:val="00B915C1"/>
    <w:rsid w:val="00BA0180"/>
    <w:rsid w:val="00BB46C1"/>
    <w:rsid w:val="00BB6160"/>
    <w:rsid w:val="00BB6936"/>
    <w:rsid w:val="00BB6BDF"/>
    <w:rsid w:val="00BC09E8"/>
    <w:rsid w:val="00BC0F49"/>
    <w:rsid w:val="00BD63BF"/>
    <w:rsid w:val="00BE475D"/>
    <w:rsid w:val="00C204CC"/>
    <w:rsid w:val="00C27EEA"/>
    <w:rsid w:val="00C35CBF"/>
    <w:rsid w:val="00C47BCF"/>
    <w:rsid w:val="00C55622"/>
    <w:rsid w:val="00C56557"/>
    <w:rsid w:val="00C56C3D"/>
    <w:rsid w:val="00C83442"/>
    <w:rsid w:val="00C87821"/>
    <w:rsid w:val="00CA1C7A"/>
    <w:rsid w:val="00CA4DC0"/>
    <w:rsid w:val="00CB4E03"/>
    <w:rsid w:val="00CB5C6F"/>
    <w:rsid w:val="00CB6B2C"/>
    <w:rsid w:val="00CC28EF"/>
    <w:rsid w:val="00CD0BFC"/>
    <w:rsid w:val="00CD2376"/>
    <w:rsid w:val="00CD4364"/>
    <w:rsid w:val="00CD4AB9"/>
    <w:rsid w:val="00CD64A0"/>
    <w:rsid w:val="00CE4142"/>
    <w:rsid w:val="00CE62A1"/>
    <w:rsid w:val="00D0101E"/>
    <w:rsid w:val="00D07DCF"/>
    <w:rsid w:val="00D113DC"/>
    <w:rsid w:val="00D14F35"/>
    <w:rsid w:val="00D17A29"/>
    <w:rsid w:val="00D209FD"/>
    <w:rsid w:val="00D24FBB"/>
    <w:rsid w:val="00D26C76"/>
    <w:rsid w:val="00D27719"/>
    <w:rsid w:val="00D321A2"/>
    <w:rsid w:val="00D4202A"/>
    <w:rsid w:val="00D4405F"/>
    <w:rsid w:val="00D46E44"/>
    <w:rsid w:val="00D6126F"/>
    <w:rsid w:val="00D649DA"/>
    <w:rsid w:val="00D672C3"/>
    <w:rsid w:val="00D67DCD"/>
    <w:rsid w:val="00D869F4"/>
    <w:rsid w:val="00D97DE9"/>
    <w:rsid w:val="00DB0330"/>
    <w:rsid w:val="00DB034D"/>
    <w:rsid w:val="00DB459A"/>
    <w:rsid w:val="00DC7846"/>
    <w:rsid w:val="00DD71A9"/>
    <w:rsid w:val="00DE170B"/>
    <w:rsid w:val="00DE2798"/>
    <w:rsid w:val="00E02560"/>
    <w:rsid w:val="00E07675"/>
    <w:rsid w:val="00E165EB"/>
    <w:rsid w:val="00E4073C"/>
    <w:rsid w:val="00E42094"/>
    <w:rsid w:val="00E469AE"/>
    <w:rsid w:val="00E5274C"/>
    <w:rsid w:val="00E5281C"/>
    <w:rsid w:val="00E5664D"/>
    <w:rsid w:val="00E6668D"/>
    <w:rsid w:val="00E67DDB"/>
    <w:rsid w:val="00E778A8"/>
    <w:rsid w:val="00E82278"/>
    <w:rsid w:val="00EA3AAC"/>
    <w:rsid w:val="00EC40FB"/>
    <w:rsid w:val="00EC7E2F"/>
    <w:rsid w:val="00ED0538"/>
    <w:rsid w:val="00ED0E04"/>
    <w:rsid w:val="00ED2CF6"/>
    <w:rsid w:val="00ED47C7"/>
    <w:rsid w:val="00ED669D"/>
    <w:rsid w:val="00EE06D2"/>
    <w:rsid w:val="00EE0E7A"/>
    <w:rsid w:val="00EE5C4C"/>
    <w:rsid w:val="00EF32B7"/>
    <w:rsid w:val="00EF33C4"/>
    <w:rsid w:val="00EF6DF7"/>
    <w:rsid w:val="00EF7446"/>
    <w:rsid w:val="00F0028E"/>
    <w:rsid w:val="00F01CB4"/>
    <w:rsid w:val="00F0597C"/>
    <w:rsid w:val="00F069BC"/>
    <w:rsid w:val="00F07F11"/>
    <w:rsid w:val="00F20B88"/>
    <w:rsid w:val="00F21AD7"/>
    <w:rsid w:val="00F26952"/>
    <w:rsid w:val="00F35FC7"/>
    <w:rsid w:val="00F41E79"/>
    <w:rsid w:val="00F468E8"/>
    <w:rsid w:val="00F52769"/>
    <w:rsid w:val="00F56D4B"/>
    <w:rsid w:val="00F62F66"/>
    <w:rsid w:val="00F74485"/>
    <w:rsid w:val="00F809DB"/>
    <w:rsid w:val="00F83214"/>
    <w:rsid w:val="00F85984"/>
    <w:rsid w:val="00F93B87"/>
    <w:rsid w:val="00FA4078"/>
    <w:rsid w:val="00FA6AAE"/>
    <w:rsid w:val="00FA76B9"/>
    <w:rsid w:val="00FB15BD"/>
    <w:rsid w:val="00FB6711"/>
    <w:rsid w:val="00FC72DE"/>
    <w:rsid w:val="00FD001A"/>
    <w:rsid w:val="00FD032C"/>
    <w:rsid w:val="00FD512C"/>
    <w:rsid w:val="00FE0018"/>
    <w:rsid w:val="00FE12F6"/>
    <w:rsid w:val="00FE245F"/>
    <w:rsid w:val="00FE512D"/>
    <w:rsid w:val="00FF21AA"/>
    <w:rsid w:val="00FF22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jc w:val="both"/>
    </w:pPr>
    <w:rPr>
      <w:sz w:val="22"/>
      <w:szCs w:val="22"/>
    </w:rPr>
  </w:style>
  <w:style w:type="paragraph" w:styleId="Heading1">
    <w:name w:val="heading 1"/>
    <w:basedOn w:val="Normal"/>
    <w:next w:val="Normal"/>
    <w:link w:val="Heading1Char"/>
    <w:uiPriority w:val="1"/>
    <w:qFormat/>
    <w:rsid w:val="00FE12F6"/>
    <w:pPr>
      <w:keepNext/>
      <w:keepLines/>
      <w:spacing w:before="480"/>
      <w:jc w:val="left"/>
      <w:outlineLvl w:val="0"/>
    </w:pPr>
    <w:rPr>
      <w:rFonts w:ascii="Cambria" w:eastAsia="Times New Roman" w:hAnsi="Cambria"/>
      <w:b/>
      <w:bCs/>
      <w:color w:val="365F9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85A95"/>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unhideWhenUsed/>
    <w:rsid w:val="00585A95"/>
    <w:rPr>
      <w:color w:val="0000FF"/>
      <w:u w:val="single"/>
    </w:rPr>
  </w:style>
  <w:style w:type="character" w:styleId="FollowedHyperlink">
    <w:name w:val="FollowedHyperlink"/>
    <w:uiPriority w:val="99"/>
    <w:semiHidden/>
    <w:unhideWhenUsed/>
    <w:rsid w:val="00585A95"/>
    <w:rPr>
      <w:color w:val="800080"/>
      <w:u w:val="single"/>
    </w:rPr>
  </w:style>
  <w:style w:type="paragraph" w:styleId="Header">
    <w:name w:val="header"/>
    <w:basedOn w:val="Normal"/>
    <w:link w:val="HeaderChar"/>
    <w:uiPriority w:val="99"/>
    <w:unhideWhenUsed/>
    <w:rsid w:val="00585A95"/>
    <w:pPr>
      <w:tabs>
        <w:tab w:val="center" w:pos="4680"/>
        <w:tab w:val="right" w:pos="9360"/>
      </w:tabs>
      <w:jc w:val="left"/>
    </w:pPr>
    <w:rPr>
      <w:rFonts w:ascii="Times New Roman" w:hAnsi="Times New Roman"/>
      <w:sz w:val="24"/>
    </w:rPr>
  </w:style>
  <w:style w:type="character" w:customStyle="1" w:styleId="HeaderChar">
    <w:name w:val="Header Char"/>
    <w:link w:val="Header"/>
    <w:uiPriority w:val="99"/>
    <w:rsid w:val="00585A95"/>
    <w:rPr>
      <w:rFonts w:ascii="Times New Roman" w:hAnsi="Times New Roman"/>
      <w:sz w:val="24"/>
    </w:rPr>
  </w:style>
  <w:style w:type="paragraph" w:styleId="Footer">
    <w:name w:val="footer"/>
    <w:basedOn w:val="Normal"/>
    <w:link w:val="FooterChar"/>
    <w:uiPriority w:val="99"/>
    <w:unhideWhenUsed/>
    <w:rsid w:val="00585A95"/>
    <w:pPr>
      <w:tabs>
        <w:tab w:val="center" w:pos="4680"/>
        <w:tab w:val="right" w:pos="9360"/>
      </w:tabs>
      <w:jc w:val="left"/>
    </w:pPr>
    <w:rPr>
      <w:rFonts w:ascii="Times New Roman" w:hAnsi="Times New Roman"/>
      <w:sz w:val="24"/>
    </w:rPr>
  </w:style>
  <w:style w:type="character" w:customStyle="1" w:styleId="FooterChar">
    <w:name w:val="Footer Char"/>
    <w:link w:val="Footer"/>
    <w:uiPriority w:val="99"/>
    <w:rsid w:val="00585A95"/>
    <w:rPr>
      <w:rFonts w:ascii="Times New Roman" w:hAnsi="Times New Roman"/>
      <w:sz w:val="24"/>
    </w:rPr>
  </w:style>
  <w:style w:type="paragraph" w:styleId="BalloonText">
    <w:name w:val="Balloon Text"/>
    <w:basedOn w:val="Normal"/>
    <w:link w:val="BalloonTextChar"/>
    <w:uiPriority w:val="99"/>
    <w:semiHidden/>
    <w:unhideWhenUsed/>
    <w:rsid w:val="00585A95"/>
    <w:pPr>
      <w:jc w:val="left"/>
    </w:pPr>
    <w:rPr>
      <w:rFonts w:ascii="Tahoma" w:hAnsi="Tahoma" w:cs="Tahoma"/>
      <w:sz w:val="16"/>
      <w:szCs w:val="16"/>
    </w:rPr>
  </w:style>
  <w:style w:type="character" w:customStyle="1" w:styleId="BalloonTextChar">
    <w:name w:val="Balloon Text Char"/>
    <w:link w:val="BalloonText"/>
    <w:uiPriority w:val="99"/>
    <w:semiHidden/>
    <w:rsid w:val="00585A95"/>
    <w:rPr>
      <w:rFonts w:ascii="Tahoma" w:hAnsi="Tahoma" w:cs="Tahoma"/>
      <w:sz w:val="16"/>
      <w:szCs w:val="16"/>
    </w:rPr>
  </w:style>
  <w:style w:type="paragraph" w:styleId="ListParagraph">
    <w:name w:val="List Paragraph"/>
    <w:basedOn w:val="Normal"/>
    <w:uiPriority w:val="34"/>
    <w:qFormat/>
    <w:rsid w:val="00585A95"/>
    <w:pPr>
      <w:ind w:left="720"/>
      <w:contextualSpacing/>
      <w:jc w:val="left"/>
    </w:pPr>
    <w:rPr>
      <w:rFonts w:ascii="Times New Roman" w:hAnsi="Times New Roman"/>
      <w:sz w:val="24"/>
    </w:rPr>
  </w:style>
  <w:style w:type="paragraph" w:customStyle="1" w:styleId="Default">
    <w:name w:val="Default"/>
    <w:rsid w:val="00585A95"/>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1"/>
    <w:rsid w:val="00FE12F6"/>
    <w:rPr>
      <w:rFonts w:ascii="Cambria" w:eastAsia="Times New Roman" w:hAnsi="Cambria" w:cs="Times New Roman"/>
      <w:b/>
      <w:bCs/>
      <w:color w:val="365F91"/>
      <w:sz w:val="28"/>
      <w:szCs w:val="28"/>
    </w:rPr>
  </w:style>
  <w:style w:type="paragraph" w:styleId="BodyText">
    <w:name w:val="Body Text"/>
    <w:basedOn w:val="Normal"/>
    <w:link w:val="BodyTextChar"/>
    <w:uiPriority w:val="1"/>
    <w:semiHidden/>
    <w:unhideWhenUsed/>
    <w:qFormat/>
    <w:rsid w:val="00FE12F6"/>
    <w:pPr>
      <w:widowControl w:val="0"/>
      <w:ind w:left="387"/>
      <w:jc w:val="left"/>
    </w:pPr>
    <w:rPr>
      <w:rFonts w:ascii="Times New Roman" w:eastAsia="Times New Roman" w:hAnsi="Times New Roman"/>
      <w:sz w:val="24"/>
      <w:szCs w:val="24"/>
    </w:rPr>
  </w:style>
  <w:style w:type="character" w:customStyle="1" w:styleId="BodyTextChar">
    <w:name w:val="Body Text Char"/>
    <w:link w:val="BodyText"/>
    <w:uiPriority w:val="1"/>
    <w:semiHidden/>
    <w:rsid w:val="00FE12F6"/>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FE12F6"/>
    <w:pPr>
      <w:widowControl w:val="0"/>
      <w:jc w:val="left"/>
    </w:pPr>
  </w:style>
  <w:style w:type="paragraph" w:styleId="NormalWeb">
    <w:name w:val="Normal (Web)"/>
    <w:basedOn w:val="Normal"/>
    <w:uiPriority w:val="99"/>
    <w:semiHidden/>
    <w:unhideWhenUsed/>
    <w:rsid w:val="00005989"/>
    <w:pPr>
      <w:spacing w:before="100" w:beforeAutospacing="1" w:after="100" w:afterAutospacing="1"/>
      <w:jc w:val="left"/>
    </w:pPr>
    <w:rPr>
      <w:rFonts w:ascii="Times New Roman" w:eastAsia="Times New Roman" w:hAnsi="Times New Roman"/>
      <w:sz w:val="24"/>
      <w:szCs w:val="24"/>
    </w:rPr>
  </w:style>
  <w:style w:type="table" w:customStyle="1" w:styleId="TableGrid11">
    <w:name w:val="Table Grid11"/>
    <w:basedOn w:val="TableNormal"/>
    <w:next w:val="TableGrid"/>
    <w:uiPriority w:val="39"/>
    <w:qFormat/>
    <w:rsid w:val="00D4202A"/>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jc w:val="both"/>
    </w:pPr>
    <w:rPr>
      <w:sz w:val="22"/>
      <w:szCs w:val="22"/>
    </w:rPr>
  </w:style>
  <w:style w:type="paragraph" w:styleId="Heading1">
    <w:name w:val="heading 1"/>
    <w:basedOn w:val="Normal"/>
    <w:next w:val="Normal"/>
    <w:link w:val="Heading1Char"/>
    <w:uiPriority w:val="1"/>
    <w:qFormat/>
    <w:rsid w:val="00FE12F6"/>
    <w:pPr>
      <w:keepNext/>
      <w:keepLines/>
      <w:spacing w:before="480"/>
      <w:jc w:val="left"/>
      <w:outlineLvl w:val="0"/>
    </w:pPr>
    <w:rPr>
      <w:rFonts w:ascii="Cambria" w:eastAsia="Times New Roman" w:hAnsi="Cambria"/>
      <w:b/>
      <w:bCs/>
      <w:color w:val="365F9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85A95"/>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unhideWhenUsed/>
    <w:rsid w:val="00585A95"/>
    <w:rPr>
      <w:color w:val="0000FF"/>
      <w:u w:val="single"/>
    </w:rPr>
  </w:style>
  <w:style w:type="character" w:styleId="FollowedHyperlink">
    <w:name w:val="FollowedHyperlink"/>
    <w:uiPriority w:val="99"/>
    <w:semiHidden/>
    <w:unhideWhenUsed/>
    <w:rsid w:val="00585A95"/>
    <w:rPr>
      <w:color w:val="800080"/>
      <w:u w:val="single"/>
    </w:rPr>
  </w:style>
  <w:style w:type="paragraph" w:styleId="Header">
    <w:name w:val="header"/>
    <w:basedOn w:val="Normal"/>
    <w:link w:val="HeaderChar"/>
    <w:uiPriority w:val="99"/>
    <w:unhideWhenUsed/>
    <w:rsid w:val="00585A95"/>
    <w:pPr>
      <w:tabs>
        <w:tab w:val="center" w:pos="4680"/>
        <w:tab w:val="right" w:pos="9360"/>
      </w:tabs>
      <w:jc w:val="left"/>
    </w:pPr>
    <w:rPr>
      <w:rFonts w:ascii="Times New Roman" w:hAnsi="Times New Roman"/>
      <w:sz w:val="24"/>
    </w:rPr>
  </w:style>
  <w:style w:type="character" w:customStyle="1" w:styleId="HeaderChar">
    <w:name w:val="Header Char"/>
    <w:link w:val="Header"/>
    <w:uiPriority w:val="99"/>
    <w:rsid w:val="00585A95"/>
    <w:rPr>
      <w:rFonts w:ascii="Times New Roman" w:hAnsi="Times New Roman"/>
      <w:sz w:val="24"/>
    </w:rPr>
  </w:style>
  <w:style w:type="paragraph" w:styleId="Footer">
    <w:name w:val="footer"/>
    <w:basedOn w:val="Normal"/>
    <w:link w:val="FooterChar"/>
    <w:uiPriority w:val="99"/>
    <w:unhideWhenUsed/>
    <w:rsid w:val="00585A95"/>
    <w:pPr>
      <w:tabs>
        <w:tab w:val="center" w:pos="4680"/>
        <w:tab w:val="right" w:pos="9360"/>
      </w:tabs>
      <w:jc w:val="left"/>
    </w:pPr>
    <w:rPr>
      <w:rFonts w:ascii="Times New Roman" w:hAnsi="Times New Roman"/>
      <w:sz w:val="24"/>
    </w:rPr>
  </w:style>
  <w:style w:type="character" w:customStyle="1" w:styleId="FooterChar">
    <w:name w:val="Footer Char"/>
    <w:link w:val="Footer"/>
    <w:uiPriority w:val="99"/>
    <w:rsid w:val="00585A95"/>
    <w:rPr>
      <w:rFonts w:ascii="Times New Roman" w:hAnsi="Times New Roman"/>
      <w:sz w:val="24"/>
    </w:rPr>
  </w:style>
  <w:style w:type="paragraph" w:styleId="BalloonText">
    <w:name w:val="Balloon Text"/>
    <w:basedOn w:val="Normal"/>
    <w:link w:val="BalloonTextChar"/>
    <w:uiPriority w:val="99"/>
    <w:semiHidden/>
    <w:unhideWhenUsed/>
    <w:rsid w:val="00585A95"/>
    <w:pPr>
      <w:jc w:val="left"/>
    </w:pPr>
    <w:rPr>
      <w:rFonts w:ascii="Tahoma" w:hAnsi="Tahoma" w:cs="Tahoma"/>
      <w:sz w:val="16"/>
      <w:szCs w:val="16"/>
    </w:rPr>
  </w:style>
  <w:style w:type="character" w:customStyle="1" w:styleId="BalloonTextChar">
    <w:name w:val="Balloon Text Char"/>
    <w:link w:val="BalloonText"/>
    <w:uiPriority w:val="99"/>
    <w:semiHidden/>
    <w:rsid w:val="00585A95"/>
    <w:rPr>
      <w:rFonts w:ascii="Tahoma" w:hAnsi="Tahoma" w:cs="Tahoma"/>
      <w:sz w:val="16"/>
      <w:szCs w:val="16"/>
    </w:rPr>
  </w:style>
  <w:style w:type="paragraph" w:styleId="ListParagraph">
    <w:name w:val="List Paragraph"/>
    <w:basedOn w:val="Normal"/>
    <w:uiPriority w:val="34"/>
    <w:qFormat/>
    <w:rsid w:val="00585A95"/>
    <w:pPr>
      <w:ind w:left="720"/>
      <w:contextualSpacing/>
      <w:jc w:val="left"/>
    </w:pPr>
    <w:rPr>
      <w:rFonts w:ascii="Times New Roman" w:hAnsi="Times New Roman"/>
      <w:sz w:val="24"/>
    </w:rPr>
  </w:style>
  <w:style w:type="paragraph" w:customStyle="1" w:styleId="Default">
    <w:name w:val="Default"/>
    <w:rsid w:val="00585A95"/>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1"/>
    <w:rsid w:val="00FE12F6"/>
    <w:rPr>
      <w:rFonts w:ascii="Cambria" w:eastAsia="Times New Roman" w:hAnsi="Cambria" w:cs="Times New Roman"/>
      <w:b/>
      <w:bCs/>
      <w:color w:val="365F91"/>
      <w:sz w:val="28"/>
      <w:szCs w:val="28"/>
    </w:rPr>
  </w:style>
  <w:style w:type="paragraph" w:styleId="BodyText">
    <w:name w:val="Body Text"/>
    <w:basedOn w:val="Normal"/>
    <w:link w:val="BodyTextChar"/>
    <w:uiPriority w:val="1"/>
    <w:semiHidden/>
    <w:unhideWhenUsed/>
    <w:qFormat/>
    <w:rsid w:val="00FE12F6"/>
    <w:pPr>
      <w:widowControl w:val="0"/>
      <w:ind w:left="387"/>
      <w:jc w:val="left"/>
    </w:pPr>
    <w:rPr>
      <w:rFonts w:ascii="Times New Roman" w:eastAsia="Times New Roman" w:hAnsi="Times New Roman"/>
      <w:sz w:val="24"/>
      <w:szCs w:val="24"/>
    </w:rPr>
  </w:style>
  <w:style w:type="character" w:customStyle="1" w:styleId="BodyTextChar">
    <w:name w:val="Body Text Char"/>
    <w:link w:val="BodyText"/>
    <w:uiPriority w:val="1"/>
    <w:semiHidden/>
    <w:rsid w:val="00FE12F6"/>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FE12F6"/>
    <w:pPr>
      <w:widowControl w:val="0"/>
      <w:jc w:val="left"/>
    </w:pPr>
  </w:style>
  <w:style w:type="paragraph" w:styleId="NormalWeb">
    <w:name w:val="Normal (Web)"/>
    <w:basedOn w:val="Normal"/>
    <w:uiPriority w:val="99"/>
    <w:semiHidden/>
    <w:unhideWhenUsed/>
    <w:rsid w:val="00005989"/>
    <w:pPr>
      <w:spacing w:before="100" w:beforeAutospacing="1" w:after="100" w:afterAutospacing="1"/>
      <w:jc w:val="left"/>
    </w:pPr>
    <w:rPr>
      <w:rFonts w:ascii="Times New Roman" w:eastAsia="Times New Roman" w:hAnsi="Times New Roman"/>
      <w:sz w:val="24"/>
      <w:szCs w:val="24"/>
    </w:rPr>
  </w:style>
  <w:style w:type="table" w:customStyle="1" w:styleId="TableGrid11">
    <w:name w:val="Table Grid11"/>
    <w:basedOn w:val="TableNormal"/>
    <w:next w:val="TableGrid"/>
    <w:uiPriority w:val="39"/>
    <w:qFormat/>
    <w:rsid w:val="00D4202A"/>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263456">
      <w:bodyDiv w:val="1"/>
      <w:marLeft w:val="0"/>
      <w:marRight w:val="0"/>
      <w:marTop w:val="0"/>
      <w:marBottom w:val="0"/>
      <w:divBdr>
        <w:top w:val="none" w:sz="0" w:space="0" w:color="auto"/>
        <w:left w:val="none" w:sz="0" w:space="0" w:color="auto"/>
        <w:bottom w:val="none" w:sz="0" w:space="0" w:color="auto"/>
        <w:right w:val="none" w:sz="0" w:space="0" w:color="auto"/>
      </w:divBdr>
    </w:div>
    <w:div w:id="29184915">
      <w:bodyDiv w:val="1"/>
      <w:marLeft w:val="0"/>
      <w:marRight w:val="0"/>
      <w:marTop w:val="0"/>
      <w:marBottom w:val="0"/>
      <w:divBdr>
        <w:top w:val="none" w:sz="0" w:space="0" w:color="auto"/>
        <w:left w:val="none" w:sz="0" w:space="0" w:color="auto"/>
        <w:bottom w:val="none" w:sz="0" w:space="0" w:color="auto"/>
        <w:right w:val="none" w:sz="0" w:space="0" w:color="auto"/>
      </w:divBdr>
    </w:div>
    <w:div w:id="56589239">
      <w:bodyDiv w:val="1"/>
      <w:marLeft w:val="0"/>
      <w:marRight w:val="0"/>
      <w:marTop w:val="0"/>
      <w:marBottom w:val="0"/>
      <w:divBdr>
        <w:top w:val="none" w:sz="0" w:space="0" w:color="auto"/>
        <w:left w:val="none" w:sz="0" w:space="0" w:color="auto"/>
        <w:bottom w:val="none" w:sz="0" w:space="0" w:color="auto"/>
        <w:right w:val="none" w:sz="0" w:space="0" w:color="auto"/>
      </w:divBdr>
    </w:div>
    <w:div w:id="78258502">
      <w:bodyDiv w:val="1"/>
      <w:marLeft w:val="0"/>
      <w:marRight w:val="0"/>
      <w:marTop w:val="0"/>
      <w:marBottom w:val="0"/>
      <w:divBdr>
        <w:top w:val="none" w:sz="0" w:space="0" w:color="auto"/>
        <w:left w:val="none" w:sz="0" w:space="0" w:color="auto"/>
        <w:bottom w:val="none" w:sz="0" w:space="0" w:color="auto"/>
        <w:right w:val="none" w:sz="0" w:space="0" w:color="auto"/>
      </w:divBdr>
    </w:div>
    <w:div w:id="84961593">
      <w:bodyDiv w:val="1"/>
      <w:marLeft w:val="0"/>
      <w:marRight w:val="0"/>
      <w:marTop w:val="0"/>
      <w:marBottom w:val="0"/>
      <w:divBdr>
        <w:top w:val="none" w:sz="0" w:space="0" w:color="auto"/>
        <w:left w:val="none" w:sz="0" w:space="0" w:color="auto"/>
        <w:bottom w:val="none" w:sz="0" w:space="0" w:color="auto"/>
        <w:right w:val="none" w:sz="0" w:space="0" w:color="auto"/>
      </w:divBdr>
    </w:div>
    <w:div w:id="95833882">
      <w:bodyDiv w:val="1"/>
      <w:marLeft w:val="0"/>
      <w:marRight w:val="0"/>
      <w:marTop w:val="0"/>
      <w:marBottom w:val="0"/>
      <w:divBdr>
        <w:top w:val="none" w:sz="0" w:space="0" w:color="auto"/>
        <w:left w:val="none" w:sz="0" w:space="0" w:color="auto"/>
        <w:bottom w:val="none" w:sz="0" w:space="0" w:color="auto"/>
        <w:right w:val="none" w:sz="0" w:space="0" w:color="auto"/>
      </w:divBdr>
    </w:div>
    <w:div w:id="133331293">
      <w:bodyDiv w:val="1"/>
      <w:marLeft w:val="0"/>
      <w:marRight w:val="0"/>
      <w:marTop w:val="0"/>
      <w:marBottom w:val="0"/>
      <w:divBdr>
        <w:top w:val="none" w:sz="0" w:space="0" w:color="auto"/>
        <w:left w:val="none" w:sz="0" w:space="0" w:color="auto"/>
        <w:bottom w:val="none" w:sz="0" w:space="0" w:color="auto"/>
        <w:right w:val="none" w:sz="0" w:space="0" w:color="auto"/>
      </w:divBdr>
    </w:div>
    <w:div w:id="153107449">
      <w:bodyDiv w:val="1"/>
      <w:marLeft w:val="0"/>
      <w:marRight w:val="0"/>
      <w:marTop w:val="0"/>
      <w:marBottom w:val="0"/>
      <w:divBdr>
        <w:top w:val="none" w:sz="0" w:space="0" w:color="auto"/>
        <w:left w:val="none" w:sz="0" w:space="0" w:color="auto"/>
        <w:bottom w:val="none" w:sz="0" w:space="0" w:color="auto"/>
        <w:right w:val="none" w:sz="0" w:space="0" w:color="auto"/>
      </w:divBdr>
    </w:div>
    <w:div w:id="161239326">
      <w:bodyDiv w:val="1"/>
      <w:marLeft w:val="0"/>
      <w:marRight w:val="0"/>
      <w:marTop w:val="0"/>
      <w:marBottom w:val="0"/>
      <w:divBdr>
        <w:top w:val="none" w:sz="0" w:space="0" w:color="auto"/>
        <w:left w:val="none" w:sz="0" w:space="0" w:color="auto"/>
        <w:bottom w:val="none" w:sz="0" w:space="0" w:color="auto"/>
        <w:right w:val="none" w:sz="0" w:space="0" w:color="auto"/>
      </w:divBdr>
    </w:div>
    <w:div w:id="172963270">
      <w:bodyDiv w:val="1"/>
      <w:marLeft w:val="0"/>
      <w:marRight w:val="0"/>
      <w:marTop w:val="0"/>
      <w:marBottom w:val="0"/>
      <w:divBdr>
        <w:top w:val="none" w:sz="0" w:space="0" w:color="auto"/>
        <w:left w:val="none" w:sz="0" w:space="0" w:color="auto"/>
        <w:bottom w:val="none" w:sz="0" w:space="0" w:color="auto"/>
        <w:right w:val="none" w:sz="0" w:space="0" w:color="auto"/>
      </w:divBdr>
    </w:div>
    <w:div w:id="182207816">
      <w:bodyDiv w:val="1"/>
      <w:marLeft w:val="0"/>
      <w:marRight w:val="0"/>
      <w:marTop w:val="0"/>
      <w:marBottom w:val="0"/>
      <w:divBdr>
        <w:top w:val="none" w:sz="0" w:space="0" w:color="auto"/>
        <w:left w:val="none" w:sz="0" w:space="0" w:color="auto"/>
        <w:bottom w:val="none" w:sz="0" w:space="0" w:color="auto"/>
        <w:right w:val="none" w:sz="0" w:space="0" w:color="auto"/>
      </w:divBdr>
    </w:div>
    <w:div w:id="217596204">
      <w:bodyDiv w:val="1"/>
      <w:marLeft w:val="0"/>
      <w:marRight w:val="0"/>
      <w:marTop w:val="0"/>
      <w:marBottom w:val="0"/>
      <w:divBdr>
        <w:top w:val="none" w:sz="0" w:space="0" w:color="auto"/>
        <w:left w:val="none" w:sz="0" w:space="0" w:color="auto"/>
        <w:bottom w:val="none" w:sz="0" w:space="0" w:color="auto"/>
        <w:right w:val="none" w:sz="0" w:space="0" w:color="auto"/>
      </w:divBdr>
    </w:div>
    <w:div w:id="222060110">
      <w:bodyDiv w:val="1"/>
      <w:marLeft w:val="0"/>
      <w:marRight w:val="0"/>
      <w:marTop w:val="0"/>
      <w:marBottom w:val="0"/>
      <w:divBdr>
        <w:top w:val="none" w:sz="0" w:space="0" w:color="auto"/>
        <w:left w:val="none" w:sz="0" w:space="0" w:color="auto"/>
        <w:bottom w:val="none" w:sz="0" w:space="0" w:color="auto"/>
        <w:right w:val="none" w:sz="0" w:space="0" w:color="auto"/>
      </w:divBdr>
    </w:div>
    <w:div w:id="257449931">
      <w:bodyDiv w:val="1"/>
      <w:marLeft w:val="0"/>
      <w:marRight w:val="0"/>
      <w:marTop w:val="0"/>
      <w:marBottom w:val="0"/>
      <w:divBdr>
        <w:top w:val="none" w:sz="0" w:space="0" w:color="auto"/>
        <w:left w:val="none" w:sz="0" w:space="0" w:color="auto"/>
        <w:bottom w:val="none" w:sz="0" w:space="0" w:color="auto"/>
        <w:right w:val="none" w:sz="0" w:space="0" w:color="auto"/>
      </w:divBdr>
    </w:div>
    <w:div w:id="265817274">
      <w:bodyDiv w:val="1"/>
      <w:marLeft w:val="0"/>
      <w:marRight w:val="0"/>
      <w:marTop w:val="0"/>
      <w:marBottom w:val="0"/>
      <w:divBdr>
        <w:top w:val="none" w:sz="0" w:space="0" w:color="auto"/>
        <w:left w:val="none" w:sz="0" w:space="0" w:color="auto"/>
        <w:bottom w:val="none" w:sz="0" w:space="0" w:color="auto"/>
        <w:right w:val="none" w:sz="0" w:space="0" w:color="auto"/>
      </w:divBdr>
    </w:div>
    <w:div w:id="268778784">
      <w:bodyDiv w:val="1"/>
      <w:marLeft w:val="0"/>
      <w:marRight w:val="0"/>
      <w:marTop w:val="0"/>
      <w:marBottom w:val="0"/>
      <w:divBdr>
        <w:top w:val="none" w:sz="0" w:space="0" w:color="auto"/>
        <w:left w:val="none" w:sz="0" w:space="0" w:color="auto"/>
        <w:bottom w:val="none" w:sz="0" w:space="0" w:color="auto"/>
        <w:right w:val="none" w:sz="0" w:space="0" w:color="auto"/>
      </w:divBdr>
    </w:div>
    <w:div w:id="332684371">
      <w:bodyDiv w:val="1"/>
      <w:marLeft w:val="0"/>
      <w:marRight w:val="0"/>
      <w:marTop w:val="0"/>
      <w:marBottom w:val="0"/>
      <w:divBdr>
        <w:top w:val="none" w:sz="0" w:space="0" w:color="auto"/>
        <w:left w:val="none" w:sz="0" w:space="0" w:color="auto"/>
        <w:bottom w:val="none" w:sz="0" w:space="0" w:color="auto"/>
        <w:right w:val="none" w:sz="0" w:space="0" w:color="auto"/>
      </w:divBdr>
    </w:div>
    <w:div w:id="333192911">
      <w:bodyDiv w:val="1"/>
      <w:marLeft w:val="0"/>
      <w:marRight w:val="0"/>
      <w:marTop w:val="0"/>
      <w:marBottom w:val="0"/>
      <w:divBdr>
        <w:top w:val="none" w:sz="0" w:space="0" w:color="auto"/>
        <w:left w:val="none" w:sz="0" w:space="0" w:color="auto"/>
        <w:bottom w:val="none" w:sz="0" w:space="0" w:color="auto"/>
        <w:right w:val="none" w:sz="0" w:space="0" w:color="auto"/>
      </w:divBdr>
    </w:div>
    <w:div w:id="376663256">
      <w:bodyDiv w:val="1"/>
      <w:marLeft w:val="0"/>
      <w:marRight w:val="0"/>
      <w:marTop w:val="0"/>
      <w:marBottom w:val="0"/>
      <w:divBdr>
        <w:top w:val="none" w:sz="0" w:space="0" w:color="auto"/>
        <w:left w:val="none" w:sz="0" w:space="0" w:color="auto"/>
        <w:bottom w:val="none" w:sz="0" w:space="0" w:color="auto"/>
        <w:right w:val="none" w:sz="0" w:space="0" w:color="auto"/>
      </w:divBdr>
    </w:div>
    <w:div w:id="379324709">
      <w:bodyDiv w:val="1"/>
      <w:marLeft w:val="0"/>
      <w:marRight w:val="0"/>
      <w:marTop w:val="0"/>
      <w:marBottom w:val="0"/>
      <w:divBdr>
        <w:top w:val="none" w:sz="0" w:space="0" w:color="auto"/>
        <w:left w:val="none" w:sz="0" w:space="0" w:color="auto"/>
        <w:bottom w:val="none" w:sz="0" w:space="0" w:color="auto"/>
        <w:right w:val="none" w:sz="0" w:space="0" w:color="auto"/>
      </w:divBdr>
    </w:div>
    <w:div w:id="382288783">
      <w:bodyDiv w:val="1"/>
      <w:marLeft w:val="0"/>
      <w:marRight w:val="0"/>
      <w:marTop w:val="0"/>
      <w:marBottom w:val="0"/>
      <w:divBdr>
        <w:top w:val="none" w:sz="0" w:space="0" w:color="auto"/>
        <w:left w:val="none" w:sz="0" w:space="0" w:color="auto"/>
        <w:bottom w:val="none" w:sz="0" w:space="0" w:color="auto"/>
        <w:right w:val="none" w:sz="0" w:space="0" w:color="auto"/>
      </w:divBdr>
    </w:div>
    <w:div w:id="394473592">
      <w:bodyDiv w:val="1"/>
      <w:marLeft w:val="0"/>
      <w:marRight w:val="0"/>
      <w:marTop w:val="0"/>
      <w:marBottom w:val="0"/>
      <w:divBdr>
        <w:top w:val="none" w:sz="0" w:space="0" w:color="auto"/>
        <w:left w:val="none" w:sz="0" w:space="0" w:color="auto"/>
        <w:bottom w:val="none" w:sz="0" w:space="0" w:color="auto"/>
        <w:right w:val="none" w:sz="0" w:space="0" w:color="auto"/>
      </w:divBdr>
    </w:div>
    <w:div w:id="409474426">
      <w:bodyDiv w:val="1"/>
      <w:marLeft w:val="0"/>
      <w:marRight w:val="0"/>
      <w:marTop w:val="0"/>
      <w:marBottom w:val="0"/>
      <w:divBdr>
        <w:top w:val="none" w:sz="0" w:space="0" w:color="auto"/>
        <w:left w:val="none" w:sz="0" w:space="0" w:color="auto"/>
        <w:bottom w:val="none" w:sz="0" w:space="0" w:color="auto"/>
        <w:right w:val="none" w:sz="0" w:space="0" w:color="auto"/>
      </w:divBdr>
    </w:div>
    <w:div w:id="449518350">
      <w:bodyDiv w:val="1"/>
      <w:marLeft w:val="0"/>
      <w:marRight w:val="0"/>
      <w:marTop w:val="0"/>
      <w:marBottom w:val="0"/>
      <w:divBdr>
        <w:top w:val="none" w:sz="0" w:space="0" w:color="auto"/>
        <w:left w:val="none" w:sz="0" w:space="0" w:color="auto"/>
        <w:bottom w:val="none" w:sz="0" w:space="0" w:color="auto"/>
        <w:right w:val="none" w:sz="0" w:space="0" w:color="auto"/>
      </w:divBdr>
    </w:div>
    <w:div w:id="452214385">
      <w:bodyDiv w:val="1"/>
      <w:marLeft w:val="0"/>
      <w:marRight w:val="0"/>
      <w:marTop w:val="0"/>
      <w:marBottom w:val="0"/>
      <w:divBdr>
        <w:top w:val="none" w:sz="0" w:space="0" w:color="auto"/>
        <w:left w:val="none" w:sz="0" w:space="0" w:color="auto"/>
        <w:bottom w:val="none" w:sz="0" w:space="0" w:color="auto"/>
        <w:right w:val="none" w:sz="0" w:space="0" w:color="auto"/>
      </w:divBdr>
    </w:div>
    <w:div w:id="493376772">
      <w:bodyDiv w:val="1"/>
      <w:marLeft w:val="0"/>
      <w:marRight w:val="0"/>
      <w:marTop w:val="0"/>
      <w:marBottom w:val="0"/>
      <w:divBdr>
        <w:top w:val="none" w:sz="0" w:space="0" w:color="auto"/>
        <w:left w:val="none" w:sz="0" w:space="0" w:color="auto"/>
        <w:bottom w:val="none" w:sz="0" w:space="0" w:color="auto"/>
        <w:right w:val="none" w:sz="0" w:space="0" w:color="auto"/>
      </w:divBdr>
    </w:div>
    <w:div w:id="546602619">
      <w:bodyDiv w:val="1"/>
      <w:marLeft w:val="0"/>
      <w:marRight w:val="0"/>
      <w:marTop w:val="0"/>
      <w:marBottom w:val="0"/>
      <w:divBdr>
        <w:top w:val="none" w:sz="0" w:space="0" w:color="auto"/>
        <w:left w:val="none" w:sz="0" w:space="0" w:color="auto"/>
        <w:bottom w:val="none" w:sz="0" w:space="0" w:color="auto"/>
        <w:right w:val="none" w:sz="0" w:space="0" w:color="auto"/>
      </w:divBdr>
    </w:div>
    <w:div w:id="557475855">
      <w:bodyDiv w:val="1"/>
      <w:marLeft w:val="0"/>
      <w:marRight w:val="0"/>
      <w:marTop w:val="0"/>
      <w:marBottom w:val="0"/>
      <w:divBdr>
        <w:top w:val="none" w:sz="0" w:space="0" w:color="auto"/>
        <w:left w:val="none" w:sz="0" w:space="0" w:color="auto"/>
        <w:bottom w:val="none" w:sz="0" w:space="0" w:color="auto"/>
        <w:right w:val="none" w:sz="0" w:space="0" w:color="auto"/>
      </w:divBdr>
    </w:div>
    <w:div w:id="588082035">
      <w:bodyDiv w:val="1"/>
      <w:marLeft w:val="0"/>
      <w:marRight w:val="0"/>
      <w:marTop w:val="0"/>
      <w:marBottom w:val="0"/>
      <w:divBdr>
        <w:top w:val="none" w:sz="0" w:space="0" w:color="auto"/>
        <w:left w:val="none" w:sz="0" w:space="0" w:color="auto"/>
        <w:bottom w:val="none" w:sz="0" w:space="0" w:color="auto"/>
        <w:right w:val="none" w:sz="0" w:space="0" w:color="auto"/>
      </w:divBdr>
    </w:div>
    <w:div w:id="601842658">
      <w:bodyDiv w:val="1"/>
      <w:marLeft w:val="0"/>
      <w:marRight w:val="0"/>
      <w:marTop w:val="0"/>
      <w:marBottom w:val="0"/>
      <w:divBdr>
        <w:top w:val="none" w:sz="0" w:space="0" w:color="auto"/>
        <w:left w:val="none" w:sz="0" w:space="0" w:color="auto"/>
        <w:bottom w:val="none" w:sz="0" w:space="0" w:color="auto"/>
        <w:right w:val="none" w:sz="0" w:space="0" w:color="auto"/>
      </w:divBdr>
    </w:div>
    <w:div w:id="632752476">
      <w:bodyDiv w:val="1"/>
      <w:marLeft w:val="0"/>
      <w:marRight w:val="0"/>
      <w:marTop w:val="0"/>
      <w:marBottom w:val="0"/>
      <w:divBdr>
        <w:top w:val="none" w:sz="0" w:space="0" w:color="auto"/>
        <w:left w:val="none" w:sz="0" w:space="0" w:color="auto"/>
        <w:bottom w:val="none" w:sz="0" w:space="0" w:color="auto"/>
        <w:right w:val="none" w:sz="0" w:space="0" w:color="auto"/>
      </w:divBdr>
    </w:div>
    <w:div w:id="639843225">
      <w:bodyDiv w:val="1"/>
      <w:marLeft w:val="0"/>
      <w:marRight w:val="0"/>
      <w:marTop w:val="0"/>
      <w:marBottom w:val="0"/>
      <w:divBdr>
        <w:top w:val="none" w:sz="0" w:space="0" w:color="auto"/>
        <w:left w:val="none" w:sz="0" w:space="0" w:color="auto"/>
        <w:bottom w:val="none" w:sz="0" w:space="0" w:color="auto"/>
        <w:right w:val="none" w:sz="0" w:space="0" w:color="auto"/>
      </w:divBdr>
    </w:div>
    <w:div w:id="651063202">
      <w:bodyDiv w:val="1"/>
      <w:marLeft w:val="0"/>
      <w:marRight w:val="0"/>
      <w:marTop w:val="0"/>
      <w:marBottom w:val="0"/>
      <w:divBdr>
        <w:top w:val="none" w:sz="0" w:space="0" w:color="auto"/>
        <w:left w:val="none" w:sz="0" w:space="0" w:color="auto"/>
        <w:bottom w:val="none" w:sz="0" w:space="0" w:color="auto"/>
        <w:right w:val="none" w:sz="0" w:space="0" w:color="auto"/>
      </w:divBdr>
    </w:div>
    <w:div w:id="683898055">
      <w:bodyDiv w:val="1"/>
      <w:marLeft w:val="0"/>
      <w:marRight w:val="0"/>
      <w:marTop w:val="0"/>
      <w:marBottom w:val="0"/>
      <w:divBdr>
        <w:top w:val="none" w:sz="0" w:space="0" w:color="auto"/>
        <w:left w:val="none" w:sz="0" w:space="0" w:color="auto"/>
        <w:bottom w:val="none" w:sz="0" w:space="0" w:color="auto"/>
        <w:right w:val="none" w:sz="0" w:space="0" w:color="auto"/>
      </w:divBdr>
    </w:div>
    <w:div w:id="684286351">
      <w:bodyDiv w:val="1"/>
      <w:marLeft w:val="0"/>
      <w:marRight w:val="0"/>
      <w:marTop w:val="0"/>
      <w:marBottom w:val="0"/>
      <w:divBdr>
        <w:top w:val="none" w:sz="0" w:space="0" w:color="auto"/>
        <w:left w:val="none" w:sz="0" w:space="0" w:color="auto"/>
        <w:bottom w:val="none" w:sz="0" w:space="0" w:color="auto"/>
        <w:right w:val="none" w:sz="0" w:space="0" w:color="auto"/>
      </w:divBdr>
    </w:div>
    <w:div w:id="698318630">
      <w:bodyDiv w:val="1"/>
      <w:marLeft w:val="0"/>
      <w:marRight w:val="0"/>
      <w:marTop w:val="0"/>
      <w:marBottom w:val="0"/>
      <w:divBdr>
        <w:top w:val="none" w:sz="0" w:space="0" w:color="auto"/>
        <w:left w:val="none" w:sz="0" w:space="0" w:color="auto"/>
        <w:bottom w:val="none" w:sz="0" w:space="0" w:color="auto"/>
        <w:right w:val="none" w:sz="0" w:space="0" w:color="auto"/>
      </w:divBdr>
    </w:div>
    <w:div w:id="700398613">
      <w:bodyDiv w:val="1"/>
      <w:marLeft w:val="0"/>
      <w:marRight w:val="0"/>
      <w:marTop w:val="0"/>
      <w:marBottom w:val="0"/>
      <w:divBdr>
        <w:top w:val="none" w:sz="0" w:space="0" w:color="auto"/>
        <w:left w:val="none" w:sz="0" w:space="0" w:color="auto"/>
        <w:bottom w:val="none" w:sz="0" w:space="0" w:color="auto"/>
        <w:right w:val="none" w:sz="0" w:space="0" w:color="auto"/>
      </w:divBdr>
    </w:div>
    <w:div w:id="701134298">
      <w:bodyDiv w:val="1"/>
      <w:marLeft w:val="0"/>
      <w:marRight w:val="0"/>
      <w:marTop w:val="0"/>
      <w:marBottom w:val="0"/>
      <w:divBdr>
        <w:top w:val="none" w:sz="0" w:space="0" w:color="auto"/>
        <w:left w:val="none" w:sz="0" w:space="0" w:color="auto"/>
        <w:bottom w:val="none" w:sz="0" w:space="0" w:color="auto"/>
        <w:right w:val="none" w:sz="0" w:space="0" w:color="auto"/>
      </w:divBdr>
    </w:div>
    <w:div w:id="770928257">
      <w:bodyDiv w:val="1"/>
      <w:marLeft w:val="0"/>
      <w:marRight w:val="0"/>
      <w:marTop w:val="0"/>
      <w:marBottom w:val="0"/>
      <w:divBdr>
        <w:top w:val="none" w:sz="0" w:space="0" w:color="auto"/>
        <w:left w:val="none" w:sz="0" w:space="0" w:color="auto"/>
        <w:bottom w:val="none" w:sz="0" w:space="0" w:color="auto"/>
        <w:right w:val="none" w:sz="0" w:space="0" w:color="auto"/>
      </w:divBdr>
    </w:div>
    <w:div w:id="781996874">
      <w:bodyDiv w:val="1"/>
      <w:marLeft w:val="0"/>
      <w:marRight w:val="0"/>
      <w:marTop w:val="0"/>
      <w:marBottom w:val="0"/>
      <w:divBdr>
        <w:top w:val="none" w:sz="0" w:space="0" w:color="auto"/>
        <w:left w:val="none" w:sz="0" w:space="0" w:color="auto"/>
        <w:bottom w:val="none" w:sz="0" w:space="0" w:color="auto"/>
        <w:right w:val="none" w:sz="0" w:space="0" w:color="auto"/>
      </w:divBdr>
    </w:div>
    <w:div w:id="848564791">
      <w:bodyDiv w:val="1"/>
      <w:marLeft w:val="0"/>
      <w:marRight w:val="0"/>
      <w:marTop w:val="0"/>
      <w:marBottom w:val="0"/>
      <w:divBdr>
        <w:top w:val="none" w:sz="0" w:space="0" w:color="auto"/>
        <w:left w:val="none" w:sz="0" w:space="0" w:color="auto"/>
        <w:bottom w:val="none" w:sz="0" w:space="0" w:color="auto"/>
        <w:right w:val="none" w:sz="0" w:space="0" w:color="auto"/>
      </w:divBdr>
    </w:div>
    <w:div w:id="886380235">
      <w:bodyDiv w:val="1"/>
      <w:marLeft w:val="0"/>
      <w:marRight w:val="0"/>
      <w:marTop w:val="0"/>
      <w:marBottom w:val="0"/>
      <w:divBdr>
        <w:top w:val="none" w:sz="0" w:space="0" w:color="auto"/>
        <w:left w:val="none" w:sz="0" w:space="0" w:color="auto"/>
        <w:bottom w:val="none" w:sz="0" w:space="0" w:color="auto"/>
        <w:right w:val="none" w:sz="0" w:space="0" w:color="auto"/>
      </w:divBdr>
    </w:div>
    <w:div w:id="934828339">
      <w:bodyDiv w:val="1"/>
      <w:marLeft w:val="0"/>
      <w:marRight w:val="0"/>
      <w:marTop w:val="0"/>
      <w:marBottom w:val="0"/>
      <w:divBdr>
        <w:top w:val="none" w:sz="0" w:space="0" w:color="auto"/>
        <w:left w:val="none" w:sz="0" w:space="0" w:color="auto"/>
        <w:bottom w:val="none" w:sz="0" w:space="0" w:color="auto"/>
        <w:right w:val="none" w:sz="0" w:space="0" w:color="auto"/>
      </w:divBdr>
    </w:div>
    <w:div w:id="957562115">
      <w:bodyDiv w:val="1"/>
      <w:marLeft w:val="0"/>
      <w:marRight w:val="0"/>
      <w:marTop w:val="0"/>
      <w:marBottom w:val="0"/>
      <w:divBdr>
        <w:top w:val="none" w:sz="0" w:space="0" w:color="auto"/>
        <w:left w:val="none" w:sz="0" w:space="0" w:color="auto"/>
        <w:bottom w:val="none" w:sz="0" w:space="0" w:color="auto"/>
        <w:right w:val="none" w:sz="0" w:space="0" w:color="auto"/>
      </w:divBdr>
    </w:div>
    <w:div w:id="968701328">
      <w:bodyDiv w:val="1"/>
      <w:marLeft w:val="0"/>
      <w:marRight w:val="0"/>
      <w:marTop w:val="0"/>
      <w:marBottom w:val="0"/>
      <w:divBdr>
        <w:top w:val="none" w:sz="0" w:space="0" w:color="auto"/>
        <w:left w:val="none" w:sz="0" w:space="0" w:color="auto"/>
        <w:bottom w:val="none" w:sz="0" w:space="0" w:color="auto"/>
        <w:right w:val="none" w:sz="0" w:space="0" w:color="auto"/>
      </w:divBdr>
    </w:div>
    <w:div w:id="1004625988">
      <w:bodyDiv w:val="1"/>
      <w:marLeft w:val="0"/>
      <w:marRight w:val="0"/>
      <w:marTop w:val="0"/>
      <w:marBottom w:val="0"/>
      <w:divBdr>
        <w:top w:val="none" w:sz="0" w:space="0" w:color="auto"/>
        <w:left w:val="none" w:sz="0" w:space="0" w:color="auto"/>
        <w:bottom w:val="none" w:sz="0" w:space="0" w:color="auto"/>
        <w:right w:val="none" w:sz="0" w:space="0" w:color="auto"/>
      </w:divBdr>
    </w:div>
    <w:div w:id="1020475765">
      <w:bodyDiv w:val="1"/>
      <w:marLeft w:val="0"/>
      <w:marRight w:val="0"/>
      <w:marTop w:val="0"/>
      <w:marBottom w:val="0"/>
      <w:divBdr>
        <w:top w:val="none" w:sz="0" w:space="0" w:color="auto"/>
        <w:left w:val="none" w:sz="0" w:space="0" w:color="auto"/>
        <w:bottom w:val="none" w:sz="0" w:space="0" w:color="auto"/>
        <w:right w:val="none" w:sz="0" w:space="0" w:color="auto"/>
      </w:divBdr>
    </w:div>
    <w:div w:id="1080173858">
      <w:bodyDiv w:val="1"/>
      <w:marLeft w:val="0"/>
      <w:marRight w:val="0"/>
      <w:marTop w:val="0"/>
      <w:marBottom w:val="0"/>
      <w:divBdr>
        <w:top w:val="none" w:sz="0" w:space="0" w:color="auto"/>
        <w:left w:val="none" w:sz="0" w:space="0" w:color="auto"/>
        <w:bottom w:val="none" w:sz="0" w:space="0" w:color="auto"/>
        <w:right w:val="none" w:sz="0" w:space="0" w:color="auto"/>
      </w:divBdr>
    </w:div>
    <w:div w:id="1153567381">
      <w:bodyDiv w:val="1"/>
      <w:marLeft w:val="0"/>
      <w:marRight w:val="0"/>
      <w:marTop w:val="0"/>
      <w:marBottom w:val="0"/>
      <w:divBdr>
        <w:top w:val="none" w:sz="0" w:space="0" w:color="auto"/>
        <w:left w:val="none" w:sz="0" w:space="0" w:color="auto"/>
        <w:bottom w:val="none" w:sz="0" w:space="0" w:color="auto"/>
        <w:right w:val="none" w:sz="0" w:space="0" w:color="auto"/>
      </w:divBdr>
    </w:div>
    <w:div w:id="1167861732">
      <w:bodyDiv w:val="1"/>
      <w:marLeft w:val="0"/>
      <w:marRight w:val="0"/>
      <w:marTop w:val="0"/>
      <w:marBottom w:val="0"/>
      <w:divBdr>
        <w:top w:val="none" w:sz="0" w:space="0" w:color="auto"/>
        <w:left w:val="none" w:sz="0" w:space="0" w:color="auto"/>
        <w:bottom w:val="none" w:sz="0" w:space="0" w:color="auto"/>
        <w:right w:val="none" w:sz="0" w:space="0" w:color="auto"/>
      </w:divBdr>
    </w:div>
    <w:div w:id="1187597464">
      <w:bodyDiv w:val="1"/>
      <w:marLeft w:val="0"/>
      <w:marRight w:val="0"/>
      <w:marTop w:val="0"/>
      <w:marBottom w:val="0"/>
      <w:divBdr>
        <w:top w:val="none" w:sz="0" w:space="0" w:color="auto"/>
        <w:left w:val="none" w:sz="0" w:space="0" w:color="auto"/>
        <w:bottom w:val="none" w:sz="0" w:space="0" w:color="auto"/>
        <w:right w:val="none" w:sz="0" w:space="0" w:color="auto"/>
      </w:divBdr>
    </w:div>
    <w:div w:id="1197040080">
      <w:bodyDiv w:val="1"/>
      <w:marLeft w:val="0"/>
      <w:marRight w:val="0"/>
      <w:marTop w:val="0"/>
      <w:marBottom w:val="0"/>
      <w:divBdr>
        <w:top w:val="none" w:sz="0" w:space="0" w:color="auto"/>
        <w:left w:val="none" w:sz="0" w:space="0" w:color="auto"/>
        <w:bottom w:val="none" w:sz="0" w:space="0" w:color="auto"/>
        <w:right w:val="none" w:sz="0" w:space="0" w:color="auto"/>
      </w:divBdr>
    </w:div>
    <w:div w:id="1198351073">
      <w:bodyDiv w:val="1"/>
      <w:marLeft w:val="0"/>
      <w:marRight w:val="0"/>
      <w:marTop w:val="0"/>
      <w:marBottom w:val="0"/>
      <w:divBdr>
        <w:top w:val="none" w:sz="0" w:space="0" w:color="auto"/>
        <w:left w:val="none" w:sz="0" w:space="0" w:color="auto"/>
        <w:bottom w:val="none" w:sz="0" w:space="0" w:color="auto"/>
        <w:right w:val="none" w:sz="0" w:space="0" w:color="auto"/>
      </w:divBdr>
    </w:div>
    <w:div w:id="1203178038">
      <w:bodyDiv w:val="1"/>
      <w:marLeft w:val="0"/>
      <w:marRight w:val="0"/>
      <w:marTop w:val="0"/>
      <w:marBottom w:val="0"/>
      <w:divBdr>
        <w:top w:val="none" w:sz="0" w:space="0" w:color="auto"/>
        <w:left w:val="none" w:sz="0" w:space="0" w:color="auto"/>
        <w:bottom w:val="none" w:sz="0" w:space="0" w:color="auto"/>
        <w:right w:val="none" w:sz="0" w:space="0" w:color="auto"/>
      </w:divBdr>
    </w:div>
    <w:div w:id="1220630977">
      <w:bodyDiv w:val="1"/>
      <w:marLeft w:val="0"/>
      <w:marRight w:val="0"/>
      <w:marTop w:val="0"/>
      <w:marBottom w:val="0"/>
      <w:divBdr>
        <w:top w:val="none" w:sz="0" w:space="0" w:color="auto"/>
        <w:left w:val="none" w:sz="0" w:space="0" w:color="auto"/>
        <w:bottom w:val="none" w:sz="0" w:space="0" w:color="auto"/>
        <w:right w:val="none" w:sz="0" w:space="0" w:color="auto"/>
      </w:divBdr>
    </w:div>
    <w:div w:id="1240676948">
      <w:bodyDiv w:val="1"/>
      <w:marLeft w:val="0"/>
      <w:marRight w:val="0"/>
      <w:marTop w:val="0"/>
      <w:marBottom w:val="0"/>
      <w:divBdr>
        <w:top w:val="none" w:sz="0" w:space="0" w:color="auto"/>
        <w:left w:val="none" w:sz="0" w:space="0" w:color="auto"/>
        <w:bottom w:val="none" w:sz="0" w:space="0" w:color="auto"/>
        <w:right w:val="none" w:sz="0" w:space="0" w:color="auto"/>
      </w:divBdr>
    </w:div>
    <w:div w:id="1258902236">
      <w:bodyDiv w:val="1"/>
      <w:marLeft w:val="0"/>
      <w:marRight w:val="0"/>
      <w:marTop w:val="0"/>
      <w:marBottom w:val="0"/>
      <w:divBdr>
        <w:top w:val="none" w:sz="0" w:space="0" w:color="auto"/>
        <w:left w:val="none" w:sz="0" w:space="0" w:color="auto"/>
        <w:bottom w:val="none" w:sz="0" w:space="0" w:color="auto"/>
        <w:right w:val="none" w:sz="0" w:space="0" w:color="auto"/>
      </w:divBdr>
    </w:div>
    <w:div w:id="1264263242">
      <w:bodyDiv w:val="1"/>
      <w:marLeft w:val="0"/>
      <w:marRight w:val="0"/>
      <w:marTop w:val="0"/>
      <w:marBottom w:val="0"/>
      <w:divBdr>
        <w:top w:val="none" w:sz="0" w:space="0" w:color="auto"/>
        <w:left w:val="none" w:sz="0" w:space="0" w:color="auto"/>
        <w:bottom w:val="none" w:sz="0" w:space="0" w:color="auto"/>
        <w:right w:val="none" w:sz="0" w:space="0" w:color="auto"/>
      </w:divBdr>
    </w:div>
    <w:div w:id="1292831980">
      <w:bodyDiv w:val="1"/>
      <w:marLeft w:val="0"/>
      <w:marRight w:val="0"/>
      <w:marTop w:val="0"/>
      <w:marBottom w:val="0"/>
      <w:divBdr>
        <w:top w:val="none" w:sz="0" w:space="0" w:color="auto"/>
        <w:left w:val="none" w:sz="0" w:space="0" w:color="auto"/>
        <w:bottom w:val="none" w:sz="0" w:space="0" w:color="auto"/>
        <w:right w:val="none" w:sz="0" w:space="0" w:color="auto"/>
      </w:divBdr>
    </w:div>
    <w:div w:id="1318804744">
      <w:bodyDiv w:val="1"/>
      <w:marLeft w:val="0"/>
      <w:marRight w:val="0"/>
      <w:marTop w:val="0"/>
      <w:marBottom w:val="0"/>
      <w:divBdr>
        <w:top w:val="none" w:sz="0" w:space="0" w:color="auto"/>
        <w:left w:val="none" w:sz="0" w:space="0" w:color="auto"/>
        <w:bottom w:val="none" w:sz="0" w:space="0" w:color="auto"/>
        <w:right w:val="none" w:sz="0" w:space="0" w:color="auto"/>
      </w:divBdr>
    </w:div>
    <w:div w:id="1344473784">
      <w:bodyDiv w:val="1"/>
      <w:marLeft w:val="0"/>
      <w:marRight w:val="0"/>
      <w:marTop w:val="0"/>
      <w:marBottom w:val="0"/>
      <w:divBdr>
        <w:top w:val="none" w:sz="0" w:space="0" w:color="auto"/>
        <w:left w:val="none" w:sz="0" w:space="0" w:color="auto"/>
        <w:bottom w:val="none" w:sz="0" w:space="0" w:color="auto"/>
        <w:right w:val="none" w:sz="0" w:space="0" w:color="auto"/>
      </w:divBdr>
    </w:div>
    <w:div w:id="1413895564">
      <w:bodyDiv w:val="1"/>
      <w:marLeft w:val="0"/>
      <w:marRight w:val="0"/>
      <w:marTop w:val="0"/>
      <w:marBottom w:val="0"/>
      <w:divBdr>
        <w:top w:val="none" w:sz="0" w:space="0" w:color="auto"/>
        <w:left w:val="none" w:sz="0" w:space="0" w:color="auto"/>
        <w:bottom w:val="none" w:sz="0" w:space="0" w:color="auto"/>
        <w:right w:val="none" w:sz="0" w:space="0" w:color="auto"/>
      </w:divBdr>
    </w:div>
    <w:div w:id="1430155622">
      <w:bodyDiv w:val="1"/>
      <w:marLeft w:val="0"/>
      <w:marRight w:val="0"/>
      <w:marTop w:val="0"/>
      <w:marBottom w:val="0"/>
      <w:divBdr>
        <w:top w:val="none" w:sz="0" w:space="0" w:color="auto"/>
        <w:left w:val="none" w:sz="0" w:space="0" w:color="auto"/>
        <w:bottom w:val="none" w:sz="0" w:space="0" w:color="auto"/>
        <w:right w:val="none" w:sz="0" w:space="0" w:color="auto"/>
      </w:divBdr>
    </w:div>
    <w:div w:id="1451195744">
      <w:bodyDiv w:val="1"/>
      <w:marLeft w:val="0"/>
      <w:marRight w:val="0"/>
      <w:marTop w:val="0"/>
      <w:marBottom w:val="0"/>
      <w:divBdr>
        <w:top w:val="none" w:sz="0" w:space="0" w:color="auto"/>
        <w:left w:val="none" w:sz="0" w:space="0" w:color="auto"/>
        <w:bottom w:val="none" w:sz="0" w:space="0" w:color="auto"/>
        <w:right w:val="none" w:sz="0" w:space="0" w:color="auto"/>
      </w:divBdr>
    </w:div>
    <w:div w:id="1490167393">
      <w:bodyDiv w:val="1"/>
      <w:marLeft w:val="0"/>
      <w:marRight w:val="0"/>
      <w:marTop w:val="0"/>
      <w:marBottom w:val="0"/>
      <w:divBdr>
        <w:top w:val="none" w:sz="0" w:space="0" w:color="auto"/>
        <w:left w:val="none" w:sz="0" w:space="0" w:color="auto"/>
        <w:bottom w:val="none" w:sz="0" w:space="0" w:color="auto"/>
        <w:right w:val="none" w:sz="0" w:space="0" w:color="auto"/>
      </w:divBdr>
    </w:div>
    <w:div w:id="1545562317">
      <w:bodyDiv w:val="1"/>
      <w:marLeft w:val="0"/>
      <w:marRight w:val="0"/>
      <w:marTop w:val="0"/>
      <w:marBottom w:val="0"/>
      <w:divBdr>
        <w:top w:val="none" w:sz="0" w:space="0" w:color="auto"/>
        <w:left w:val="none" w:sz="0" w:space="0" w:color="auto"/>
        <w:bottom w:val="none" w:sz="0" w:space="0" w:color="auto"/>
        <w:right w:val="none" w:sz="0" w:space="0" w:color="auto"/>
      </w:divBdr>
    </w:div>
    <w:div w:id="1553494945">
      <w:bodyDiv w:val="1"/>
      <w:marLeft w:val="0"/>
      <w:marRight w:val="0"/>
      <w:marTop w:val="0"/>
      <w:marBottom w:val="0"/>
      <w:divBdr>
        <w:top w:val="none" w:sz="0" w:space="0" w:color="auto"/>
        <w:left w:val="none" w:sz="0" w:space="0" w:color="auto"/>
        <w:bottom w:val="none" w:sz="0" w:space="0" w:color="auto"/>
        <w:right w:val="none" w:sz="0" w:space="0" w:color="auto"/>
      </w:divBdr>
    </w:div>
    <w:div w:id="1561749671">
      <w:bodyDiv w:val="1"/>
      <w:marLeft w:val="0"/>
      <w:marRight w:val="0"/>
      <w:marTop w:val="0"/>
      <w:marBottom w:val="0"/>
      <w:divBdr>
        <w:top w:val="none" w:sz="0" w:space="0" w:color="auto"/>
        <w:left w:val="none" w:sz="0" w:space="0" w:color="auto"/>
        <w:bottom w:val="none" w:sz="0" w:space="0" w:color="auto"/>
        <w:right w:val="none" w:sz="0" w:space="0" w:color="auto"/>
      </w:divBdr>
    </w:div>
    <w:div w:id="1583027727">
      <w:bodyDiv w:val="1"/>
      <w:marLeft w:val="0"/>
      <w:marRight w:val="0"/>
      <w:marTop w:val="0"/>
      <w:marBottom w:val="0"/>
      <w:divBdr>
        <w:top w:val="none" w:sz="0" w:space="0" w:color="auto"/>
        <w:left w:val="none" w:sz="0" w:space="0" w:color="auto"/>
        <w:bottom w:val="none" w:sz="0" w:space="0" w:color="auto"/>
        <w:right w:val="none" w:sz="0" w:space="0" w:color="auto"/>
      </w:divBdr>
    </w:div>
    <w:div w:id="1596287358">
      <w:bodyDiv w:val="1"/>
      <w:marLeft w:val="0"/>
      <w:marRight w:val="0"/>
      <w:marTop w:val="0"/>
      <w:marBottom w:val="0"/>
      <w:divBdr>
        <w:top w:val="none" w:sz="0" w:space="0" w:color="auto"/>
        <w:left w:val="none" w:sz="0" w:space="0" w:color="auto"/>
        <w:bottom w:val="none" w:sz="0" w:space="0" w:color="auto"/>
        <w:right w:val="none" w:sz="0" w:space="0" w:color="auto"/>
      </w:divBdr>
    </w:div>
    <w:div w:id="1597009535">
      <w:bodyDiv w:val="1"/>
      <w:marLeft w:val="0"/>
      <w:marRight w:val="0"/>
      <w:marTop w:val="0"/>
      <w:marBottom w:val="0"/>
      <w:divBdr>
        <w:top w:val="none" w:sz="0" w:space="0" w:color="auto"/>
        <w:left w:val="none" w:sz="0" w:space="0" w:color="auto"/>
        <w:bottom w:val="none" w:sz="0" w:space="0" w:color="auto"/>
        <w:right w:val="none" w:sz="0" w:space="0" w:color="auto"/>
      </w:divBdr>
    </w:div>
    <w:div w:id="1607737911">
      <w:bodyDiv w:val="1"/>
      <w:marLeft w:val="0"/>
      <w:marRight w:val="0"/>
      <w:marTop w:val="0"/>
      <w:marBottom w:val="0"/>
      <w:divBdr>
        <w:top w:val="none" w:sz="0" w:space="0" w:color="auto"/>
        <w:left w:val="none" w:sz="0" w:space="0" w:color="auto"/>
        <w:bottom w:val="none" w:sz="0" w:space="0" w:color="auto"/>
        <w:right w:val="none" w:sz="0" w:space="0" w:color="auto"/>
      </w:divBdr>
    </w:div>
    <w:div w:id="1609972172">
      <w:bodyDiv w:val="1"/>
      <w:marLeft w:val="0"/>
      <w:marRight w:val="0"/>
      <w:marTop w:val="0"/>
      <w:marBottom w:val="0"/>
      <w:divBdr>
        <w:top w:val="none" w:sz="0" w:space="0" w:color="auto"/>
        <w:left w:val="none" w:sz="0" w:space="0" w:color="auto"/>
        <w:bottom w:val="none" w:sz="0" w:space="0" w:color="auto"/>
        <w:right w:val="none" w:sz="0" w:space="0" w:color="auto"/>
      </w:divBdr>
    </w:div>
    <w:div w:id="1637374250">
      <w:bodyDiv w:val="1"/>
      <w:marLeft w:val="0"/>
      <w:marRight w:val="0"/>
      <w:marTop w:val="0"/>
      <w:marBottom w:val="0"/>
      <w:divBdr>
        <w:top w:val="none" w:sz="0" w:space="0" w:color="auto"/>
        <w:left w:val="none" w:sz="0" w:space="0" w:color="auto"/>
        <w:bottom w:val="none" w:sz="0" w:space="0" w:color="auto"/>
        <w:right w:val="none" w:sz="0" w:space="0" w:color="auto"/>
      </w:divBdr>
    </w:div>
    <w:div w:id="1639069891">
      <w:bodyDiv w:val="1"/>
      <w:marLeft w:val="0"/>
      <w:marRight w:val="0"/>
      <w:marTop w:val="0"/>
      <w:marBottom w:val="0"/>
      <w:divBdr>
        <w:top w:val="none" w:sz="0" w:space="0" w:color="auto"/>
        <w:left w:val="none" w:sz="0" w:space="0" w:color="auto"/>
        <w:bottom w:val="none" w:sz="0" w:space="0" w:color="auto"/>
        <w:right w:val="none" w:sz="0" w:space="0" w:color="auto"/>
      </w:divBdr>
    </w:div>
    <w:div w:id="1639263026">
      <w:bodyDiv w:val="1"/>
      <w:marLeft w:val="0"/>
      <w:marRight w:val="0"/>
      <w:marTop w:val="0"/>
      <w:marBottom w:val="0"/>
      <w:divBdr>
        <w:top w:val="none" w:sz="0" w:space="0" w:color="auto"/>
        <w:left w:val="none" w:sz="0" w:space="0" w:color="auto"/>
        <w:bottom w:val="none" w:sz="0" w:space="0" w:color="auto"/>
        <w:right w:val="none" w:sz="0" w:space="0" w:color="auto"/>
      </w:divBdr>
    </w:div>
    <w:div w:id="1677927129">
      <w:bodyDiv w:val="1"/>
      <w:marLeft w:val="0"/>
      <w:marRight w:val="0"/>
      <w:marTop w:val="0"/>
      <w:marBottom w:val="0"/>
      <w:divBdr>
        <w:top w:val="none" w:sz="0" w:space="0" w:color="auto"/>
        <w:left w:val="none" w:sz="0" w:space="0" w:color="auto"/>
        <w:bottom w:val="none" w:sz="0" w:space="0" w:color="auto"/>
        <w:right w:val="none" w:sz="0" w:space="0" w:color="auto"/>
      </w:divBdr>
    </w:div>
    <w:div w:id="1690252085">
      <w:bodyDiv w:val="1"/>
      <w:marLeft w:val="0"/>
      <w:marRight w:val="0"/>
      <w:marTop w:val="0"/>
      <w:marBottom w:val="0"/>
      <w:divBdr>
        <w:top w:val="none" w:sz="0" w:space="0" w:color="auto"/>
        <w:left w:val="none" w:sz="0" w:space="0" w:color="auto"/>
        <w:bottom w:val="none" w:sz="0" w:space="0" w:color="auto"/>
        <w:right w:val="none" w:sz="0" w:space="0" w:color="auto"/>
      </w:divBdr>
    </w:div>
    <w:div w:id="1698389504">
      <w:bodyDiv w:val="1"/>
      <w:marLeft w:val="0"/>
      <w:marRight w:val="0"/>
      <w:marTop w:val="0"/>
      <w:marBottom w:val="0"/>
      <w:divBdr>
        <w:top w:val="none" w:sz="0" w:space="0" w:color="auto"/>
        <w:left w:val="none" w:sz="0" w:space="0" w:color="auto"/>
        <w:bottom w:val="none" w:sz="0" w:space="0" w:color="auto"/>
        <w:right w:val="none" w:sz="0" w:space="0" w:color="auto"/>
      </w:divBdr>
    </w:div>
    <w:div w:id="1705132168">
      <w:bodyDiv w:val="1"/>
      <w:marLeft w:val="0"/>
      <w:marRight w:val="0"/>
      <w:marTop w:val="0"/>
      <w:marBottom w:val="0"/>
      <w:divBdr>
        <w:top w:val="none" w:sz="0" w:space="0" w:color="auto"/>
        <w:left w:val="none" w:sz="0" w:space="0" w:color="auto"/>
        <w:bottom w:val="none" w:sz="0" w:space="0" w:color="auto"/>
        <w:right w:val="none" w:sz="0" w:space="0" w:color="auto"/>
      </w:divBdr>
    </w:div>
    <w:div w:id="1708603235">
      <w:bodyDiv w:val="1"/>
      <w:marLeft w:val="0"/>
      <w:marRight w:val="0"/>
      <w:marTop w:val="0"/>
      <w:marBottom w:val="0"/>
      <w:divBdr>
        <w:top w:val="none" w:sz="0" w:space="0" w:color="auto"/>
        <w:left w:val="none" w:sz="0" w:space="0" w:color="auto"/>
        <w:bottom w:val="none" w:sz="0" w:space="0" w:color="auto"/>
        <w:right w:val="none" w:sz="0" w:space="0" w:color="auto"/>
      </w:divBdr>
    </w:div>
    <w:div w:id="1712918580">
      <w:bodyDiv w:val="1"/>
      <w:marLeft w:val="0"/>
      <w:marRight w:val="0"/>
      <w:marTop w:val="0"/>
      <w:marBottom w:val="0"/>
      <w:divBdr>
        <w:top w:val="none" w:sz="0" w:space="0" w:color="auto"/>
        <w:left w:val="none" w:sz="0" w:space="0" w:color="auto"/>
        <w:bottom w:val="none" w:sz="0" w:space="0" w:color="auto"/>
        <w:right w:val="none" w:sz="0" w:space="0" w:color="auto"/>
      </w:divBdr>
    </w:div>
    <w:div w:id="1718701953">
      <w:bodyDiv w:val="1"/>
      <w:marLeft w:val="0"/>
      <w:marRight w:val="0"/>
      <w:marTop w:val="0"/>
      <w:marBottom w:val="0"/>
      <w:divBdr>
        <w:top w:val="none" w:sz="0" w:space="0" w:color="auto"/>
        <w:left w:val="none" w:sz="0" w:space="0" w:color="auto"/>
        <w:bottom w:val="none" w:sz="0" w:space="0" w:color="auto"/>
        <w:right w:val="none" w:sz="0" w:space="0" w:color="auto"/>
      </w:divBdr>
    </w:div>
    <w:div w:id="1720595287">
      <w:bodyDiv w:val="1"/>
      <w:marLeft w:val="0"/>
      <w:marRight w:val="0"/>
      <w:marTop w:val="0"/>
      <w:marBottom w:val="0"/>
      <w:divBdr>
        <w:top w:val="none" w:sz="0" w:space="0" w:color="auto"/>
        <w:left w:val="none" w:sz="0" w:space="0" w:color="auto"/>
        <w:bottom w:val="none" w:sz="0" w:space="0" w:color="auto"/>
        <w:right w:val="none" w:sz="0" w:space="0" w:color="auto"/>
      </w:divBdr>
    </w:div>
    <w:div w:id="1722366496">
      <w:bodyDiv w:val="1"/>
      <w:marLeft w:val="0"/>
      <w:marRight w:val="0"/>
      <w:marTop w:val="0"/>
      <w:marBottom w:val="0"/>
      <w:divBdr>
        <w:top w:val="none" w:sz="0" w:space="0" w:color="auto"/>
        <w:left w:val="none" w:sz="0" w:space="0" w:color="auto"/>
        <w:bottom w:val="none" w:sz="0" w:space="0" w:color="auto"/>
        <w:right w:val="none" w:sz="0" w:space="0" w:color="auto"/>
      </w:divBdr>
    </w:div>
    <w:div w:id="1732927395">
      <w:bodyDiv w:val="1"/>
      <w:marLeft w:val="0"/>
      <w:marRight w:val="0"/>
      <w:marTop w:val="0"/>
      <w:marBottom w:val="0"/>
      <w:divBdr>
        <w:top w:val="none" w:sz="0" w:space="0" w:color="auto"/>
        <w:left w:val="none" w:sz="0" w:space="0" w:color="auto"/>
        <w:bottom w:val="none" w:sz="0" w:space="0" w:color="auto"/>
        <w:right w:val="none" w:sz="0" w:space="0" w:color="auto"/>
      </w:divBdr>
    </w:div>
    <w:div w:id="1743021664">
      <w:bodyDiv w:val="1"/>
      <w:marLeft w:val="0"/>
      <w:marRight w:val="0"/>
      <w:marTop w:val="0"/>
      <w:marBottom w:val="0"/>
      <w:divBdr>
        <w:top w:val="none" w:sz="0" w:space="0" w:color="auto"/>
        <w:left w:val="none" w:sz="0" w:space="0" w:color="auto"/>
        <w:bottom w:val="none" w:sz="0" w:space="0" w:color="auto"/>
        <w:right w:val="none" w:sz="0" w:space="0" w:color="auto"/>
      </w:divBdr>
    </w:div>
    <w:div w:id="1759908673">
      <w:bodyDiv w:val="1"/>
      <w:marLeft w:val="0"/>
      <w:marRight w:val="0"/>
      <w:marTop w:val="0"/>
      <w:marBottom w:val="0"/>
      <w:divBdr>
        <w:top w:val="none" w:sz="0" w:space="0" w:color="auto"/>
        <w:left w:val="none" w:sz="0" w:space="0" w:color="auto"/>
        <w:bottom w:val="none" w:sz="0" w:space="0" w:color="auto"/>
        <w:right w:val="none" w:sz="0" w:space="0" w:color="auto"/>
      </w:divBdr>
    </w:div>
    <w:div w:id="1800683082">
      <w:bodyDiv w:val="1"/>
      <w:marLeft w:val="0"/>
      <w:marRight w:val="0"/>
      <w:marTop w:val="0"/>
      <w:marBottom w:val="0"/>
      <w:divBdr>
        <w:top w:val="none" w:sz="0" w:space="0" w:color="auto"/>
        <w:left w:val="none" w:sz="0" w:space="0" w:color="auto"/>
        <w:bottom w:val="none" w:sz="0" w:space="0" w:color="auto"/>
        <w:right w:val="none" w:sz="0" w:space="0" w:color="auto"/>
      </w:divBdr>
    </w:div>
    <w:div w:id="1835874283">
      <w:bodyDiv w:val="1"/>
      <w:marLeft w:val="0"/>
      <w:marRight w:val="0"/>
      <w:marTop w:val="0"/>
      <w:marBottom w:val="0"/>
      <w:divBdr>
        <w:top w:val="none" w:sz="0" w:space="0" w:color="auto"/>
        <w:left w:val="none" w:sz="0" w:space="0" w:color="auto"/>
        <w:bottom w:val="none" w:sz="0" w:space="0" w:color="auto"/>
        <w:right w:val="none" w:sz="0" w:space="0" w:color="auto"/>
      </w:divBdr>
    </w:div>
    <w:div w:id="1843469589">
      <w:bodyDiv w:val="1"/>
      <w:marLeft w:val="0"/>
      <w:marRight w:val="0"/>
      <w:marTop w:val="0"/>
      <w:marBottom w:val="0"/>
      <w:divBdr>
        <w:top w:val="none" w:sz="0" w:space="0" w:color="auto"/>
        <w:left w:val="none" w:sz="0" w:space="0" w:color="auto"/>
        <w:bottom w:val="none" w:sz="0" w:space="0" w:color="auto"/>
        <w:right w:val="none" w:sz="0" w:space="0" w:color="auto"/>
      </w:divBdr>
    </w:div>
    <w:div w:id="1858038091">
      <w:bodyDiv w:val="1"/>
      <w:marLeft w:val="0"/>
      <w:marRight w:val="0"/>
      <w:marTop w:val="0"/>
      <w:marBottom w:val="0"/>
      <w:divBdr>
        <w:top w:val="none" w:sz="0" w:space="0" w:color="auto"/>
        <w:left w:val="none" w:sz="0" w:space="0" w:color="auto"/>
        <w:bottom w:val="none" w:sz="0" w:space="0" w:color="auto"/>
        <w:right w:val="none" w:sz="0" w:space="0" w:color="auto"/>
      </w:divBdr>
    </w:div>
    <w:div w:id="1864636981">
      <w:bodyDiv w:val="1"/>
      <w:marLeft w:val="0"/>
      <w:marRight w:val="0"/>
      <w:marTop w:val="0"/>
      <w:marBottom w:val="0"/>
      <w:divBdr>
        <w:top w:val="none" w:sz="0" w:space="0" w:color="auto"/>
        <w:left w:val="none" w:sz="0" w:space="0" w:color="auto"/>
        <w:bottom w:val="none" w:sz="0" w:space="0" w:color="auto"/>
        <w:right w:val="none" w:sz="0" w:space="0" w:color="auto"/>
      </w:divBdr>
    </w:div>
    <w:div w:id="1944263185">
      <w:bodyDiv w:val="1"/>
      <w:marLeft w:val="0"/>
      <w:marRight w:val="0"/>
      <w:marTop w:val="0"/>
      <w:marBottom w:val="0"/>
      <w:divBdr>
        <w:top w:val="none" w:sz="0" w:space="0" w:color="auto"/>
        <w:left w:val="none" w:sz="0" w:space="0" w:color="auto"/>
        <w:bottom w:val="none" w:sz="0" w:space="0" w:color="auto"/>
        <w:right w:val="none" w:sz="0" w:space="0" w:color="auto"/>
      </w:divBdr>
    </w:div>
    <w:div w:id="1956905092">
      <w:bodyDiv w:val="1"/>
      <w:marLeft w:val="0"/>
      <w:marRight w:val="0"/>
      <w:marTop w:val="0"/>
      <w:marBottom w:val="0"/>
      <w:divBdr>
        <w:top w:val="none" w:sz="0" w:space="0" w:color="auto"/>
        <w:left w:val="none" w:sz="0" w:space="0" w:color="auto"/>
        <w:bottom w:val="none" w:sz="0" w:space="0" w:color="auto"/>
        <w:right w:val="none" w:sz="0" w:space="0" w:color="auto"/>
      </w:divBdr>
    </w:div>
    <w:div w:id="1966495460">
      <w:bodyDiv w:val="1"/>
      <w:marLeft w:val="0"/>
      <w:marRight w:val="0"/>
      <w:marTop w:val="0"/>
      <w:marBottom w:val="0"/>
      <w:divBdr>
        <w:top w:val="none" w:sz="0" w:space="0" w:color="auto"/>
        <w:left w:val="none" w:sz="0" w:space="0" w:color="auto"/>
        <w:bottom w:val="none" w:sz="0" w:space="0" w:color="auto"/>
        <w:right w:val="none" w:sz="0" w:space="0" w:color="auto"/>
      </w:divBdr>
    </w:div>
    <w:div w:id="1982885641">
      <w:bodyDiv w:val="1"/>
      <w:marLeft w:val="0"/>
      <w:marRight w:val="0"/>
      <w:marTop w:val="0"/>
      <w:marBottom w:val="0"/>
      <w:divBdr>
        <w:top w:val="none" w:sz="0" w:space="0" w:color="auto"/>
        <w:left w:val="none" w:sz="0" w:space="0" w:color="auto"/>
        <w:bottom w:val="none" w:sz="0" w:space="0" w:color="auto"/>
        <w:right w:val="none" w:sz="0" w:space="0" w:color="auto"/>
      </w:divBdr>
    </w:div>
    <w:div w:id="2008626428">
      <w:bodyDiv w:val="1"/>
      <w:marLeft w:val="0"/>
      <w:marRight w:val="0"/>
      <w:marTop w:val="0"/>
      <w:marBottom w:val="0"/>
      <w:divBdr>
        <w:top w:val="none" w:sz="0" w:space="0" w:color="auto"/>
        <w:left w:val="none" w:sz="0" w:space="0" w:color="auto"/>
        <w:bottom w:val="none" w:sz="0" w:space="0" w:color="auto"/>
        <w:right w:val="none" w:sz="0" w:space="0" w:color="auto"/>
      </w:divBdr>
    </w:div>
    <w:div w:id="2025933447">
      <w:bodyDiv w:val="1"/>
      <w:marLeft w:val="0"/>
      <w:marRight w:val="0"/>
      <w:marTop w:val="0"/>
      <w:marBottom w:val="0"/>
      <w:divBdr>
        <w:top w:val="none" w:sz="0" w:space="0" w:color="auto"/>
        <w:left w:val="none" w:sz="0" w:space="0" w:color="auto"/>
        <w:bottom w:val="none" w:sz="0" w:space="0" w:color="auto"/>
        <w:right w:val="none" w:sz="0" w:space="0" w:color="auto"/>
      </w:divBdr>
    </w:div>
    <w:div w:id="2029286553">
      <w:bodyDiv w:val="1"/>
      <w:marLeft w:val="0"/>
      <w:marRight w:val="0"/>
      <w:marTop w:val="0"/>
      <w:marBottom w:val="0"/>
      <w:divBdr>
        <w:top w:val="none" w:sz="0" w:space="0" w:color="auto"/>
        <w:left w:val="none" w:sz="0" w:space="0" w:color="auto"/>
        <w:bottom w:val="none" w:sz="0" w:space="0" w:color="auto"/>
        <w:right w:val="none" w:sz="0" w:space="0" w:color="auto"/>
      </w:divBdr>
    </w:div>
    <w:div w:id="2034844683">
      <w:bodyDiv w:val="1"/>
      <w:marLeft w:val="0"/>
      <w:marRight w:val="0"/>
      <w:marTop w:val="0"/>
      <w:marBottom w:val="0"/>
      <w:divBdr>
        <w:top w:val="none" w:sz="0" w:space="0" w:color="auto"/>
        <w:left w:val="none" w:sz="0" w:space="0" w:color="auto"/>
        <w:bottom w:val="none" w:sz="0" w:space="0" w:color="auto"/>
        <w:right w:val="none" w:sz="0" w:space="0" w:color="auto"/>
      </w:divBdr>
    </w:div>
    <w:div w:id="2035156056">
      <w:bodyDiv w:val="1"/>
      <w:marLeft w:val="0"/>
      <w:marRight w:val="0"/>
      <w:marTop w:val="0"/>
      <w:marBottom w:val="0"/>
      <w:divBdr>
        <w:top w:val="none" w:sz="0" w:space="0" w:color="auto"/>
        <w:left w:val="none" w:sz="0" w:space="0" w:color="auto"/>
        <w:bottom w:val="none" w:sz="0" w:space="0" w:color="auto"/>
        <w:right w:val="none" w:sz="0" w:space="0" w:color="auto"/>
      </w:divBdr>
    </w:div>
    <w:div w:id="2039546569">
      <w:bodyDiv w:val="1"/>
      <w:marLeft w:val="0"/>
      <w:marRight w:val="0"/>
      <w:marTop w:val="0"/>
      <w:marBottom w:val="0"/>
      <w:divBdr>
        <w:top w:val="none" w:sz="0" w:space="0" w:color="auto"/>
        <w:left w:val="none" w:sz="0" w:space="0" w:color="auto"/>
        <w:bottom w:val="none" w:sz="0" w:space="0" w:color="auto"/>
        <w:right w:val="none" w:sz="0" w:space="0" w:color="auto"/>
      </w:divBdr>
    </w:div>
    <w:div w:id="2073192391">
      <w:bodyDiv w:val="1"/>
      <w:marLeft w:val="0"/>
      <w:marRight w:val="0"/>
      <w:marTop w:val="0"/>
      <w:marBottom w:val="0"/>
      <w:divBdr>
        <w:top w:val="none" w:sz="0" w:space="0" w:color="auto"/>
        <w:left w:val="none" w:sz="0" w:space="0" w:color="auto"/>
        <w:bottom w:val="none" w:sz="0" w:space="0" w:color="auto"/>
        <w:right w:val="none" w:sz="0" w:space="0" w:color="auto"/>
      </w:divBdr>
    </w:div>
    <w:div w:id="2077163956">
      <w:bodyDiv w:val="1"/>
      <w:marLeft w:val="0"/>
      <w:marRight w:val="0"/>
      <w:marTop w:val="0"/>
      <w:marBottom w:val="0"/>
      <w:divBdr>
        <w:top w:val="none" w:sz="0" w:space="0" w:color="auto"/>
        <w:left w:val="none" w:sz="0" w:space="0" w:color="auto"/>
        <w:bottom w:val="none" w:sz="0" w:space="0" w:color="auto"/>
        <w:right w:val="none" w:sz="0" w:space="0" w:color="auto"/>
      </w:divBdr>
    </w:div>
    <w:div w:id="2084066975">
      <w:bodyDiv w:val="1"/>
      <w:marLeft w:val="0"/>
      <w:marRight w:val="0"/>
      <w:marTop w:val="0"/>
      <w:marBottom w:val="0"/>
      <w:divBdr>
        <w:top w:val="none" w:sz="0" w:space="0" w:color="auto"/>
        <w:left w:val="none" w:sz="0" w:space="0" w:color="auto"/>
        <w:bottom w:val="none" w:sz="0" w:space="0" w:color="auto"/>
        <w:right w:val="none" w:sz="0" w:space="0" w:color="auto"/>
      </w:divBdr>
    </w:div>
    <w:div w:id="2105613168">
      <w:bodyDiv w:val="1"/>
      <w:marLeft w:val="0"/>
      <w:marRight w:val="0"/>
      <w:marTop w:val="0"/>
      <w:marBottom w:val="0"/>
      <w:divBdr>
        <w:top w:val="none" w:sz="0" w:space="0" w:color="auto"/>
        <w:left w:val="none" w:sz="0" w:space="0" w:color="auto"/>
        <w:bottom w:val="none" w:sz="0" w:space="0" w:color="auto"/>
        <w:right w:val="none" w:sz="0" w:space="0" w:color="auto"/>
      </w:divBdr>
    </w:div>
    <w:div w:id="2109157982">
      <w:bodyDiv w:val="1"/>
      <w:marLeft w:val="0"/>
      <w:marRight w:val="0"/>
      <w:marTop w:val="0"/>
      <w:marBottom w:val="0"/>
      <w:divBdr>
        <w:top w:val="none" w:sz="0" w:space="0" w:color="auto"/>
        <w:left w:val="none" w:sz="0" w:space="0" w:color="auto"/>
        <w:bottom w:val="none" w:sz="0" w:space="0" w:color="auto"/>
        <w:right w:val="none" w:sz="0" w:space="0" w:color="auto"/>
      </w:divBdr>
    </w:div>
    <w:div w:id="2139452563">
      <w:bodyDiv w:val="1"/>
      <w:marLeft w:val="0"/>
      <w:marRight w:val="0"/>
      <w:marTop w:val="0"/>
      <w:marBottom w:val="0"/>
      <w:divBdr>
        <w:top w:val="none" w:sz="0" w:space="0" w:color="auto"/>
        <w:left w:val="none" w:sz="0" w:space="0" w:color="auto"/>
        <w:bottom w:val="none" w:sz="0" w:space="0" w:color="auto"/>
        <w:right w:val="none" w:sz="0" w:space="0" w:color="auto"/>
      </w:divBdr>
    </w:div>
    <w:div w:id="21407992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1.wmf" Type="http://schemas.openxmlformats.org/officeDocument/2006/relationships/image"/><Relationship Id="rId100" Target="media/image47.wmf" Type="http://schemas.openxmlformats.org/officeDocument/2006/relationships/image"/><Relationship Id="rId101" Target="embeddings/oleObject45.bin" Type="http://schemas.openxmlformats.org/officeDocument/2006/relationships/oleObject"/><Relationship Id="rId102" Target="media/image48.wmf" Type="http://schemas.openxmlformats.org/officeDocument/2006/relationships/image"/><Relationship Id="rId103" Target="embeddings/oleObject46.bin" Type="http://schemas.openxmlformats.org/officeDocument/2006/relationships/oleObject"/><Relationship Id="rId104" Target="media/image49.wmf" Type="http://schemas.openxmlformats.org/officeDocument/2006/relationships/image"/><Relationship Id="rId105" Target="embeddings/oleObject47.bin" Type="http://schemas.openxmlformats.org/officeDocument/2006/relationships/oleObject"/><Relationship Id="rId106" Target="media/image50.wmf" Type="http://schemas.openxmlformats.org/officeDocument/2006/relationships/image"/><Relationship Id="rId107" Target="embeddings/oleObject48.bin" Type="http://schemas.openxmlformats.org/officeDocument/2006/relationships/oleObject"/><Relationship Id="rId108" Target="media/image51.wmf" Type="http://schemas.openxmlformats.org/officeDocument/2006/relationships/image"/><Relationship Id="rId109" Target="embeddings/oleObject49.bin" Type="http://schemas.openxmlformats.org/officeDocument/2006/relationships/oleObject"/><Relationship Id="rId11" Target="embeddings/oleObject1.bin" Type="http://schemas.openxmlformats.org/officeDocument/2006/relationships/oleObject"/><Relationship Id="rId110" Target="embeddings/oleObject50.bin" Type="http://schemas.openxmlformats.org/officeDocument/2006/relationships/oleObject"/><Relationship Id="rId111" Target="embeddings/oleObject51.bin" Type="http://schemas.openxmlformats.org/officeDocument/2006/relationships/oleObject"/><Relationship Id="rId112" Target="media/image52.wmf" Type="http://schemas.openxmlformats.org/officeDocument/2006/relationships/image"/><Relationship Id="rId113" Target="embeddings/oleObject52.bin" Type="http://schemas.openxmlformats.org/officeDocument/2006/relationships/oleObject"/><Relationship Id="rId114" Target="media/image53.wmf" Type="http://schemas.openxmlformats.org/officeDocument/2006/relationships/image"/><Relationship Id="rId115" Target="embeddings/oleObject53.bin" Type="http://schemas.openxmlformats.org/officeDocument/2006/relationships/oleObject"/><Relationship Id="rId116" Target="media/image54.wmf" Type="http://schemas.openxmlformats.org/officeDocument/2006/relationships/image"/><Relationship Id="rId117" Target="embeddings/oleObject54.bin" Type="http://schemas.openxmlformats.org/officeDocument/2006/relationships/oleObject"/><Relationship Id="rId118" Target="media/image55.wmf" Type="http://schemas.openxmlformats.org/officeDocument/2006/relationships/image"/><Relationship Id="rId119" Target="embeddings/oleObject55.bin" Type="http://schemas.openxmlformats.org/officeDocument/2006/relationships/oleObject"/><Relationship Id="rId12" Target="media/image2.wmf" Type="http://schemas.openxmlformats.org/officeDocument/2006/relationships/image"/><Relationship Id="rId120" Target="media/image56.wmf" Type="http://schemas.openxmlformats.org/officeDocument/2006/relationships/image"/><Relationship Id="rId121" Target="embeddings/oleObject56.bin" Type="http://schemas.openxmlformats.org/officeDocument/2006/relationships/oleObject"/><Relationship Id="rId122" Target="media/image57.wmf" Type="http://schemas.openxmlformats.org/officeDocument/2006/relationships/image"/><Relationship Id="rId123" Target="embeddings/oleObject57.bin" Type="http://schemas.openxmlformats.org/officeDocument/2006/relationships/oleObject"/><Relationship Id="rId124" Target="media/image58.wmf" Type="http://schemas.openxmlformats.org/officeDocument/2006/relationships/image"/><Relationship Id="rId125" Target="embeddings/oleObject58.bin" Type="http://schemas.openxmlformats.org/officeDocument/2006/relationships/oleObject"/><Relationship Id="rId126" Target="media/image59.wmf" Type="http://schemas.openxmlformats.org/officeDocument/2006/relationships/image"/><Relationship Id="rId127" Target="embeddings/oleObject59.bin" Type="http://schemas.openxmlformats.org/officeDocument/2006/relationships/oleObject"/><Relationship Id="rId128" Target="media/image60.wmf" Type="http://schemas.openxmlformats.org/officeDocument/2006/relationships/image"/><Relationship Id="rId129" Target="embeddings/oleObject60.bin" Type="http://schemas.openxmlformats.org/officeDocument/2006/relationships/oleObject"/><Relationship Id="rId13" Target="embeddings/oleObject2.bin" Type="http://schemas.openxmlformats.org/officeDocument/2006/relationships/oleObject"/><Relationship Id="rId130" Target="media/image61.wmf" Type="http://schemas.openxmlformats.org/officeDocument/2006/relationships/image"/><Relationship Id="rId131" Target="embeddings/oleObject61.bin" Type="http://schemas.openxmlformats.org/officeDocument/2006/relationships/oleObject"/><Relationship Id="rId132" Target="media/image62.wmf" Type="http://schemas.openxmlformats.org/officeDocument/2006/relationships/image"/><Relationship Id="rId133" Target="embeddings/oleObject62.bin" Type="http://schemas.openxmlformats.org/officeDocument/2006/relationships/oleObject"/><Relationship Id="rId134" Target="media/image63.wmf" Type="http://schemas.openxmlformats.org/officeDocument/2006/relationships/image"/><Relationship Id="rId135" Target="embeddings/oleObject63.bin" Type="http://schemas.openxmlformats.org/officeDocument/2006/relationships/oleObject"/><Relationship Id="rId136" Target="media/image64.wmf" Type="http://schemas.openxmlformats.org/officeDocument/2006/relationships/image"/><Relationship Id="rId137" Target="embeddings/oleObject64.bin" Type="http://schemas.openxmlformats.org/officeDocument/2006/relationships/oleObject"/><Relationship Id="rId138" Target="media/image65.wmf" Type="http://schemas.openxmlformats.org/officeDocument/2006/relationships/image"/><Relationship Id="rId139" Target="embeddings/oleObject65.bin" Type="http://schemas.openxmlformats.org/officeDocument/2006/relationships/oleObject"/><Relationship Id="rId14" Target="media/image3.wmf" Type="http://schemas.openxmlformats.org/officeDocument/2006/relationships/image"/><Relationship Id="rId140" Target="media/image66.wmf" Type="http://schemas.openxmlformats.org/officeDocument/2006/relationships/image"/><Relationship Id="rId141" Target="embeddings/oleObject66.bin" Type="http://schemas.openxmlformats.org/officeDocument/2006/relationships/oleObject"/><Relationship Id="rId142" Target="media/image67.wmf" Type="http://schemas.openxmlformats.org/officeDocument/2006/relationships/image"/><Relationship Id="rId143" Target="embeddings/oleObject67.bin" Type="http://schemas.openxmlformats.org/officeDocument/2006/relationships/oleObject"/><Relationship Id="rId144" Target="media/image68.wmf" Type="http://schemas.openxmlformats.org/officeDocument/2006/relationships/image"/><Relationship Id="rId145" Target="embeddings/oleObject68.bin" Type="http://schemas.openxmlformats.org/officeDocument/2006/relationships/oleObject"/><Relationship Id="rId146" Target="media/image69.wmf" Type="http://schemas.openxmlformats.org/officeDocument/2006/relationships/image"/><Relationship Id="rId147" Target="embeddings/oleObject69.bin" Type="http://schemas.openxmlformats.org/officeDocument/2006/relationships/oleObject"/><Relationship Id="rId148" Target="media/image70.wmf" Type="http://schemas.openxmlformats.org/officeDocument/2006/relationships/image"/><Relationship Id="rId149" Target="embeddings/oleObject70.bin" Type="http://schemas.openxmlformats.org/officeDocument/2006/relationships/oleObject"/><Relationship Id="rId15" Target="embeddings/oleObject3.bin" Type="http://schemas.openxmlformats.org/officeDocument/2006/relationships/oleObject"/><Relationship Id="rId150" Target="media/image71.wmf" Type="http://schemas.openxmlformats.org/officeDocument/2006/relationships/image"/><Relationship Id="rId151" Target="embeddings/oleObject71.bin" Type="http://schemas.openxmlformats.org/officeDocument/2006/relationships/oleObject"/><Relationship Id="rId152" Target="media/image72.wmf" Type="http://schemas.openxmlformats.org/officeDocument/2006/relationships/image"/><Relationship Id="rId153" Target="embeddings/oleObject72.bin" Type="http://schemas.openxmlformats.org/officeDocument/2006/relationships/oleObject"/><Relationship Id="rId154" Target="media/image73.wmf" Type="http://schemas.openxmlformats.org/officeDocument/2006/relationships/image"/><Relationship Id="rId155" Target="embeddings/oleObject73.bin" Type="http://schemas.openxmlformats.org/officeDocument/2006/relationships/oleObject"/><Relationship Id="rId156" Target="media/image74.wmf" Type="http://schemas.openxmlformats.org/officeDocument/2006/relationships/image"/><Relationship Id="rId157" Target="embeddings/oleObject74.bin" Type="http://schemas.openxmlformats.org/officeDocument/2006/relationships/oleObject"/><Relationship Id="rId158" Target="media/image75.wmf" Type="http://schemas.openxmlformats.org/officeDocument/2006/relationships/image"/><Relationship Id="rId159" Target="embeddings/oleObject75.bin" Type="http://schemas.openxmlformats.org/officeDocument/2006/relationships/oleObject"/><Relationship Id="rId16" Target="media/image4.wmf" Type="http://schemas.openxmlformats.org/officeDocument/2006/relationships/image"/><Relationship Id="rId160" Target="media/image76.wmf" Type="http://schemas.openxmlformats.org/officeDocument/2006/relationships/image"/><Relationship Id="rId161" Target="embeddings/oleObject76.bin" Type="http://schemas.openxmlformats.org/officeDocument/2006/relationships/oleObject"/><Relationship Id="rId162" Target="media/image77.wmf" Type="http://schemas.openxmlformats.org/officeDocument/2006/relationships/image"/><Relationship Id="rId163" Target="embeddings/oleObject77.bin" Type="http://schemas.openxmlformats.org/officeDocument/2006/relationships/oleObject"/><Relationship Id="rId164" Target="media/image78.wmf" Type="http://schemas.openxmlformats.org/officeDocument/2006/relationships/image"/><Relationship Id="rId165" Target="embeddings/oleObject78.bin" Type="http://schemas.openxmlformats.org/officeDocument/2006/relationships/oleObject"/><Relationship Id="rId166" Target="media/image79.wmf" Type="http://schemas.openxmlformats.org/officeDocument/2006/relationships/image"/><Relationship Id="rId167" Target="embeddings/oleObject79.bin" Type="http://schemas.openxmlformats.org/officeDocument/2006/relationships/oleObject"/><Relationship Id="rId168" Target="media/image80.wmf" Type="http://schemas.openxmlformats.org/officeDocument/2006/relationships/image"/><Relationship Id="rId169" Target="embeddings/oleObject80.bin" Type="http://schemas.openxmlformats.org/officeDocument/2006/relationships/oleObject"/><Relationship Id="rId17" Target="embeddings/oleObject4.bin" Type="http://schemas.openxmlformats.org/officeDocument/2006/relationships/oleObject"/><Relationship Id="rId170" Target="media/image81.wmf" Type="http://schemas.openxmlformats.org/officeDocument/2006/relationships/image"/><Relationship Id="rId171" Target="embeddings/oleObject81.bin" Type="http://schemas.openxmlformats.org/officeDocument/2006/relationships/oleObject"/><Relationship Id="rId172" Target="media/image82.wmf" Type="http://schemas.openxmlformats.org/officeDocument/2006/relationships/image"/><Relationship Id="rId173" Target="embeddings/oleObject82.bin" Type="http://schemas.openxmlformats.org/officeDocument/2006/relationships/oleObject"/><Relationship Id="rId174" Target="media/image83.wmf" Type="http://schemas.openxmlformats.org/officeDocument/2006/relationships/image"/><Relationship Id="rId175" Target="embeddings/oleObject83.bin" Type="http://schemas.openxmlformats.org/officeDocument/2006/relationships/oleObject"/><Relationship Id="rId176" Target="media/image84.wmf" Type="http://schemas.openxmlformats.org/officeDocument/2006/relationships/image"/><Relationship Id="rId177" Target="embeddings/oleObject84.bin" Type="http://schemas.openxmlformats.org/officeDocument/2006/relationships/oleObject"/><Relationship Id="rId178" Target="media/image85.wmf" Type="http://schemas.openxmlformats.org/officeDocument/2006/relationships/image"/><Relationship Id="rId179" Target="media/image86.wmf" Type="http://schemas.openxmlformats.org/officeDocument/2006/relationships/image"/><Relationship Id="rId18" Target="media/image5.wmf" Type="http://schemas.openxmlformats.org/officeDocument/2006/relationships/image"/><Relationship Id="rId180" Target="media/image87.wmf" Type="http://schemas.openxmlformats.org/officeDocument/2006/relationships/image"/><Relationship Id="rId181" Target="media/image88.wmf" Type="http://schemas.openxmlformats.org/officeDocument/2006/relationships/image"/><Relationship Id="rId182" Target="media/image89.wmf" Type="http://schemas.openxmlformats.org/officeDocument/2006/relationships/image"/><Relationship Id="rId183" Target="media/image90.wmf" Type="http://schemas.openxmlformats.org/officeDocument/2006/relationships/image"/><Relationship Id="rId184" Target="media/image91.wmf" Type="http://schemas.openxmlformats.org/officeDocument/2006/relationships/image"/><Relationship Id="rId185" Target="media/image92.wmf" Type="http://schemas.openxmlformats.org/officeDocument/2006/relationships/image"/><Relationship Id="rId186" Target="media/image93.wmf" Type="http://schemas.openxmlformats.org/officeDocument/2006/relationships/image"/><Relationship Id="rId187" Target="media/image94.wmf" Type="http://schemas.openxmlformats.org/officeDocument/2006/relationships/image"/><Relationship Id="rId188" Target="media/image95.wmf" Type="http://schemas.openxmlformats.org/officeDocument/2006/relationships/image"/><Relationship Id="rId189" Target="media/image96.wmf" Type="http://schemas.openxmlformats.org/officeDocument/2006/relationships/image"/><Relationship Id="rId19" Target="embeddings/oleObject5.bin" Type="http://schemas.openxmlformats.org/officeDocument/2006/relationships/oleObject"/><Relationship Id="rId190" Target="media/image97.wmf" Type="http://schemas.openxmlformats.org/officeDocument/2006/relationships/image"/><Relationship Id="rId191" Target="media/image98.wmf" Type="http://schemas.openxmlformats.org/officeDocument/2006/relationships/image"/><Relationship Id="rId192" Target="media/image99.wmf" Type="http://schemas.openxmlformats.org/officeDocument/2006/relationships/image"/><Relationship Id="rId193" Target="media/image100.wmf" Type="http://schemas.openxmlformats.org/officeDocument/2006/relationships/image"/><Relationship Id="rId194" Target="media/image101.wmf" Type="http://schemas.openxmlformats.org/officeDocument/2006/relationships/image"/><Relationship Id="rId195" Target="media/image102.wmf" Type="http://schemas.openxmlformats.org/officeDocument/2006/relationships/image"/><Relationship Id="rId196" Target="media/image103.wmf" Type="http://schemas.openxmlformats.org/officeDocument/2006/relationships/image"/><Relationship Id="rId197" Target="embeddings/oleObject85.bin" Type="http://schemas.openxmlformats.org/officeDocument/2006/relationships/oleObject"/><Relationship Id="rId198" Target="media/image104.wmf" Type="http://schemas.openxmlformats.org/officeDocument/2006/relationships/image"/><Relationship Id="rId199" Target="embeddings/oleObject86.bin" Type="http://schemas.openxmlformats.org/officeDocument/2006/relationships/oleObject"/><Relationship Id="rId2" Target="numbering.xml" Type="http://schemas.openxmlformats.org/officeDocument/2006/relationships/numbering"/><Relationship Id="rId20" Target="media/image6.wmf" Type="http://schemas.openxmlformats.org/officeDocument/2006/relationships/image"/><Relationship Id="rId200" Target="media/image105.wmf" Type="http://schemas.openxmlformats.org/officeDocument/2006/relationships/image"/><Relationship Id="rId201" Target="embeddings/oleObject87.bin" Type="http://schemas.openxmlformats.org/officeDocument/2006/relationships/oleObject"/><Relationship Id="rId202" Target="media/image106.wmf" Type="http://schemas.openxmlformats.org/officeDocument/2006/relationships/image"/><Relationship Id="rId203" Target="embeddings/oleObject88.bin" Type="http://schemas.openxmlformats.org/officeDocument/2006/relationships/oleObject"/><Relationship Id="rId204" Target="media/image107.wmf" Type="http://schemas.openxmlformats.org/officeDocument/2006/relationships/image"/><Relationship Id="rId205" Target="embeddings/oleObject89.bin" Type="http://schemas.openxmlformats.org/officeDocument/2006/relationships/oleObject"/><Relationship Id="rId206" Target="media/image108.wmf" Type="http://schemas.openxmlformats.org/officeDocument/2006/relationships/image"/><Relationship Id="rId207" Target="embeddings/oleObject90.bin" Type="http://schemas.openxmlformats.org/officeDocument/2006/relationships/oleObject"/><Relationship Id="rId208" Target="media/image109.wmf" Type="http://schemas.openxmlformats.org/officeDocument/2006/relationships/image"/><Relationship Id="rId209" Target="embeddings/oleObject91.bin" Type="http://schemas.openxmlformats.org/officeDocument/2006/relationships/oleObject"/><Relationship Id="rId21" Target="embeddings/oleObject6.bin" Type="http://schemas.openxmlformats.org/officeDocument/2006/relationships/oleObject"/><Relationship Id="rId210" Target="media/image110.wmf" Type="http://schemas.openxmlformats.org/officeDocument/2006/relationships/image"/><Relationship Id="rId211" Target="embeddings/oleObject92.bin" Type="http://schemas.openxmlformats.org/officeDocument/2006/relationships/oleObject"/><Relationship Id="rId212" Target="media/image111.wmf" Type="http://schemas.openxmlformats.org/officeDocument/2006/relationships/image"/><Relationship Id="rId213" Target="embeddings/oleObject93.bin" Type="http://schemas.openxmlformats.org/officeDocument/2006/relationships/oleObject"/><Relationship Id="rId214" Target="media/image112.wmf" Type="http://schemas.openxmlformats.org/officeDocument/2006/relationships/image"/><Relationship Id="rId215" Target="embeddings/oleObject94.bin" Type="http://schemas.openxmlformats.org/officeDocument/2006/relationships/oleObject"/><Relationship Id="rId216" Target="media/image113.wmf" Type="http://schemas.openxmlformats.org/officeDocument/2006/relationships/image"/><Relationship Id="rId217" Target="embeddings/oleObject95.bin" Type="http://schemas.openxmlformats.org/officeDocument/2006/relationships/oleObject"/><Relationship Id="rId218" Target="media/image114.wmf" Type="http://schemas.openxmlformats.org/officeDocument/2006/relationships/image"/><Relationship Id="rId219" Target="embeddings/oleObject96.bin" Type="http://schemas.openxmlformats.org/officeDocument/2006/relationships/oleObject"/><Relationship Id="rId22" Target="media/image7.wmf" Type="http://schemas.openxmlformats.org/officeDocument/2006/relationships/image"/><Relationship Id="rId220" Target="media/image115.wmf" Type="http://schemas.openxmlformats.org/officeDocument/2006/relationships/image"/><Relationship Id="rId221" Target="embeddings/oleObject97.bin" Type="http://schemas.openxmlformats.org/officeDocument/2006/relationships/oleObject"/><Relationship Id="rId222" Target="media/image116.wmf" Type="http://schemas.openxmlformats.org/officeDocument/2006/relationships/image"/><Relationship Id="rId223" Target="embeddings/oleObject98.bin" Type="http://schemas.openxmlformats.org/officeDocument/2006/relationships/oleObject"/><Relationship Id="rId224" Target="media/image117.wmf" Type="http://schemas.openxmlformats.org/officeDocument/2006/relationships/image"/><Relationship Id="rId225" Target="embeddings/oleObject99.bin" Type="http://schemas.openxmlformats.org/officeDocument/2006/relationships/oleObject"/><Relationship Id="rId226" Target="media/image118.wmf" Type="http://schemas.openxmlformats.org/officeDocument/2006/relationships/image"/><Relationship Id="rId227" Target="embeddings/oleObject100.bin" Type="http://schemas.openxmlformats.org/officeDocument/2006/relationships/oleObject"/><Relationship Id="rId228" Target="media/image119.wmf" Type="http://schemas.openxmlformats.org/officeDocument/2006/relationships/image"/><Relationship Id="rId229" Target="embeddings/oleObject101.bin" Type="http://schemas.openxmlformats.org/officeDocument/2006/relationships/oleObject"/><Relationship Id="rId23" Target="embeddings/oleObject7.bin" Type="http://schemas.openxmlformats.org/officeDocument/2006/relationships/oleObject"/><Relationship Id="rId230" Target="media/image120.wmf" Type="http://schemas.openxmlformats.org/officeDocument/2006/relationships/image"/><Relationship Id="rId231" Target="embeddings/oleObject102.bin" Type="http://schemas.openxmlformats.org/officeDocument/2006/relationships/oleObject"/><Relationship Id="rId232" Target="media/image121.wmf" Type="http://schemas.openxmlformats.org/officeDocument/2006/relationships/image"/><Relationship Id="rId233" Target="embeddings/oleObject103.bin" Type="http://schemas.openxmlformats.org/officeDocument/2006/relationships/oleObject"/><Relationship Id="rId234" Target="media/image122.wmf" Type="http://schemas.openxmlformats.org/officeDocument/2006/relationships/image"/><Relationship Id="rId235" Target="embeddings/oleObject104.bin" Type="http://schemas.openxmlformats.org/officeDocument/2006/relationships/oleObject"/><Relationship Id="rId236" Target="media/image123.wmf" Type="http://schemas.openxmlformats.org/officeDocument/2006/relationships/image"/><Relationship Id="rId237" Target="embeddings/oleObject105.bin" Type="http://schemas.openxmlformats.org/officeDocument/2006/relationships/oleObject"/><Relationship Id="rId238" Target="media/image124.wmf" Type="http://schemas.openxmlformats.org/officeDocument/2006/relationships/image"/><Relationship Id="rId239" Target="embeddings/oleObject106.bin" Type="http://schemas.openxmlformats.org/officeDocument/2006/relationships/oleObject"/><Relationship Id="rId24" Target="media/image8.wmf" Type="http://schemas.openxmlformats.org/officeDocument/2006/relationships/image"/><Relationship Id="rId240" Target="media/image125.wmf" Type="http://schemas.openxmlformats.org/officeDocument/2006/relationships/image"/><Relationship Id="rId241" Target="embeddings/oleObject107.bin" Type="http://schemas.openxmlformats.org/officeDocument/2006/relationships/oleObject"/><Relationship Id="rId242" Target="media/image126.wmf" Type="http://schemas.openxmlformats.org/officeDocument/2006/relationships/image"/><Relationship Id="rId243" Target="embeddings/oleObject108.bin" Type="http://schemas.openxmlformats.org/officeDocument/2006/relationships/oleObject"/><Relationship Id="rId244" Target="media/image127.wmf" Type="http://schemas.openxmlformats.org/officeDocument/2006/relationships/image"/><Relationship Id="rId245" Target="embeddings/oleObject109.bin" Type="http://schemas.openxmlformats.org/officeDocument/2006/relationships/oleObject"/><Relationship Id="rId246" Target="media/image128.wmf" Type="http://schemas.openxmlformats.org/officeDocument/2006/relationships/image"/><Relationship Id="rId247" Target="embeddings/oleObject110.bin" Type="http://schemas.openxmlformats.org/officeDocument/2006/relationships/oleObject"/><Relationship Id="rId248" Target="media/image129.wmf" Type="http://schemas.openxmlformats.org/officeDocument/2006/relationships/image"/><Relationship Id="rId249" Target="embeddings/oleObject111.bin" Type="http://schemas.openxmlformats.org/officeDocument/2006/relationships/oleObject"/><Relationship Id="rId25" Target="embeddings/oleObject8.bin" Type="http://schemas.openxmlformats.org/officeDocument/2006/relationships/oleObject"/><Relationship Id="rId250" Target="media/image130.wmf" Type="http://schemas.openxmlformats.org/officeDocument/2006/relationships/image"/><Relationship Id="rId251" Target="embeddings/oleObject112.bin" Type="http://schemas.openxmlformats.org/officeDocument/2006/relationships/oleObject"/><Relationship Id="rId252" Target="media/image131.wmf" Type="http://schemas.openxmlformats.org/officeDocument/2006/relationships/image"/><Relationship Id="rId253" Target="embeddings/oleObject113.bin" Type="http://schemas.openxmlformats.org/officeDocument/2006/relationships/oleObject"/><Relationship Id="rId254" Target="media/image132.wmf" Type="http://schemas.openxmlformats.org/officeDocument/2006/relationships/image"/><Relationship Id="rId255" Target="embeddings/oleObject114.bin" Type="http://schemas.openxmlformats.org/officeDocument/2006/relationships/oleObject"/><Relationship Id="rId256" Target="media/image133.wmf" Type="http://schemas.openxmlformats.org/officeDocument/2006/relationships/image"/><Relationship Id="rId257" Target="embeddings/oleObject115.bin" Type="http://schemas.openxmlformats.org/officeDocument/2006/relationships/oleObject"/><Relationship Id="rId258" Target="media/image134.wmf" Type="http://schemas.openxmlformats.org/officeDocument/2006/relationships/image"/><Relationship Id="rId259" Target="embeddings/oleObject116.bin" Type="http://schemas.openxmlformats.org/officeDocument/2006/relationships/oleObject"/><Relationship Id="rId26" Target="media/image9.wmf" Type="http://schemas.openxmlformats.org/officeDocument/2006/relationships/image"/><Relationship Id="rId260" Target="media/image135.wmf" Type="http://schemas.openxmlformats.org/officeDocument/2006/relationships/image"/><Relationship Id="rId261" Target="media/image136.wmf" Type="http://schemas.openxmlformats.org/officeDocument/2006/relationships/image"/><Relationship Id="rId262" Target="media/image137.wmf" Type="http://schemas.openxmlformats.org/officeDocument/2006/relationships/image"/><Relationship Id="rId263" Target="media/image138.wmf" Type="http://schemas.openxmlformats.org/officeDocument/2006/relationships/image"/><Relationship Id="rId264" Target="media/image139.gif" Type="http://schemas.openxmlformats.org/officeDocument/2006/relationships/image"/><Relationship Id="rId265" Target="media/image140.wmf" Type="http://schemas.openxmlformats.org/officeDocument/2006/relationships/image"/><Relationship Id="rId266" Target="media/image141.wmf" Type="http://schemas.openxmlformats.org/officeDocument/2006/relationships/image"/><Relationship Id="rId267" Target="media/image142.wmf" Type="http://schemas.openxmlformats.org/officeDocument/2006/relationships/image"/><Relationship Id="rId268" Target="media/image143.wmf" Type="http://schemas.openxmlformats.org/officeDocument/2006/relationships/image"/><Relationship Id="rId269" Target="media/image139.wmf" Type="http://schemas.openxmlformats.org/officeDocument/2006/relationships/image"/><Relationship Id="rId27" Target="embeddings/oleObject9.bin" Type="http://schemas.openxmlformats.org/officeDocument/2006/relationships/oleObject"/><Relationship Id="rId270" Target="embeddings/oleObject117.bin" Type="http://schemas.openxmlformats.org/officeDocument/2006/relationships/oleObject"/><Relationship Id="rId271" Target="media/image144.wmf" Type="http://schemas.openxmlformats.org/officeDocument/2006/relationships/image"/><Relationship Id="rId272" Target="embeddings/oleObject118.bin" Type="http://schemas.openxmlformats.org/officeDocument/2006/relationships/oleObject"/><Relationship Id="rId273" Target="media/image145.wmf" Type="http://schemas.openxmlformats.org/officeDocument/2006/relationships/image"/><Relationship Id="rId274" Target="embeddings/oleObject119.bin" Type="http://schemas.openxmlformats.org/officeDocument/2006/relationships/oleObject"/><Relationship Id="rId275" Target="media/image146.wmf" Type="http://schemas.openxmlformats.org/officeDocument/2006/relationships/image"/><Relationship Id="rId276" Target="embeddings/oleObject120.bin" Type="http://schemas.openxmlformats.org/officeDocument/2006/relationships/oleObject"/><Relationship Id="rId277" Target="media/image147.wmf" Type="http://schemas.openxmlformats.org/officeDocument/2006/relationships/image"/><Relationship Id="rId278" Target="embeddings/oleObject121.bin" Type="http://schemas.openxmlformats.org/officeDocument/2006/relationships/oleObject"/><Relationship Id="rId279" Target="media/image148.wmf" Type="http://schemas.openxmlformats.org/officeDocument/2006/relationships/image"/><Relationship Id="rId28" Target="media/image10.wmf" Type="http://schemas.openxmlformats.org/officeDocument/2006/relationships/image"/><Relationship Id="rId280" Target="embeddings/oleObject122.bin" Type="http://schemas.openxmlformats.org/officeDocument/2006/relationships/oleObject"/><Relationship Id="rId281" Target="media/image149.wmf" Type="http://schemas.openxmlformats.org/officeDocument/2006/relationships/image"/><Relationship Id="rId282" Target="embeddings/oleObject123.bin" Type="http://schemas.openxmlformats.org/officeDocument/2006/relationships/oleObject"/><Relationship Id="rId283" Target="media/image150.wmf" Type="http://schemas.openxmlformats.org/officeDocument/2006/relationships/image"/><Relationship Id="rId284" Target="embeddings/oleObject124.bin" Type="http://schemas.openxmlformats.org/officeDocument/2006/relationships/oleObject"/><Relationship Id="rId285" Target="media/image151.wmf" Type="http://schemas.openxmlformats.org/officeDocument/2006/relationships/image"/><Relationship Id="rId286" Target="embeddings/oleObject125.bin" Type="http://schemas.openxmlformats.org/officeDocument/2006/relationships/oleObject"/><Relationship Id="rId287" Target="media/image152.wmf" Type="http://schemas.openxmlformats.org/officeDocument/2006/relationships/image"/><Relationship Id="rId288" Target="embeddings/oleObject126.bin" Type="http://schemas.openxmlformats.org/officeDocument/2006/relationships/oleObject"/><Relationship Id="rId289" Target="media/image153.wmf" Type="http://schemas.openxmlformats.org/officeDocument/2006/relationships/image"/><Relationship Id="rId29" Target="embeddings/oleObject10.bin" Type="http://schemas.openxmlformats.org/officeDocument/2006/relationships/oleObject"/><Relationship Id="rId290" Target="embeddings/oleObject127.bin" Type="http://schemas.openxmlformats.org/officeDocument/2006/relationships/oleObject"/><Relationship Id="rId291" Target="media/image154.wmf" Type="http://schemas.openxmlformats.org/officeDocument/2006/relationships/image"/><Relationship Id="rId292" Target="embeddings/oleObject128.bin" Type="http://schemas.openxmlformats.org/officeDocument/2006/relationships/oleObject"/><Relationship Id="rId293" Target="media/image155.wmf" Type="http://schemas.openxmlformats.org/officeDocument/2006/relationships/image"/><Relationship Id="rId294" Target="embeddings/oleObject129.bin" Type="http://schemas.openxmlformats.org/officeDocument/2006/relationships/oleObject"/><Relationship Id="rId295" Target="media/image156.wmf" Type="http://schemas.openxmlformats.org/officeDocument/2006/relationships/image"/><Relationship Id="rId296" Target="embeddings/oleObject130.bin" Type="http://schemas.openxmlformats.org/officeDocument/2006/relationships/oleObject"/><Relationship Id="rId297" Target="media/image157.wmf" Type="http://schemas.openxmlformats.org/officeDocument/2006/relationships/image"/><Relationship Id="rId298" Target="embeddings/oleObject131.bin" Type="http://schemas.openxmlformats.org/officeDocument/2006/relationships/oleObject"/><Relationship Id="rId299" Target="media/image158.wmf" Type="http://schemas.openxmlformats.org/officeDocument/2006/relationships/image"/><Relationship Id="rId3" Target="styles.xml" Type="http://schemas.openxmlformats.org/officeDocument/2006/relationships/styles"/><Relationship Id="rId30" Target="media/image11.wmf" Type="http://schemas.openxmlformats.org/officeDocument/2006/relationships/image"/><Relationship Id="rId300" Target="embeddings/oleObject132.bin" Type="http://schemas.openxmlformats.org/officeDocument/2006/relationships/oleObject"/><Relationship Id="rId301" Target="media/image159.wmf" Type="http://schemas.openxmlformats.org/officeDocument/2006/relationships/image"/><Relationship Id="rId302" Target="embeddings/oleObject133.bin" Type="http://schemas.openxmlformats.org/officeDocument/2006/relationships/oleObject"/><Relationship Id="rId303" Target="media/image160.wmf" Type="http://schemas.openxmlformats.org/officeDocument/2006/relationships/image"/><Relationship Id="rId304" Target="embeddings/oleObject134.bin" Type="http://schemas.openxmlformats.org/officeDocument/2006/relationships/oleObject"/><Relationship Id="rId305" Target="media/image161.png" Type="http://schemas.openxmlformats.org/officeDocument/2006/relationships/image"/><Relationship Id="rId306" Target="media/image162.wmf" Type="http://schemas.openxmlformats.org/officeDocument/2006/relationships/image"/><Relationship Id="rId307" Target="media/image163.wmf" Type="http://schemas.openxmlformats.org/officeDocument/2006/relationships/image"/><Relationship Id="rId308" Target="media/image165.png" Type="http://schemas.openxmlformats.org/officeDocument/2006/relationships/image"/><Relationship Id="rId309" Target="media/image166.wmf" Type="http://schemas.openxmlformats.org/officeDocument/2006/relationships/image"/><Relationship Id="rId31" Target="embeddings/oleObject11.bin" Type="http://schemas.openxmlformats.org/officeDocument/2006/relationships/oleObject"/><Relationship Id="rId310" Target="media/image167.wmf" Type="http://schemas.openxmlformats.org/officeDocument/2006/relationships/image"/><Relationship Id="rId311" Target="media/image164.wmf" Type="http://schemas.openxmlformats.org/officeDocument/2006/relationships/image"/><Relationship Id="rId312" Target="embeddings/oleObject135.bin" Type="http://schemas.openxmlformats.org/officeDocument/2006/relationships/oleObject"/><Relationship Id="rId313" Target="media/image165.wmf" Type="http://schemas.openxmlformats.org/officeDocument/2006/relationships/image"/><Relationship Id="rId314" Target="embeddings/oleObject136.bin" Type="http://schemas.openxmlformats.org/officeDocument/2006/relationships/oleObject"/><Relationship Id="rId315" Target="media/image168.wmf" Type="http://schemas.openxmlformats.org/officeDocument/2006/relationships/image"/><Relationship Id="rId316" Target="embeddings/oleObject137.bin" Type="http://schemas.openxmlformats.org/officeDocument/2006/relationships/oleObject"/><Relationship Id="rId317" Target="media/image169.wmf" Type="http://schemas.openxmlformats.org/officeDocument/2006/relationships/image"/><Relationship Id="rId318" Target="embeddings/oleObject138.bin" Type="http://schemas.openxmlformats.org/officeDocument/2006/relationships/oleObject"/><Relationship Id="rId319" Target="media/image170.wmf" Type="http://schemas.openxmlformats.org/officeDocument/2006/relationships/image"/><Relationship Id="rId32" Target="media/image12.wmf" Type="http://schemas.openxmlformats.org/officeDocument/2006/relationships/image"/><Relationship Id="rId320" Target="embeddings/oleObject139.bin" Type="http://schemas.openxmlformats.org/officeDocument/2006/relationships/oleObject"/><Relationship Id="rId321" Target="media/image171.wmf" Type="http://schemas.openxmlformats.org/officeDocument/2006/relationships/image"/><Relationship Id="rId322" Target="embeddings/oleObject140.bin" Type="http://schemas.openxmlformats.org/officeDocument/2006/relationships/oleObject"/><Relationship Id="rId323" Target="media/image172.wmf" Type="http://schemas.openxmlformats.org/officeDocument/2006/relationships/image"/><Relationship Id="rId324" Target="embeddings/oleObject141.bin" Type="http://schemas.openxmlformats.org/officeDocument/2006/relationships/oleObject"/><Relationship Id="rId325" Target="media/image173.png" Type="http://schemas.openxmlformats.org/officeDocument/2006/relationships/image"/><Relationship Id="rId326" Target="media/image174.wmf" Type="http://schemas.openxmlformats.org/officeDocument/2006/relationships/image"/><Relationship Id="rId327" Target="media/image175.wmf" Type="http://schemas.openxmlformats.org/officeDocument/2006/relationships/image"/><Relationship Id="rId328" Target="media/image176.wmf" Type="http://schemas.openxmlformats.org/officeDocument/2006/relationships/image"/><Relationship Id="rId329" Target="media/image177.wmf" Type="http://schemas.openxmlformats.org/officeDocument/2006/relationships/image"/><Relationship Id="rId33" Target="embeddings/oleObject12.bin" Type="http://schemas.openxmlformats.org/officeDocument/2006/relationships/oleObject"/><Relationship Id="rId330" Target="media/image178.wmf" Type="http://schemas.openxmlformats.org/officeDocument/2006/relationships/image"/><Relationship Id="rId331" Target="media/image179.wmf" Type="http://schemas.openxmlformats.org/officeDocument/2006/relationships/image"/><Relationship Id="rId332" Target="media/image180.wmf" Type="http://schemas.openxmlformats.org/officeDocument/2006/relationships/image"/><Relationship Id="rId333" Target="media/image181.emf" Type="http://schemas.openxmlformats.org/officeDocument/2006/relationships/image"/><Relationship Id="rId334" Target="media/image184.png" Type="http://schemas.openxmlformats.org/officeDocument/2006/relationships/image"/><Relationship Id="rId335" Target="media/image185.wmf" Type="http://schemas.openxmlformats.org/officeDocument/2006/relationships/image"/><Relationship Id="rId336" Target="media/image186.wmf" Type="http://schemas.openxmlformats.org/officeDocument/2006/relationships/image"/><Relationship Id="rId337" Target="media/image187.wmf" Type="http://schemas.openxmlformats.org/officeDocument/2006/relationships/image"/><Relationship Id="rId338" Target="media/image188.wmf" Type="http://schemas.openxmlformats.org/officeDocument/2006/relationships/image"/><Relationship Id="rId339" Target="media/image189.wmf" Type="http://schemas.openxmlformats.org/officeDocument/2006/relationships/image"/><Relationship Id="rId34" Target="media/image13.wmf" Type="http://schemas.openxmlformats.org/officeDocument/2006/relationships/image"/><Relationship Id="rId340" Target="media/image190.wmf" Type="http://schemas.openxmlformats.org/officeDocument/2006/relationships/image"/><Relationship Id="rId341" Target="media/image191.wmf" Type="http://schemas.openxmlformats.org/officeDocument/2006/relationships/image"/><Relationship Id="rId342" Target="media/image192.emf" Type="http://schemas.openxmlformats.org/officeDocument/2006/relationships/image"/><Relationship Id="rId343" Target="media/image182.wmf" Type="http://schemas.openxmlformats.org/officeDocument/2006/relationships/image"/><Relationship Id="rId344" Target="embeddings/oleObject142.bin" Type="http://schemas.openxmlformats.org/officeDocument/2006/relationships/oleObject"/><Relationship Id="rId345" Target="media/image183.wmf" Type="http://schemas.openxmlformats.org/officeDocument/2006/relationships/image"/><Relationship Id="rId346" Target="embeddings/oleObject143.bin" Type="http://schemas.openxmlformats.org/officeDocument/2006/relationships/oleObject"/><Relationship Id="rId347" Target="media/image184.wmf" Type="http://schemas.openxmlformats.org/officeDocument/2006/relationships/image"/><Relationship Id="rId348" Target="embeddings/oleObject144.bin" Type="http://schemas.openxmlformats.org/officeDocument/2006/relationships/oleObject"/><Relationship Id="rId349" Target="media/image192.wmf" Type="http://schemas.openxmlformats.org/officeDocument/2006/relationships/image"/><Relationship Id="rId35" Target="embeddings/oleObject13.bin" Type="http://schemas.openxmlformats.org/officeDocument/2006/relationships/oleObject"/><Relationship Id="rId350" Target="embeddings/oleObject145.bin" Type="http://schemas.openxmlformats.org/officeDocument/2006/relationships/oleObject"/><Relationship Id="rId351" Target="media/image193.wmf" Type="http://schemas.openxmlformats.org/officeDocument/2006/relationships/image"/><Relationship Id="rId352" Target="embeddings/oleObject146.bin" Type="http://schemas.openxmlformats.org/officeDocument/2006/relationships/oleObject"/><Relationship Id="rId353" Target="media/image194.wmf" Type="http://schemas.openxmlformats.org/officeDocument/2006/relationships/image"/><Relationship Id="rId354" Target="embeddings/oleObject147.bin" Type="http://schemas.openxmlformats.org/officeDocument/2006/relationships/oleObject"/><Relationship Id="rId355" Target="media/image195.wmf" Type="http://schemas.openxmlformats.org/officeDocument/2006/relationships/image"/><Relationship Id="rId356" Target="embeddings/oleObject148.bin" Type="http://schemas.openxmlformats.org/officeDocument/2006/relationships/oleObject"/><Relationship Id="rId357" Target="media/image196.wmf" Type="http://schemas.openxmlformats.org/officeDocument/2006/relationships/image"/><Relationship Id="rId358" Target="embeddings/oleObject149.bin" Type="http://schemas.openxmlformats.org/officeDocument/2006/relationships/oleObject"/><Relationship Id="rId359" Target="media/image197.wmf" Type="http://schemas.openxmlformats.org/officeDocument/2006/relationships/image"/><Relationship Id="rId36" Target="media/image14.wmf" Type="http://schemas.openxmlformats.org/officeDocument/2006/relationships/image"/><Relationship Id="rId360" Target="embeddings/oleObject150.bin" Type="http://schemas.openxmlformats.org/officeDocument/2006/relationships/oleObject"/><Relationship Id="rId361" Target="media/image198.wmf" Type="http://schemas.openxmlformats.org/officeDocument/2006/relationships/image"/><Relationship Id="rId362" Target="embeddings/oleObject151.bin" Type="http://schemas.openxmlformats.org/officeDocument/2006/relationships/oleObject"/><Relationship Id="rId363" Target="media/image199.wmf" Type="http://schemas.openxmlformats.org/officeDocument/2006/relationships/image"/><Relationship Id="rId364" Target="embeddings/oleObject152.bin" Type="http://schemas.openxmlformats.org/officeDocument/2006/relationships/oleObject"/><Relationship Id="rId365" Target="media/image200.wmf" Type="http://schemas.openxmlformats.org/officeDocument/2006/relationships/image"/><Relationship Id="rId366" Target="embeddings/oleObject153.bin" Type="http://schemas.openxmlformats.org/officeDocument/2006/relationships/oleObject"/><Relationship Id="rId367" Target="media/image201.wmf" Type="http://schemas.openxmlformats.org/officeDocument/2006/relationships/image"/><Relationship Id="rId368" Target="embeddings/oleObject154.bin" Type="http://schemas.openxmlformats.org/officeDocument/2006/relationships/oleObject"/><Relationship Id="rId369" Target="media/image202.wmf" Type="http://schemas.openxmlformats.org/officeDocument/2006/relationships/image"/><Relationship Id="rId37" Target="embeddings/oleObject14.bin" Type="http://schemas.openxmlformats.org/officeDocument/2006/relationships/oleObject"/><Relationship Id="rId370" Target="embeddings/oleObject155.bin" Type="http://schemas.openxmlformats.org/officeDocument/2006/relationships/oleObject"/><Relationship Id="rId371" Target="media/image203.wmf" Type="http://schemas.openxmlformats.org/officeDocument/2006/relationships/image"/><Relationship Id="rId372" Target="embeddings/oleObject156.bin" Type="http://schemas.openxmlformats.org/officeDocument/2006/relationships/oleObject"/><Relationship Id="rId373" Target="media/image204.wmf" Type="http://schemas.openxmlformats.org/officeDocument/2006/relationships/image"/><Relationship Id="rId374" Target="embeddings/oleObject157.bin" Type="http://schemas.openxmlformats.org/officeDocument/2006/relationships/oleObject"/><Relationship Id="rId375" Target="media/image205.wmf" Type="http://schemas.openxmlformats.org/officeDocument/2006/relationships/image"/><Relationship Id="rId376" Target="embeddings/oleObject158.bin" Type="http://schemas.openxmlformats.org/officeDocument/2006/relationships/oleObject"/><Relationship Id="rId377" Target="media/image206.wmf" Type="http://schemas.openxmlformats.org/officeDocument/2006/relationships/image"/><Relationship Id="rId378" Target="embeddings/oleObject159.bin" Type="http://schemas.openxmlformats.org/officeDocument/2006/relationships/oleObject"/><Relationship Id="rId379" Target="media/image207.wmf" Type="http://schemas.openxmlformats.org/officeDocument/2006/relationships/image"/><Relationship Id="rId38" Target="media/image15.wmf" Type="http://schemas.openxmlformats.org/officeDocument/2006/relationships/image"/><Relationship Id="rId380" Target="embeddings/oleObject160.bin" Type="http://schemas.openxmlformats.org/officeDocument/2006/relationships/oleObject"/><Relationship Id="rId381" Target="media/image208.wmf" Type="http://schemas.openxmlformats.org/officeDocument/2006/relationships/image"/><Relationship Id="rId382" Target="embeddings/oleObject161.bin" Type="http://schemas.openxmlformats.org/officeDocument/2006/relationships/oleObject"/><Relationship Id="rId383" Target="media/image209.wmf" Type="http://schemas.openxmlformats.org/officeDocument/2006/relationships/image"/><Relationship Id="rId384" Target="embeddings/oleObject162.bin" Type="http://schemas.openxmlformats.org/officeDocument/2006/relationships/oleObject"/><Relationship Id="rId385" Target="media/image210.wmf" Type="http://schemas.openxmlformats.org/officeDocument/2006/relationships/image"/><Relationship Id="rId386" Target="embeddings/oleObject163.bin" Type="http://schemas.openxmlformats.org/officeDocument/2006/relationships/oleObject"/><Relationship Id="rId387" Target="media/image211.wmf" Type="http://schemas.openxmlformats.org/officeDocument/2006/relationships/image"/><Relationship Id="rId388" Target="embeddings/oleObject164.bin" Type="http://schemas.openxmlformats.org/officeDocument/2006/relationships/oleObject"/><Relationship Id="rId389" Target="media/image212.wmf" Type="http://schemas.openxmlformats.org/officeDocument/2006/relationships/image"/><Relationship Id="rId39" Target="embeddings/oleObject15.bin" Type="http://schemas.openxmlformats.org/officeDocument/2006/relationships/oleObject"/><Relationship Id="rId390" Target="embeddings/oleObject165.bin" Type="http://schemas.openxmlformats.org/officeDocument/2006/relationships/oleObject"/><Relationship Id="rId391" Target="media/image213.wmf" Type="http://schemas.openxmlformats.org/officeDocument/2006/relationships/image"/><Relationship Id="rId392" Target="embeddings/oleObject166.bin" Type="http://schemas.openxmlformats.org/officeDocument/2006/relationships/oleObject"/><Relationship Id="rId393" Target="media/image214.wmf" Type="http://schemas.openxmlformats.org/officeDocument/2006/relationships/image"/><Relationship Id="rId394" Target="embeddings/oleObject167.bin" Type="http://schemas.openxmlformats.org/officeDocument/2006/relationships/oleObject"/><Relationship Id="rId395" Target="media/image215.wmf" Type="http://schemas.openxmlformats.org/officeDocument/2006/relationships/image"/><Relationship Id="rId396" Target="embeddings/oleObject168.bin" Type="http://schemas.openxmlformats.org/officeDocument/2006/relationships/oleObject"/><Relationship Id="rId397" Target="media/image216.wmf" Type="http://schemas.openxmlformats.org/officeDocument/2006/relationships/image"/><Relationship Id="rId398" Target="embeddings/oleObject169.bin" Type="http://schemas.openxmlformats.org/officeDocument/2006/relationships/oleObject"/><Relationship Id="rId399" Target="media/image217.wmf" Type="http://schemas.openxmlformats.org/officeDocument/2006/relationships/image"/><Relationship Id="rId4" Target="stylesWithEffects.xml" Type="http://schemas.microsoft.com/office/2007/relationships/stylesWithEffects"/><Relationship Id="rId40" Target="media/image16.wmf" Type="http://schemas.openxmlformats.org/officeDocument/2006/relationships/image"/><Relationship Id="rId400" Target="embeddings/oleObject170.bin" Type="http://schemas.openxmlformats.org/officeDocument/2006/relationships/oleObject"/><Relationship Id="rId401" Target="media/image218.wmf" Type="http://schemas.openxmlformats.org/officeDocument/2006/relationships/image"/><Relationship Id="rId402" Target="embeddings/oleObject171.bin" Type="http://schemas.openxmlformats.org/officeDocument/2006/relationships/oleObject"/><Relationship Id="rId403" Target="media/image219.wmf" Type="http://schemas.openxmlformats.org/officeDocument/2006/relationships/image"/><Relationship Id="rId404" Target="embeddings/oleObject172.bin" Type="http://schemas.openxmlformats.org/officeDocument/2006/relationships/oleObject"/><Relationship Id="rId405" Target="media/image220.wmf" Type="http://schemas.openxmlformats.org/officeDocument/2006/relationships/image"/><Relationship Id="rId406" Target="embeddings/oleObject173.bin" Type="http://schemas.openxmlformats.org/officeDocument/2006/relationships/oleObject"/><Relationship Id="rId407" Target="media/image221.wmf" Type="http://schemas.openxmlformats.org/officeDocument/2006/relationships/image"/><Relationship Id="rId408" Target="embeddings/oleObject174.bin" Type="http://schemas.openxmlformats.org/officeDocument/2006/relationships/oleObject"/><Relationship Id="rId409" Target="media/image222.wmf" Type="http://schemas.openxmlformats.org/officeDocument/2006/relationships/image"/><Relationship Id="rId41" Target="embeddings/oleObject16.bin" Type="http://schemas.openxmlformats.org/officeDocument/2006/relationships/oleObject"/><Relationship Id="rId410" Target="embeddings/oleObject175.bin" Type="http://schemas.openxmlformats.org/officeDocument/2006/relationships/oleObject"/><Relationship Id="rId411" Target="media/image223.wmf" Type="http://schemas.openxmlformats.org/officeDocument/2006/relationships/image"/><Relationship Id="rId412" Target="embeddings/oleObject176.bin" Type="http://schemas.openxmlformats.org/officeDocument/2006/relationships/oleObject"/><Relationship Id="rId413" Target="media/image224.wmf" Type="http://schemas.openxmlformats.org/officeDocument/2006/relationships/image"/><Relationship Id="rId414" Target="embeddings/oleObject177.bin" Type="http://schemas.openxmlformats.org/officeDocument/2006/relationships/oleObject"/><Relationship Id="rId415" Target="media/image225.wmf" Type="http://schemas.openxmlformats.org/officeDocument/2006/relationships/image"/><Relationship Id="rId416" Target="embeddings/oleObject178.bin" Type="http://schemas.openxmlformats.org/officeDocument/2006/relationships/oleObject"/><Relationship Id="rId417" Target="media/image226.wmf" Type="http://schemas.openxmlformats.org/officeDocument/2006/relationships/image"/><Relationship Id="rId418" Target="embeddings/oleObject179.bin" Type="http://schemas.openxmlformats.org/officeDocument/2006/relationships/oleObject"/><Relationship Id="rId419" Target="media/image227.wmf" Type="http://schemas.openxmlformats.org/officeDocument/2006/relationships/image"/><Relationship Id="rId42" Target="media/image17.wmf" Type="http://schemas.openxmlformats.org/officeDocument/2006/relationships/image"/><Relationship Id="rId420" Target="embeddings/oleObject180.bin" Type="http://schemas.openxmlformats.org/officeDocument/2006/relationships/oleObject"/><Relationship Id="rId421" Target="media/image228.wmf" Type="http://schemas.openxmlformats.org/officeDocument/2006/relationships/image"/><Relationship Id="rId422" Target="embeddings/oleObject181.bin" Type="http://schemas.openxmlformats.org/officeDocument/2006/relationships/oleObject"/><Relationship Id="rId423" Target="media/image229.wmf" Type="http://schemas.openxmlformats.org/officeDocument/2006/relationships/image"/><Relationship Id="rId424" Target="embeddings/oleObject182.bin" Type="http://schemas.openxmlformats.org/officeDocument/2006/relationships/oleObject"/><Relationship Id="rId425" Target="media/image230.wmf" Type="http://schemas.openxmlformats.org/officeDocument/2006/relationships/image"/><Relationship Id="rId426" Target="embeddings/oleObject183.bin" Type="http://schemas.openxmlformats.org/officeDocument/2006/relationships/oleObject"/><Relationship Id="rId427" Target="media/image231.wmf" Type="http://schemas.openxmlformats.org/officeDocument/2006/relationships/image"/><Relationship Id="rId428" Target="embeddings/oleObject184.bin" Type="http://schemas.openxmlformats.org/officeDocument/2006/relationships/oleObject"/><Relationship Id="rId429" Target="media/image232.wmf" Type="http://schemas.openxmlformats.org/officeDocument/2006/relationships/image"/><Relationship Id="rId43" Target="media/image18.wmf" Type="http://schemas.openxmlformats.org/officeDocument/2006/relationships/image"/><Relationship Id="rId430" Target="embeddings/oleObject185.bin" Type="http://schemas.openxmlformats.org/officeDocument/2006/relationships/oleObject"/><Relationship Id="rId431" Target="media/image233.wmf" Type="http://schemas.openxmlformats.org/officeDocument/2006/relationships/image"/><Relationship Id="rId432" Target="media/image234.wmf" Type="http://schemas.openxmlformats.org/officeDocument/2006/relationships/image"/><Relationship Id="rId433" Target="media/image235.wmf" Type="http://schemas.openxmlformats.org/officeDocument/2006/relationships/image"/><Relationship Id="rId434" Target="media/image236.wmf" Type="http://schemas.openxmlformats.org/officeDocument/2006/relationships/image"/><Relationship Id="rId435" Target="media/image237.wmf" Type="http://schemas.openxmlformats.org/officeDocument/2006/relationships/image"/><Relationship Id="rId436" Target="media/image242.wmf" Type="http://schemas.openxmlformats.org/officeDocument/2006/relationships/image"/><Relationship Id="rId437" Target="media/image243.wmf" Type="http://schemas.openxmlformats.org/officeDocument/2006/relationships/image"/><Relationship Id="rId438" Target="media/image244.wmf" Type="http://schemas.openxmlformats.org/officeDocument/2006/relationships/image"/><Relationship Id="rId439" Target="media/image245.wmf" Type="http://schemas.openxmlformats.org/officeDocument/2006/relationships/image"/><Relationship Id="rId44" Target="media/image19.wmf" Type="http://schemas.openxmlformats.org/officeDocument/2006/relationships/image"/><Relationship Id="rId440" Target="media/image246.wmf" Type="http://schemas.openxmlformats.org/officeDocument/2006/relationships/image"/><Relationship Id="rId441" Target="media/image238.wmf" Type="http://schemas.openxmlformats.org/officeDocument/2006/relationships/image"/><Relationship Id="rId442" Target="embeddings/oleObject186.bin" Type="http://schemas.openxmlformats.org/officeDocument/2006/relationships/oleObject"/><Relationship Id="rId443" Target="media/image239.wmf" Type="http://schemas.openxmlformats.org/officeDocument/2006/relationships/image"/><Relationship Id="rId444" Target="embeddings/oleObject187.bin" Type="http://schemas.openxmlformats.org/officeDocument/2006/relationships/oleObject"/><Relationship Id="rId445" Target="media/image240.wmf" Type="http://schemas.openxmlformats.org/officeDocument/2006/relationships/image"/><Relationship Id="rId446" Target="embeddings/oleObject188.bin" Type="http://schemas.openxmlformats.org/officeDocument/2006/relationships/oleObject"/><Relationship Id="rId447" Target="media/image241.wmf" Type="http://schemas.openxmlformats.org/officeDocument/2006/relationships/image"/><Relationship Id="rId448" Target="embeddings/oleObject189.bin" Type="http://schemas.openxmlformats.org/officeDocument/2006/relationships/oleObject"/><Relationship Id="rId449" Target="media/image247.wmf" Type="http://schemas.openxmlformats.org/officeDocument/2006/relationships/image"/><Relationship Id="rId45" Target="media/image20.wmf" Type="http://schemas.openxmlformats.org/officeDocument/2006/relationships/image"/><Relationship Id="rId450" Target="embeddings/oleObject190.bin" Type="http://schemas.openxmlformats.org/officeDocument/2006/relationships/oleObject"/><Relationship Id="rId451" Target="media/image248.wmf" Type="http://schemas.openxmlformats.org/officeDocument/2006/relationships/image"/><Relationship Id="rId452" Target="embeddings/oleObject191.bin" Type="http://schemas.openxmlformats.org/officeDocument/2006/relationships/oleObject"/><Relationship Id="rId453" Target="media/image249.wmf" Type="http://schemas.openxmlformats.org/officeDocument/2006/relationships/image"/><Relationship Id="rId454" Target="embeddings/oleObject192.bin" Type="http://schemas.openxmlformats.org/officeDocument/2006/relationships/oleObject"/><Relationship Id="rId455" Target="media/image250.wmf" Type="http://schemas.openxmlformats.org/officeDocument/2006/relationships/image"/><Relationship Id="rId456" Target="embeddings/oleObject193.bin" Type="http://schemas.openxmlformats.org/officeDocument/2006/relationships/oleObject"/><Relationship Id="rId457" Target="media/image251.wmf" Type="http://schemas.openxmlformats.org/officeDocument/2006/relationships/image"/><Relationship Id="rId458" Target="embeddings/oleObject194.bin" Type="http://schemas.openxmlformats.org/officeDocument/2006/relationships/oleObject"/><Relationship Id="rId459" Target="media/image252.wmf" Type="http://schemas.openxmlformats.org/officeDocument/2006/relationships/image"/><Relationship Id="rId46" Target="media/image21.wmf" Type="http://schemas.openxmlformats.org/officeDocument/2006/relationships/image"/><Relationship Id="rId460" Target="embeddings/oleObject195.bin" Type="http://schemas.openxmlformats.org/officeDocument/2006/relationships/oleObject"/><Relationship Id="rId461" Target="media/image253.wmf" Type="http://schemas.openxmlformats.org/officeDocument/2006/relationships/image"/><Relationship Id="rId462" Target="embeddings/oleObject196.bin" Type="http://schemas.openxmlformats.org/officeDocument/2006/relationships/oleObject"/><Relationship Id="rId463" Target="media/image254.wmf" Type="http://schemas.openxmlformats.org/officeDocument/2006/relationships/image"/><Relationship Id="rId464" Target="embeddings/oleObject197.bin" Type="http://schemas.openxmlformats.org/officeDocument/2006/relationships/oleObject"/><Relationship Id="rId465" Target="media/image255.wmf" Type="http://schemas.openxmlformats.org/officeDocument/2006/relationships/image"/><Relationship Id="rId466" Target="embeddings/oleObject198.bin" Type="http://schemas.openxmlformats.org/officeDocument/2006/relationships/oleObject"/><Relationship Id="rId467" Target="media/image256.wmf" Type="http://schemas.openxmlformats.org/officeDocument/2006/relationships/image"/><Relationship Id="rId468" Target="embeddings/oleObject199.bin" Type="http://schemas.openxmlformats.org/officeDocument/2006/relationships/oleObject"/><Relationship Id="rId469" Target="media/image257.wmf" Type="http://schemas.openxmlformats.org/officeDocument/2006/relationships/image"/><Relationship Id="rId47" Target="media/image22.wmf" Type="http://schemas.openxmlformats.org/officeDocument/2006/relationships/image"/><Relationship Id="rId470" Target="embeddings/oleObject200.bin" Type="http://schemas.openxmlformats.org/officeDocument/2006/relationships/oleObject"/><Relationship Id="rId471" Target="media/image258.wmf" Type="http://schemas.openxmlformats.org/officeDocument/2006/relationships/image"/><Relationship Id="rId472" Target="embeddings/oleObject201.bin" Type="http://schemas.openxmlformats.org/officeDocument/2006/relationships/oleObject"/><Relationship Id="rId473" Target="media/image259.wmf" Type="http://schemas.openxmlformats.org/officeDocument/2006/relationships/image"/><Relationship Id="rId474" Target="embeddings/oleObject202.bin" Type="http://schemas.openxmlformats.org/officeDocument/2006/relationships/oleObject"/><Relationship Id="rId475" Target="media/image260.wmf" Type="http://schemas.openxmlformats.org/officeDocument/2006/relationships/image"/><Relationship Id="rId476" Target="embeddings/oleObject203.bin" Type="http://schemas.openxmlformats.org/officeDocument/2006/relationships/oleObject"/><Relationship Id="rId477" Target="media/image261.wmf" Type="http://schemas.openxmlformats.org/officeDocument/2006/relationships/image"/><Relationship Id="rId478" Target="embeddings/oleObject204.bin" Type="http://schemas.openxmlformats.org/officeDocument/2006/relationships/oleObject"/><Relationship Id="rId479" Target="media/image262.wmf" Type="http://schemas.openxmlformats.org/officeDocument/2006/relationships/image"/><Relationship Id="rId48" Target="media/image23.wmf" Type="http://schemas.openxmlformats.org/officeDocument/2006/relationships/image"/><Relationship Id="rId480" Target="embeddings/oleObject205.bin" Type="http://schemas.openxmlformats.org/officeDocument/2006/relationships/oleObject"/><Relationship Id="rId481" Target="media/image263.wmf" Type="http://schemas.openxmlformats.org/officeDocument/2006/relationships/image"/><Relationship Id="rId482" Target="embeddings/oleObject206.bin" Type="http://schemas.openxmlformats.org/officeDocument/2006/relationships/oleObject"/><Relationship Id="rId483" Target="media/image264.wmf" Type="http://schemas.openxmlformats.org/officeDocument/2006/relationships/image"/><Relationship Id="rId484" Target="embeddings/oleObject207.bin" Type="http://schemas.openxmlformats.org/officeDocument/2006/relationships/oleObject"/><Relationship Id="rId485" Target="media/image265.wmf" Type="http://schemas.openxmlformats.org/officeDocument/2006/relationships/image"/><Relationship Id="rId486" Target="embeddings/oleObject208.bin" Type="http://schemas.openxmlformats.org/officeDocument/2006/relationships/oleObject"/><Relationship Id="rId487" Target="media/image266.wmf" Type="http://schemas.openxmlformats.org/officeDocument/2006/relationships/image"/><Relationship Id="rId488" Target="embeddings/oleObject209.bin" Type="http://schemas.openxmlformats.org/officeDocument/2006/relationships/oleObject"/><Relationship Id="rId489" Target="embeddings/oleObject210.bin" Type="http://schemas.openxmlformats.org/officeDocument/2006/relationships/oleObject"/><Relationship Id="rId49" Target="media/image24.wmf" Type="http://schemas.openxmlformats.org/officeDocument/2006/relationships/image"/><Relationship Id="rId490" Target="media/image267.wmf" Type="http://schemas.openxmlformats.org/officeDocument/2006/relationships/image"/><Relationship Id="rId491" Target="embeddings/oleObject211.bin" Type="http://schemas.openxmlformats.org/officeDocument/2006/relationships/oleObject"/><Relationship Id="rId492" Target="media/image268.wmf" Type="http://schemas.openxmlformats.org/officeDocument/2006/relationships/image"/><Relationship Id="rId493" Target="embeddings/oleObject212.bin" Type="http://schemas.openxmlformats.org/officeDocument/2006/relationships/oleObject"/><Relationship Id="rId494" Target="media/image269.wmf" Type="http://schemas.openxmlformats.org/officeDocument/2006/relationships/image"/><Relationship Id="rId495" Target="embeddings/oleObject213.bin" Type="http://schemas.openxmlformats.org/officeDocument/2006/relationships/oleObject"/><Relationship Id="rId496" Target="media/image270.wmf" Type="http://schemas.openxmlformats.org/officeDocument/2006/relationships/image"/><Relationship Id="rId497" Target="embeddings/oleObject214.bin" Type="http://schemas.openxmlformats.org/officeDocument/2006/relationships/oleObject"/><Relationship Id="rId498" Target="media/image271.wmf" Type="http://schemas.openxmlformats.org/officeDocument/2006/relationships/image"/><Relationship Id="rId499" Target="embeddings/oleObject215.bin" Type="http://schemas.openxmlformats.org/officeDocument/2006/relationships/oleObject"/><Relationship Id="rId5" Target="settings.xml" Type="http://schemas.openxmlformats.org/officeDocument/2006/relationships/settings"/><Relationship Id="rId50" Target="media/image25.wmf" Type="http://schemas.openxmlformats.org/officeDocument/2006/relationships/image"/><Relationship Id="rId500" Target="media/image272.wmf" Type="http://schemas.openxmlformats.org/officeDocument/2006/relationships/image"/><Relationship Id="rId501" Target="embeddings/oleObject216.bin" Type="http://schemas.openxmlformats.org/officeDocument/2006/relationships/oleObject"/><Relationship Id="rId502" Target="media/image273.wmf" Type="http://schemas.openxmlformats.org/officeDocument/2006/relationships/image"/><Relationship Id="rId503" Target="embeddings/oleObject217.bin" Type="http://schemas.openxmlformats.org/officeDocument/2006/relationships/oleObject"/><Relationship Id="rId504" Target="media/image274.wmf" Type="http://schemas.openxmlformats.org/officeDocument/2006/relationships/image"/><Relationship Id="rId505" Target="embeddings/oleObject218.bin" Type="http://schemas.openxmlformats.org/officeDocument/2006/relationships/oleObject"/><Relationship Id="rId506" Target="media/image275.wmf" Type="http://schemas.openxmlformats.org/officeDocument/2006/relationships/image"/><Relationship Id="rId507" Target="embeddings/oleObject219.bin" Type="http://schemas.openxmlformats.org/officeDocument/2006/relationships/oleObject"/><Relationship Id="rId508" Target="media/image276.png" Type="http://schemas.openxmlformats.org/officeDocument/2006/relationships/image"/><Relationship Id="rId509" Target="media/image277.wmf" Type="http://schemas.openxmlformats.org/officeDocument/2006/relationships/image"/><Relationship Id="rId51" Target="media/image26.wmf" Type="http://schemas.openxmlformats.org/officeDocument/2006/relationships/image"/><Relationship Id="rId510" Target="media/image278.wmf" Type="http://schemas.openxmlformats.org/officeDocument/2006/relationships/image"/><Relationship Id="rId511" Target="media/image279.wmf" Type="http://schemas.openxmlformats.org/officeDocument/2006/relationships/image"/><Relationship Id="rId512" Target="media/image280.wmf" Type="http://schemas.openxmlformats.org/officeDocument/2006/relationships/image"/><Relationship Id="rId513" Target="media/image281.wmf" Type="http://schemas.openxmlformats.org/officeDocument/2006/relationships/image"/><Relationship Id="rId514" Target="media/image286.png" Type="http://schemas.openxmlformats.org/officeDocument/2006/relationships/image"/><Relationship Id="rId515" Target="media/image287.wmf" Type="http://schemas.openxmlformats.org/officeDocument/2006/relationships/image"/><Relationship Id="rId516" Target="media/image288.wmf" Type="http://schemas.openxmlformats.org/officeDocument/2006/relationships/image"/><Relationship Id="rId517" Target="media/image289.wmf" Type="http://schemas.openxmlformats.org/officeDocument/2006/relationships/image"/><Relationship Id="rId518" Target="media/image290.wmf" Type="http://schemas.openxmlformats.org/officeDocument/2006/relationships/image"/><Relationship Id="rId519" Target="media/image291.wmf" Type="http://schemas.openxmlformats.org/officeDocument/2006/relationships/image"/><Relationship Id="rId52" Target="media/image27.wmf" Type="http://schemas.openxmlformats.org/officeDocument/2006/relationships/image"/><Relationship Id="rId520" Target="media/image282.wmf" Type="http://schemas.openxmlformats.org/officeDocument/2006/relationships/image"/><Relationship Id="rId521" Target="embeddings/oleObject220.bin" Type="http://schemas.openxmlformats.org/officeDocument/2006/relationships/oleObject"/><Relationship Id="rId522" Target="media/image283.wmf" Type="http://schemas.openxmlformats.org/officeDocument/2006/relationships/image"/><Relationship Id="rId523" Target="embeddings/oleObject221.bin" Type="http://schemas.openxmlformats.org/officeDocument/2006/relationships/oleObject"/><Relationship Id="rId524" Target="media/image284.wmf" Type="http://schemas.openxmlformats.org/officeDocument/2006/relationships/image"/><Relationship Id="rId525" Target="embeddings/oleObject222.bin" Type="http://schemas.openxmlformats.org/officeDocument/2006/relationships/oleObject"/><Relationship Id="rId526" Target="media/image285.wmf" Type="http://schemas.openxmlformats.org/officeDocument/2006/relationships/image"/><Relationship Id="rId527" Target="embeddings/oleObject223.bin" Type="http://schemas.openxmlformats.org/officeDocument/2006/relationships/oleObject"/><Relationship Id="rId528" Target="media/image286.wmf" Type="http://schemas.openxmlformats.org/officeDocument/2006/relationships/image"/><Relationship Id="rId529" Target="embeddings/oleObject224.bin" Type="http://schemas.openxmlformats.org/officeDocument/2006/relationships/oleObject"/><Relationship Id="rId53" Target="embeddings/oleObject17.bin" Type="http://schemas.openxmlformats.org/officeDocument/2006/relationships/oleObject"/><Relationship Id="rId530" Target="media/image292.wmf" Type="http://schemas.openxmlformats.org/officeDocument/2006/relationships/image"/><Relationship Id="rId531" Target="embeddings/oleObject225.bin" Type="http://schemas.openxmlformats.org/officeDocument/2006/relationships/oleObject"/><Relationship Id="rId532" Target="media/image293.wmf" Type="http://schemas.openxmlformats.org/officeDocument/2006/relationships/image"/><Relationship Id="rId533" Target="embeddings/oleObject226.bin" Type="http://schemas.openxmlformats.org/officeDocument/2006/relationships/oleObject"/><Relationship Id="rId534" Target="media/image294.wmf" Type="http://schemas.openxmlformats.org/officeDocument/2006/relationships/image"/><Relationship Id="rId535" Target="embeddings/oleObject227.bin" Type="http://schemas.openxmlformats.org/officeDocument/2006/relationships/oleObject"/><Relationship Id="rId536" Target="media/image295.wmf" Type="http://schemas.openxmlformats.org/officeDocument/2006/relationships/image"/><Relationship Id="rId537" Target="embeddings/oleObject228.bin" Type="http://schemas.openxmlformats.org/officeDocument/2006/relationships/oleObject"/><Relationship Id="rId538" Target="media/image296.wmf" Type="http://schemas.openxmlformats.org/officeDocument/2006/relationships/image"/><Relationship Id="rId539" Target="embeddings/oleObject229.bin" Type="http://schemas.openxmlformats.org/officeDocument/2006/relationships/oleObject"/><Relationship Id="rId54" Target="media/image28.wmf" Type="http://schemas.openxmlformats.org/officeDocument/2006/relationships/image"/><Relationship Id="rId540" Target="media/image297.wmf" Type="http://schemas.openxmlformats.org/officeDocument/2006/relationships/image"/><Relationship Id="rId541" Target="embeddings/oleObject230.bin" Type="http://schemas.openxmlformats.org/officeDocument/2006/relationships/oleObject"/><Relationship Id="rId542" Target="media/image298.wmf" Type="http://schemas.openxmlformats.org/officeDocument/2006/relationships/image"/><Relationship Id="rId543" Target="embeddings/oleObject231.bin" Type="http://schemas.openxmlformats.org/officeDocument/2006/relationships/oleObject"/><Relationship Id="rId544" Target="media/image299.wmf" Type="http://schemas.openxmlformats.org/officeDocument/2006/relationships/image"/><Relationship Id="rId545" Target="embeddings/oleObject232.bin" Type="http://schemas.openxmlformats.org/officeDocument/2006/relationships/oleObject"/><Relationship Id="rId546" Target="media/image300.wmf" Type="http://schemas.openxmlformats.org/officeDocument/2006/relationships/image"/><Relationship Id="rId547" Target="embeddings/oleObject233.bin" Type="http://schemas.openxmlformats.org/officeDocument/2006/relationships/oleObject"/><Relationship Id="rId548" Target="media/image301.wmf" Type="http://schemas.openxmlformats.org/officeDocument/2006/relationships/image"/><Relationship Id="rId549" Target="embeddings/oleObject234.bin" Type="http://schemas.openxmlformats.org/officeDocument/2006/relationships/oleObject"/><Relationship Id="rId55" Target="embeddings/oleObject18.bin" Type="http://schemas.openxmlformats.org/officeDocument/2006/relationships/oleObject"/><Relationship Id="rId550" Target="media/image302.wmf" Type="http://schemas.openxmlformats.org/officeDocument/2006/relationships/image"/><Relationship Id="rId551" Target="embeddings/oleObject235.bin" Type="http://schemas.openxmlformats.org/officeDocument/2006/relationships/oleObject"/><Relationship Id="rId552" Target="media/image303.wmf" Type="http://schemas.openxmlformats.org/officeDocument/2006/relationships/image"/><Relationship Id="rId553" Target="embeddings/oleObject236.bin" Type="http://schemas.openxmlformats.org/officeDocument/2006/relationships/oleObject"/><Relationship Id="rId554" Target="media/image304.wmf" Type="http://schemas.openxmlformats.org/officeDocument/2006/relationships/image"/><Relationship Id="rId555" Target="embeddings/oleObject237.bin" Type="http://schemas.openxmlformats.org/officeDocument/2006/relationships/oleObject"/><Relationship Id="rId556" Target="media/image305.wmf" Type="http://schemas.openxmlformats.org/officeDocument/2006/relationships/image"/><Relationship Id="rId557" Target="embeddings/oleObject238.bin" Type="http://schemas.openxmlformats.org/officeDocument/2006/relationships/oleObject"/><Relationship Id="rId558" Target="media/image306.wmf" Type="http://schemas.openxmlformats.org/officeDocument/2006/relationships/image"/><Relationship Id="rId559" Target="embeddings/oleObject239.bin" Type="http://schemas.openxmlformats.org/officeDocument/2006/relationships/oleObject"/><Relationship Id="rId56" Target="media/image29.wmf" Type="http://schemas.openxmlformats.org/officeDocument/2006/relationships/image"/><Relationship Id="rId560" Target="media/image307.wmf" Type="http://schemas.openxmlformats.org/officeDocument/2006/relationships/image"/><Relationship Id="rId561" Target="embeddings/oleObject240.bin" Type="http://schemas.openxmlformats.org/officeDocument/2006/relationships/oleObject"/><Relationship Id="rId562" Target="media/image308.wmf" Type="http://schemas.openxmlformats.org/officeDocument/2006/relationships/image"/><Relationship Id="rId563" Target="media/image309.wmf" Type="http://schemas.openxmlformats.org/officeDocument/2006/relationships/image"/><Relationship Id="rId564" Target="media/image310.wmf" Type="http://schemas.openxmlformats.org/officeDocument/2006/relationships/image"/><Relationship Id="rId565" Target="media/image311.wmf" Type="http://schemas.openxmlformats.org/officeDocument/2006/relationships/image"/><Relationship Id="rId566" Target="media/image312.emf" Type="http://schemas.openxmlformats.org/officeDocument/2006/relationships/image"/><Relationship Id="rId567" Target="media/image313.wmf" Type="http://schemas.openxmlformats.org/officeDocument/2006/relationships/image"/><Relationship Id="rId568" Target="media/image314.wmf" Type="http://schemas.openxmlformats.org/officeDocument/2006/relationships/image"/><Relationship Id="rId569" Target="media/image320.wmf" Type="http://schemas.openxmlformats.org/officeDocument/2006/relationships/image"/><Relationship Id="rId57" Target="embeddings/oleObject19.bin" Type="http://schemas.openxmlformats.org/officeDocument/2006/relationships/oleObject"/><Relationship Id="rId570" Target="media/image321.wmf" Type="http://schemas.openxmlformats.org/officeDocument/2006/relationships/image"/><Relationship Id="rId571" Target="media/image322.wmf" Type="http://schemas.openxmlformats.org/officeDocument/2006/relationships/image"/><Relationship Id="rId572" Target="media/image323.wmf" Type="http://schemas.openxmlformats.org/officeDocument/2006/relationships/image"/><Relationship Id="rId573" Target="media/image324.emf" Type="http://schemas.openxmlformats.org/officeDocument/2006/relationships/image"/><Relationship Id="rId574" Target="media/image325.wmf" Type="http://schemas.openxmlformats.org/officeDocument/2006/relationships/image"/><Relationship Id="rId575" Target="media/image326.wmf" Type="http://schemas.openxmlformats.org/officeDocument/2006/relationships/image"/><Relationship Id="rId576" Target="media/image315.wmf" Type="http://schemas.openxmlformats.org/officeDocument/2006/relationships/image"/><Relationship Id="rId577" Target="embeddings/oleObject241.bin" Type="http://schemas.openxmlformats.org/officeDocument/2006/relationships/oleObject"/><Relationship Id="rId578" Target="media/image316.wmf" Type="http://schemas.openxmlformats.org/officeDocument/2006/relationships/image"/><Relationship Id="rId579" Target="embeddings/oleObject242.bin" Type="http://schemas.openxmlformats.org/officeDocument/2006/relationships/oleObject"/><Relationship Id="rId58" Target="media/image30.wmf" Type="http://schemas.openxmlformats.org/officeDocument/2006/relationships/image"/><Relationship Id="rId580" Target="media/image317.wmf" Type="http://schemas.openxmlformats.org/officeDocument/2006/relationships/image"/><Relationship Id="rId581" Target="embeddings/oleObject243.bin" Type="http://schemas.openxmlformats.org/officeDocument/2006/relationships/oleObject"/><Relationship Id="rId582" Target="media/image318.wmf" Type="http://schemas.openxmlformats.org/officeDocument/2006/relationships/image"/><Relationship Id="rId583" Target="embeddings/oleObject244.bin" Type="http://schemas.openxmlformats.org/officeDocument/2006/relationships/oleObject"/><Relationship Id="rId584" Target="media/image319.wmf" Type="http://schemas.openxmlformats.org/officeDocument/2006/relationships/image"/><Relationship Id="rId585" Target="media/image324.wmf" Type="http://schemas.openxmlformats.org/officeDocument/2006/relationships/image"/><Relationship Id="rId586" Target="media/image327.wmf" Type="http://schemas.openxmlformats.org/officeDocument/2006/relationships/image"/><Relationship Id="rId587" Target="media/image328.wmf" Type="http://schemas.openxmlformats.org/officeDocument/2006/relationships/image"/><Relationship Id="rId588" Target="media/image329.wmf" Type="http://schemas.openxmlformats.org/officeDocument/2006/relationships/image"/><Relationship Id="rId589" Target="media/image330.wmf" Type="http://schemas.openxmlformats.org/officeDocument/2006/relationships/image"/><Relationship Id="rId59" Target="embeddings/oleObject20.bin" Type="http://schemas.openxmlformats.org/officeDocument/2006/relationships/oleObject"/><Relationship Id="rId590" Target="media/image331.wmf" Type="http://schemas.openxmlformats.org/officeDocument/2006/relationships/image"/><Relationship Id="rId591" Target="media/image332.wmf" Type="http://schemas.openxmlformats.org/officeDocument/2006/relationships/image"/><Relationship Id="rId592" Target="media/image333.wmf" Type="http://schemas.openxmlformats.org/officeDocument/2006/relationships/image"/><Relationship Id="rId593" Target="media/image334.wmf" Type="http://schemas.openxmlformats.org/officeDocument/2006/relationships/image"/><Relationship Id="rId594" Target="media/image335.wmf" Type="http://schemas.openxmlformats.org/officeDocument/2006/relationships/image"/><Relationship Id="rId595" Target="media/image336.wmf" Type="http://schemas.openxmlformats.org/officeDocument/2006/relationships/image"/><Relationship Id="rId596" Target="media/image343.wmf" Type="http://schemas.openxmlformats.org/officeDocument/2006/relationships/image"/><Relationship Id="rId597" Target="media/image344.wmf" Type="http://schemas.openxmlformats.org/officeDocument/2006/relationships/image"/><Relationship Id="rId598" Target="media/image345.wmf" Type="http://schemas.openxmlformats.org/officeDocument/2006/relationships/image"/><Relationship Id="rId599" Target="media/image346.wmf" Type="http://schemas.openxmlformats.org/officeDocument/2006/relationships/image"/><Relationship Id="rId6" Target="webSettings.xml" Type="http://schemas.openxmlformats.org/officeDocument/2006/relationships/webSettings"/><Relationship Id="rId60" Target="media/image31.wmf" Type="http://schemas.openxmlformats.org/officeDocument/2006/relationships/image"/><Relationship Id="rId600" Target="media/image347.wmf" Type="http://schemas.openxmlformats.org/officeDocument/2006/relationships/image"/><Relationship Id="rId601" Target="media/image348.wmf" Type="http://schemas.openxmlformats.org/officeDocument/2006/relationships/image"/><Relationship Id="rId602" Target="media/image349.wmf" Type="http://schemas.openxmlformats.org/officeDocument/2006/relationships/image"/><Relationship Id="rId603" Target="media/image350.wmf" Type="http://schemas.openxmlformats.org/officeDocument/2006/relationships/image"/><Relationship Id="rId604" Target="media/image351.wmf" Type="http://schemas.openxmlformats.org/officeDocument/2006/relationships/image"/><Relationship Id="rId605" Target="media/image352.wmf" Type="http://schemas.openxmlformats.org/officeDocument/2006/relationships/image"/><Relationship Id="rId606" Target="media/image353.wmf" Type="http://schemas.openxmlformats.org/officeDocument/2006/relationships/image"/><Relationship Id="rId607" Target="media/image354.wmf" Type="http://schemas.openxmlformats.org/officeDocument/2006/relationships/image"/><Relationship Id="rId608" Target="media/image337.wmf" Type="http://schemas.openxmlformats.org/officeDocument/2006/relationships/image"/><Relationship Id="rId609" Target="embeddings/oleObject245.bin" Type="http://schemas.openxmlformats.org/officeDocument/2006/relationships/oleObject"/><Relationship Id="rId61" Target="embeddings/oleObject21.bin" Type="http://schemas.openxmlformats.org/officeDocument/2006/relationships/oleObject"/><Relationship Id="rId610" Target="media/image338.wmf" Type="http://schemas.openxmlformats.org/officeDocument/2006/relationships/image"/><Relationship Id="rId611" Target="embeddings/oleObject246.bin" Type="http://schemas.openxmlformats.org/officeDocument/2006/relationships/oleObject"/><Relationship Id="rId612" Target="media/image339.wmf" Type="http://schemas.openxmlformats.org/officeDocument/2006/relationships/image"/><Relationship Id="rId613" Target="embeddings/oleObject247.bin" Type="http://schemas.openxmlformats.org/officeDocument/2006/relationships/oleObject"/><Relationship Id="rId614" Target="media/image340.wmf" Type="http://schemas.openxmlformats.org/officeDocument/2006/relationships/image"/><Relationship Id="rId615" Target="embeddings/oleObject248.bin" Type="http://schemas.openxmlformats.org/officeDocument/2006/relationships/oleObject"/><Relationship Id="rId616" Target="media/image341.wmf" Type="http://schemas.openxmlformats.org/officeDocument/2006/relationships/image"/><Relationship Id="rId617" Target="embeddings/oleObject249.bin" Type="http://schemas.openxmlformats.org/officeDocument/2006/relationships/oleObject"/><Relationship Id="rId618" Target="media/image342.wmf" Type="http://schemas.openxmlformats.org/officeDocument/2006/relationships/image"/><Relationship Id="rId619" Target="embeddings/oleObject250.bin" Type="http://schemas.openxmlformats.org/officeDocument/2006/relationships/oleObject"/><Relationship Id="rId62" Target="media/image32.wmf" Type="http://schemas.openxmlformats.org/officeDocument/2006/relationships/image"/><Relationship Id="rId620" Target="media/image355.wmf" Type="http://schemas.openxmlformats.org/officeDocument/2006/relationships/image"/><Relationship Id="rId621" Target="embeddings/oleObject251.bin" Type="http://schemas.openxmlformats.org/officeDocument/2006/relationships/oleObject"/><Relationship Id="rId622" Target="media/image356.wmf" Type="http://schemas.openxmlformats.org/officeDocument/2006/relationships/image"/><Relationship Id="rId623" Target="embeddings/oleObject252.bin" Type="http://schemas.openxmlformats.org/officeDocument/2006/relationships/oleObject"/><Relationship Id="rId624" Target="media/image357.wmf" Type="http://schemas.openxmlformats.org/officeDocument/2006/relationships/image"/><Relationship Id="rId625" Target="embeddings/oleObject253.bin" Type="http://schemas.openxmlformats.org/officeDocument/2006/relationships/oleObject"/><Relationship Id="rId626" Target="media/image358.wmf" Type="http://schemas.openxmlformats.org/officeDocument/2006/relationships/image"/><Relationship Id="rId627" Target="embeddings/oleObject254.bin" Type="http://schemas.openxmlformats.org/officeDocument/2006/relationships/oleObject"/><Relationship Id="rId628" Target="media/image359.wmf" Type="http://schemas.openxmlformats.org/officeDocument/2006/relationships/image"/><Relationship Id="rId629" Target="embeddings/oleObject255.bin" Type="http://schemas.openxmlformats.org/officeDocument/2006/relationships/oleObject"/><Relationship Id="rId63" Target="embeddings/oleObject22.bin" Type="http://schemas.openxmlformats.org/officeDocument/2006/relationships/oleObject"/><Relationship Id="rId630" Target="media/image360.wmf" Type="http://schemas.openxmlformats.org/officeDocument/2006/relationships/image"/><Relationship Id="rId631" Target="embeddings/oleObject256.bin" Type="http://schemas.openxmlformats.org/officeDocument/2006/relationships/oleObject"/><Relationship Id="rId632" Target="media/image361.wmf" Type="http://schemas.openxmlformats.org/officeDocument/2006/relationships/image"/><Relationship Id="rId633" Target="embeddings/oleObject257.bin" Type="http://schemas.openxmlformats.org/officeDocument/2006/relationships/oleObject"/><Relationship Id="rId634" Target="media/image362.wmf" Type="http://schemas.openxmlformats.org/officeDocument/2006/relationships/image"/><Relationship Id="rId635" Target="embeddings/oleObject258.bin" Type="http://schemas.openxmlformats.org/officeDocument/2006/relationships/oleObject"/><Relationship Id="rId636" Target="media/image363.wmf" Type="http://schemas.openxmlformats.org/officeDocument/2006/relationships/image"/><Relationship Id="rId637" Target="embeddings/oleObject259.bin" Type="http://schemas.openxmlformats.org/officeDocument/2006/relationships/oleObject"/><Relationship Id="rId638" Target="media/image364.wmf" Type="http://schemas.openxmlformats.org/officeDocument/2006/relationships/image"/><Relationship Id="rId639" Target="embeddings/oleObject260.bin" Type="http://schemas.openxmlformats.org/officeDocument/2006/relationships/oleObject"/><Relationship Id="rId64" Target="media/image33.wmf" Type="http://schemas.openxmlformats.org/officeDocument/2006/relationships/image"/><Relationship Id="rId640" Target="media/image365.wmf" Type="http://schemas.openxmlformats.org/officeDocument/2006/relationships/image"/><Relationship Id="rId641" Target="embeddings/oleObject261.bin" Type="http://schemas.openxmlformats.org/officeDocument/2006/relationships/oleObject"/><Relationship Id="rId642" Target="media/image366.wmf" Type="http://schemas.openxmlformats.org/officeDocument/2006/relationships/image"/><Relationship Id="rId643" Target="embeddings/oleObject262.bin" Type="http://schemas.openxmlformats.org/officeDocument/2006/relationships/oleObject"/><Relationship Id="rId644" Target="media/image367.wmf" Type="http://schemas.openxmlformats.org/officeDocument/2006/relationships/image"/><Relationship Id="rId645" Target="embeddings/oleObject263.bin" Type="http://schemas.openxmlformats.org/officeDocument/2006/relationships/oleObject"/><Relationship Id="rId646" Target="media/image368.wmf" Type="http://schemas.openxmlformats.org/officeDocument/2006/relationships/image"/><Relationship Id="rId647" Target="embeddings/oleObject264.bin" Type="http://schemas.openxmlformats.org/officeDocument/2006/relationships/oleObject"/><Relationship Id="rId648" Target="media/image369.wmf" Type="http://schemas.openxmlformats.org/officeDocument/2006/relationships/image"/><Relationship Id="rId649" Target="embeddings/oleObject265.bin" Type="http://schemas.openxmlformats.org/officeDocument/2006/relationships/oleObject"/><Relationship Id="rId65" Target="embeddings/oleObject23.bin" Type="http://schemas.openxmlformats.org/officeDocument/2006/relationships/oleObject"/><Relationship Id="rId650" Target="media/image370.wmf" Type="http://schemas.openxmlformats.org/officeDocument/2006/relationships/image"/><Relationship Id="rId651" Target="embeddings/oleObject266.bin" Type="http://schemas.openxmlformats.org/officeDocument/2006/relationships/oleObject"/><Relationship Id="rId652" Target="media/image371.wmf" Type="http://schemas.openxmlformats.org/officeDocument/2006/relationships/image"/><Relationship Id="rId653" Target="embeddings/oleObject267.bin" Type="http://schemas.openxmlformats.org/officeDocument/2006/relationships/oleObject"/><Relationship Id="rId654" Target="media/image372.wmf" Type="http://schemas.openxmlformats.org/officeDocument/2006/relationships/image"/><Relationship Id="rId655" Target="embeddings/oleObject268.bin" Type="http://schemas.openxmlformats.org/officeDocument/2006/relationships/oleObject"/><Relationship Id="rId656" Target="media/image373.wmf" Type="http://schemas.openxmlformats.org/officeDocument/2006/relationships/image"/><Relationship Id="rId657" Target="embeddings/oleObject269.bin" Type="http://schemas.openxmlformats.org/officeDocument/2006/relationships/oleObject"/><Relationship Id="rId658" Target="media/image374.wmf" Type="http://schemas.openxmlformats.org/officeDocument/2006/relationships/image"/><Relationship Id="rId659" Target="embeddings/oleObject270.bin" Type="http://schemas.openxmlformats.org/officeDocument/2006/relationships/oleObject"/><Relationship Id="rId66" Target="media/image34.wmf" Type="http://schemas.openxmlformats.org/officeDocument/2006/relationships/image"/><Relationship Id="rId660" Target="media/image375.wmf" Type="http://schemas.openxmlformats.org/officeDocument/2006/relationships/image"/><Relationship Id="rId661" Target="embeddings/oleObject271.bin" Type="http://schemas.openxmlformats.org/officeDocument/2006/relationships/oleObject"/><Relationship Id="rId662" Target="media/image376.wmf" Type="http://schemas.openxmlformats.org/officeDocument/2006/relationships/image"/><Relationship Id="rId663" Target="embeddings/oleObject272.bin" Type="http://schemas.openxmlformats.org/officeDocument/2006/relationships/oleObject"/><Relationship Id="rId664" Target="media/image377.wmf" Type="http://schemas.openxmlformats.org/officeDocument/2006/relationships/image"/><Relationship Id="rId665" Target="embeddings/oleObject273.bin" Type="http://schemas.openxmlformats.org/officeDocument/2006/relationships/oleObject"/><Relationship Id="rId666" Target="media/image378.wmf" Type="http://schemas.openxmlformats.org/officeDocument/2006/relationships/image"/><Relationship Id="rId667" Target="embeddings/oleObject274.bin" Type="http://schemas.openxmlformats.org/officeDocument/2006/relationships/oleObject"/><Relationship Id="rId668" Target="media/image379.wmf" Type="http://schemas.openxmlformats.org/officeDocument/2006/relationships/image"/><Relationship Id="rId669" Target="embeddings/oleObject275.bin" Type="http://schemas.openxmlformats.org/officeDocument/2006/relationships/oleObject"/><Relationship Id="rId67" Target="embeddings/oleObject24.bin" Type="http://schemas.openxmlformats.org/officeDocument/2006/relationships/oleObject"/><Relationship Id="rId670" Target="media/image380.wmf" Type="http://schemas.openxmlformats.org/officeDocument/2006/relationships/image"/><Relationship Id="rId671" Target="embeddings/oleObject276.bin" Type="http://schemas.openxmlformats.org/officeDocument/2006/relationships/oleObject"/><Relationship Id="rId672" Target="media/image381.wmf" Type="http://schemas.openxmlformats.org/officeDocument/2006/relationships/image"/><Relationship Id="rId673" Target="embeddings/oleObject277.bin" Type="http://schemas.openxmlformats.org/officeDocument/2006/relationships/oleObject"/><Relationship Id="rId674" Target="media/image382.wmf" Type="http://schemas.openxmlformats.org/officeDocument/2006/relationships/image"/><Relationship Id="rId675" Target="embeddings/oleObject278.bin" Type="http://schemas.openxmlformats.org/officeDocument/2006/relationships/oleObject"/><Relationship Id="rId676" Target="media/image383.wmf" Type="http://schemas.openxmlformats.org/officeDocument/2006/relationships/image"/><Relationship Id="rId677" Target="embeddings/oleObject279.bin" Type="http://schemas.openxmlformats.org/officeDocument/2006/relationships/oleObject"/><Relationship Id="rId678" Target="media/image384.wmf" Type="http://schemas.openxmlformats.org/officeDocument/2006/relationships/image"/><Relationship Id="rId679" Target="embeddings/oleObject280.bin" Type="http://schemas.openxmlformats.org/officeDocument/2006/relationships/oleObject"/><Relationship Id="rId68" Target="media/image35.wmf" Type="http://schemas.openxmlformats.org/officeDocument/2006/relationships/image"/><Relationship Id="rId680" Target="media/image385.wmf" Type="http://schemas.openxmlformats.org/officeDocument/2006/relationships/image"/><Relationship Id="rId681" Target="embeddings/oleObject281.bin" Type="http://schemas.openxmlformats.org/officeDocument/2006/relationships/oleObject"/><Relationship Id="rId682" Target="media/image386.wmf" Type="http://schemas.openxmlformats.org/officeDocument/2006/relationships/image"/><Relationship Id="rId683" Target="embeddings/oleObject282.bin" Type="http://schemas.openxmlformats.org/officeDocument/2006/relationships/oleObject"/><Relationship Id="rId684" Target="media/image387.wmf" Type="http://schemas.openxmlformats.org/officeDocument/2006/relationships/image"/><Relationship Id="rId685" Target="embeddings/oleObject283.bin" Type="http://schemas.openxmlformats.org/officeDocument/2006/relationships/oleObject"/><Relationship Id="rId686" Target="media/image388.wmf" Type="http://schemas.openxmlformats.org/officeDocument/2006/relationships/image"/><Relationship Id="rId687" Target="embeddings/oleObject284.bin" Type="http://schemas.openxmlformats.org/officeDocument/2006/relationships/oleObject"/><Relationship Id="rId688" Target="media/image389.wmf" Type="http://schemas.openxmlformats.org/officeDocument/2006/relationships/image"/><Relationship Id="rId689" Target="embeddings/oleObject285.bin" Type="http://schemas.openxmlformats.org/officeDocument/2006/relationships/oleObject"/><Relationship Id="rId69" Target="embeddings/oleObject25.bin" Type="http://schemas.openxmlformats.org/officeDocument/2006/relationships/oleObject"/><Relationship Id="rId690" Target="media/image390.wmf" Type="http://schemas.openxmlformats.org/officeDocument/2006/relationships/image"/><Relationship Id="rId691" Target="embeddings/oleObject286.bin" Type="http://schemas.openxmlformats.org/officeDocument/2006/relationships/oleObject"/><Relationship Id="rId692" Target="media/image391.wmf" Type="http://schemas.openxmlformats.org/officeDocument/2006/relationships/image"/><Relationship Id="rId693" Target="embeddings/oleObject287.bin" Type="http://schemas.openxmlformats.org/officeDocument/2006/relationships/oleObject"/><Relationship Id="rId694" Target="media/image392.wmf" Type="http://schemas.openxmlformats.org/officeDocument/2006/relationships/image"/><Relationship Id="rId695" Target="embeddings/oleObject288.bin" Type="http://schemas.openxmlformats.org/officeDocument/2006/relationships/oleObject"/><Relationship Id="rId696" Target="media/image393.wmf" Type="http://schemas.openxmlformats.org/officeDocument/2006/relationships/image"/><Relationship Id="rId697" Target="embeddings/oleObject289.bin" Type="http://schemas.openxmlformats.org/officeDocument/2006/relationships/oleObject"/><Relationship Id="rId698" Target="media/image394.wmf" Type="http://schemas.openxmlformats.org/officeDocument/2006/relationships/image"/><Relationship Id="rId699" Target="embeddings/oleObject290.bin" Type="http://schemas.openxmlformats.org/officeDocument/2006/relationships/oleObject"/><Relationship Id="rId7" Target="footnotes.xml" Type="http://schemas.openxmlformats.org/officeDocument/2006/relationships/footnotes"/><Relationship Id="rId70" Target="media/image36.wmf" Type="http://schemas.openxmlformats.org/officeDocument/2006/relationships/image"/><Relationship Id="rId700" Target="media/image395.wmf" Type="http://schemas.openxmlformats.org/officeDocument/2006/relationships/image"/><Relationship Id="rId701" Target="embeddings/oleObject291.bin" Type="http://schemas.openxmlformats.org/officeDocument/2006/relationships/oleObject"/><Relationship Id="rId702" Target="media/image396.wmf" Type="http://schemas.openxmlformats.org/officeDocument/2006/relationships/image"/><Relationship Id="rId703" Target="embeddings/oleObject292.bin" Type="http://schemas.openxmlformats.org/officeDocument/2006/relationships/oleObject"/><Relationship Id="rId704" Target="media/image397.wmf" Type="http://schemas.openxmlformats.org/officeDocument/2006/relationships/image"/><Relationship Id="rId705" Target="embeddings/oleObject293.bin" Type="http://schemas.openxmlformats.org/officeDocument/2006/relationships/oleObject"/><Relationship Id="rId706" Target="media/image398.wmf" Type="http://schemas.openxmlformats.org/officeDocument/2006/relationships/image"/><Relationship Id="rId707" Target="embeddings/oleObject294.bin" Type="http://schemas.openxmlformats.org/officeDocument/2006/relationships/oleObject"/><Relationship Id="rId708" Target="media/image399.wmf" Type="http://schemas.openxmlformats.org/officeDocument/2006/relationships/image"/><Relationship Id="rId709" Target="embeddings/oleObject295.bin" Type="http://schemas.openxmlformats.org/officeDocument/2006/relationships/oleObject"/><Relationship Id="rId71" Target="embeddings/oleObject26.bin" Type="http://schemas.openxmlformats.org/officeDocument/2006/relationships/oleObject"/><Relationship Id="rId710" Target="media/image400.wmf" Type="http://schemas.openxmlformats.org/officeDocument/2006/relationships/image"/><Relationship Id="rId711" Target="embeddings/oleObject296.bin" Type="http://schemas.openxmlformats.org/officeDocument/2006/relationships/oleObject"/><Relationship Id="rId712" Target="media/image401.wmf" Type="http://schemas.openxmlformats.org/officeDocument/2006/relationships/image"/><Relationship Id="rId713" Target="embeddings/oleObject297.bin" Type="http://schemas.openxmlformats.org/officeDocument/2006/relationships/oleObject"/><Relationship Id="rId714" Target="media/image402.wmf" Type="http://schemas.openxmlformats.org/officeDocument/2006/relationships/image"/><Relationship Id="rId715" Target="embeddings/oleObject298.bin" Type="http://schemas.openxmlformats.org/officeDocument/2006/relationships/oleObject"/><Relationship Id="rId716" Target="media/image403.wmf" Type="http://schemas.openxmlformats.org/officeDocument/2006/relationships/image"/><Relationship Id="rId717" Target="embeddings/oleObject299.bin" Type="http://schemas.openxmlformats.org/officeDocument/2006/relationships/oleObject"/><Relationship Id="rId718" Target="media/image404.wmf" Type="http://schemas.openxmlformats.org/officeDocument/2006/relationships/image"/><Relationship Id="rId719" Target="embeddings/oleObject300.bin" Type="http://schemas.openxmlformats.org/officeDocument/2006/relationships/oleObject"/><Relationship Id="rId72" Target="embeddings/oleObject27.bin" Type="http://schemas.openxmlformats.org/officeDocument/2006/relationships/oleObject"/><Relationship Id="rId720" Target="media/image405.wmf" Type="http://schemas.openxmlformats.org/officeDocument/2006/relationships/image"/><Relationship Id="rId721" Target="embeddings/oleObject301.bin" Type="http://schemas.openxmlformats.org/officeDocument/2006/relationships/oleObject"/><Relationship Id="rId722" Target="media/image406.wmf" Type="http://schemas.openxmlformats.org/officeDocument/2006/relationships/image"/><Relationship Id="rId723" Target="embeddings/oleObject302.bin" Type="http://schemas.openxmlformats.org/officeDocument/2006/relationships/oleObject"/><Relationship Id="rId724" Target="media/image407.wmf" Type="http://schemas.openxmlformats.org/officeDocument/2006/relationships/image"/><Relationship Id="rId725" Target="embeddings/oleObject303.bin" Type="http://schemas.openxmlformats.org/officeDocument/2006/relationships/oleObject"/><Relationship Id="rId726" Target="media/image408.wmf" Type="http://schemas.openxmlformats.org/officeDocument/2006/relationships/image"/><Relationship Id="rId727" Target="embeddings/oleObject304.bin" Type="http://schemas.openxmlformats.org/officeDocument/2006/relationships/oleObject"/><Relationship Id="rId728" Target="media/image409.wmf" Type="http://schemas.openxmlformats.org/officeDocument/2006/relationships/image"/><Relationship Id="rId729" Target="embeddings/oleObject305.bin" Type="http://schemas.openxmlformats.org/officeDocument/2006/relationships/oleObject"/><Relationship Id="rId73" Target="embeddings/oleObject28.bin" Type="http://schemas.openxmlformats.org/officeDocument/2006/relationships/oleObject"/><Relationship Id="rId730" Target="media/image410.wmf" Type="http://schemas.openxmlformats.org/officeDocument/2006/relationships/image"/><Relationship Id="rId731" Target="embeddings/oleObject306.bin" Type="http://schemas.openxmlformats.org/officeDocument/2006/relationships/oleObject"/><Relationship Id="rId732" Target="header1.xml" Type="http://schemas.openxmlformats.org/officeDocument/2006/relationships/header"/><Relationship Id="rId733" Target="footer1.xml" Type="http://schemas.openxmlformats.org/officeDocument/2006/relationships/footer"/><Relationship Id="rId734" Target="fontTable.xml" Type="http://schemas.openxmlformats.org/officeDocument/2006/relationships/fontTable"/><Relationship Id="rId735" Target="theme/theme1.xml" Type="http://schemas.openxmlformats.org/officeDocument/2006/relationships/theme"/><Relationship Id="rId74" Target="embeddings/oleObject29.bin" Type="http://schemas.openxmlformats.org/officeDocument/2006/relationships/oleObject"/><Relationship Id="rId75" Target="embeddings/oleObject30.bin" Type="http://schemas.openxmlformats.org/officeDocument/2006/relationships/oleObject"/><Relationship Id="rId76" Target="embeddings/oleObject31.bin" Type="http://schemas.openxmlformats.org/officeDocument/2006/relationships/oleObject"/><Relationship Id="rId77" Target="embeddings/oleObject32.bin" Type="http://schemas.openxmlformats.org/officeDocument/2006/relationships/oleObject"/><Relationship Id="rId78" Target="embeddings/oleObject33.bin" Type="http://schemas.openxmlformats.org/officeDocument/2006/relationships/oleObject"/><Relationship Id="rId79" Target="embeddings/oleObject34.bin" Type="http://schemas.openxmlformats.org/officeDocument/2006/relationships/oleObject"/><Relationship Id="rId8" Target="endnotes.xml" Type="http://schemas.openxmlformats.org/officeDocument/2006/relationships/endnotes"/><Relationship Id="rId80" Target="media/image37.wmf" Type="http://schemas.openxmlformats.org/officeDocument/2006/relationships/image"/><Relationship Id="rId81" Target="embeddings/oleObject35.bin" Type="http://schemas.openxmlformats.org/officeDocument/2006/relationships/oleObject"/><Relationship Id="rId82" Target="media/image38.wmf" Type="http://schemas.openxmlformats.org/officeDocument/2006/relationships/image"/><Relationship Id="rId83" Target="embeddings/oleObject36.bin" Type="http://schemas.openxmlformats.org/officeDocument/2006/relationships/oleObject"/><Relationship Id="rId84" Target="media/image39.wmf" Type="http://schemas.openxmlformats.org/officeDocument/2006/relationships/image"/><Relationship Id="rId85" Target="embeddings/oleObject37.bin" Type="http://schemas.openxmlformats.org/officeDocument/2006/relationships/oleObject"/><Relationship Id="rId86" Target="media/image40.wmf" Type="http://schemas.openxmlformats.org/officeDocument/2006/relationships/image"/><Relationship Id="rId87" Target="embeddings/oleObject38.bin" Type="http://schemas.openxmlformats.org/officeDocument/2006/relationships/oleObject"/><Relationship Id="rId88" Target="media/image41.wmf" Type="http://schemas.openxmlformats.org/officeDocument/2006/relationships/image"/><Relationship Id="rId89" Target="embeddings/oleObject39.bin" Type="http://schemas.openxmlformats.org/officeDocument/2006/relationships/oleObject"/><Relationship Id="rId9" Target="https://thuvienhoclieu.com/" TargetMode="External" Type="http://schemas.openxmlformats.org/officeDocument/2006/relationships/hyperlink"/><Relationship Id="rId90" Target="media/image42.wmf" Type="http://schemas.openxmlformats.org/officeDocument/2006/relationships/image"/><Relationship Id="rId91" Target="embeddings/oleObject40.bin" Type="http://schemas.openxmlformats.org/officeDocument/2006/relationships/oleObject"/><Relationship Id="rId92" Target="media/image43.wmf" Type="http://schemas.openxmlformats.org/officeDocument/2006/relationships/image"/><Relationship Id="rId93" Target="embeddings/oleObject41.bin" Type="http://schemas.openxmlformats.org/officeDocument/2006/relationships/oleObject"/><Relationship Id="rId94" Target="media/image44.wmf" Type="http://schemas.openxmlformats.org/officeDocument/2006/relationships/image"/><Relationship Id="rId95" Target="embeddings/oleObject42.bin" Type="http://schemas.openxmlformats.org/officeDocument/2006/relationships/oleObject"/><Relationship Id="rId96" Target="media/image45.wmf" Type="http://schemas.openxmlformats.org/officeDocument/2006/relationships/image"/><Relationship Id="rId97" Target="embeddings/oleObject43.bin" Type="http://schemas.openxmlformats.org/officeDocument/2006/relationships/oleObject"/><Relationship Id="rId98" Target="media/image46.wmf" Type="http://schemas.openxmlformats.org/officeDocument/2006/relationships/image"/><Relationship Id="rId99" Target="embeddings/oleObject4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409D6B-F4AD-44AB-8580-4C6DD091BB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3359</Words>
  <Characters>19149</Characters>
  <Application>Microsoft Office Word</Application>
  <DocSecurity>0</DocSecurity>
  <Lines>159</Lines>
  <Paragraphs>4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2464</CharactersWithSpaces>
  <SharedDoc>false</SharedDoc>
  <HLinks>
    <vt:vector size="12" baseType="variant">
      <vt:variant>
        <vt:i4>3539069</vt:i4>
      </vt:variant>
      <vt:variant>
        <vt:i4>3</vt:i4>
      </vt:variant>
      <vt:variant>
        <vt:i4>0</vt:i4>
      </vt:variant>
      <vt:variant>
        <vt:i4>5</vt:i4>
      </vt:variant>
      <vt:variant>
        <vt:lpwstr>hhttps://thuvienhoclieu.com/tai-lieu-vat-li/tai-lieu-vat-li-luyen-thi/</vt:lpwstr>
      </vt:variant>
      <vt:variant>
        <vt:lpwstr/>
      </vt:variant>
      <vt:variant>
        <vt:i4>7536737</vt:i4>
      </vt:variant>
      <vt:variant>
        <vt:i4>0</vt:i4>
      </vt:variant>
      <vt:variant>
        <vt:i4>0</vt:i4>
      </vt:variant>
      <vt:variant>
        <vt:i4>5</vt:i4>
      </vt:variant>
      <vt:variant>
        <vt:lpwstr>https://thuvienhoclieu.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2-02T03:08:00Z</dcterms:created>
  <dc:creator>tailieu123.edu.vn</dc:creator>
  <dc:description>Đề thi thử tốt nghiệp THPT 2022 môn Lý có lời giải (Đề 1) được soạn dưới dạng file word và PDF gồm 9 trang. Các bạn xem và tải về ở dưới.</dc:description>
  <dcterms:modified xsi:type="dcterms:W3CDTF">2022-02-08T02:57:00Z</dcterms:modified>
  <cp:revision>1</cp:revision>
  <dc:title>Đề Thi Thử Tốt Nghiệp THPT 2022 Môn Lý Có Lời Giải (Đề 1)</dc:title>
</cp:coreProperties>
</file>